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440" r:id="rId2"/>
    <p:sldId id="518" r:id="rId3"/>
    <p:sldId id="529" r:id="rId4"/>
    <p:sldId id="519" r:id="rId5"/>
    <p:sldId id="520" r:id="rId6"/>
    <p:sldId id="523" r:id="rId7"/>
    <p:sldId id="524" r:id="rId8"/>
    <p:sldId id="525" r:id="rId9"/>
    <p:sldId id="526" r:id="rId10"/>
    <p:sldId id="528" r:id="rId11"/>
    <p:sldId id="500" r:id="rId12"/>
    <p:sldId id="496" r:id="rId13"/>
    <p:sldId id="513" r:id="rId14"/>
    <p:sldId id="498" r:id="rId15"/>
    <p:sldId id="495" r:id="rId16"/>
    <p:sldId id="507" r:id="rId17"/>
    <p:sldId id="501" r:id="rId18"/>
    <p:sldId id="514" r:id="rId19"/>
    <p:sldId id="515" r:id="rId20"/>
    <p:sldId id="516" r:id="rId21"/>
    <p:sldId id="506" r:id="rId22"/>
    <p:sldId id="508" r:id="rId23"/>
    <p:sldId id="509" r:id="rId24"/>
    <p:sldId id="510" r:id="rId25"/>
    <p:sldId id="511" r:id="rId26"/>
    <p:sldId id="517" r:id="rId27"/>
    <p:sldId id="512" r:id="rId28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>
          <p15:clr>
            <a:srgbClr val="A4A3A4"/>
          </p15:clr>
        </p15:guide>
        <p15:guide id="2" pos="43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FFFF"/>
    <a:srgbClr val="29C330"/>
    <a:srgbClr val="66FF66"/>
    <a:srgbClr val="050000"/>
    <a:srgbClr val="040000"/>
    <a:srgbClr val="030000"/>
    <a:srgbClr val="FFFF66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03" autoAdjust="0"/>
    <p:restoredTop sz="94660"/>
  </p:normalViewPr>
  <p:slideViewPr>
    <p:cSldViewPr>
      <p:cViewPr varScale="1">
        <p:scale>
          <a:sx n="102" d="100"/>
          <a:sy n="102" d="100"/>
        </p:scale>
        <p:origin x="324" y="114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7890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EF001F4-7DF8-4659-942A-0C7F2E80FD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4075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95EABBF0-704C-4BA5-A0D3-CFCA36872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35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2DD3F9-39C1-4189-9275-F59578461B29}" type="slidenum">
              <a:rPr lang="en-US" altLang="en-US" sz="12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5469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CF5913-A267-4335-BFCF-B06BA471B1EB}" type="slidenum">
              <a:rPr lang="en-US" altLang="en-US" sz="12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063380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21646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55732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1136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2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7526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2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36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64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940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d in particular, we’re interested in these two ques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704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grid</a:t>
            </a:r>
            <a:r>
              <a:rPr lang="en-US" dirty="0"/>
              <a:t> is equally important as the horizontal grid</a:t>
            </a:r>
          </a:p>
          <a:p>
            <a:r>
              <a:rPr lang="en-US" dirty="0"/>
              <a:t>Explain the degenerate</a:t>
            </a:r>
            <a:r>
              <a:rPr lang="en-US" baseline="0" dirty="0"/>
              <a:t> prism near bott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656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ntion the dash line in (b) is original bathymetry</a:t>
            </a:r>
          </a:p>
          <a:p>
            <a:r>
              <a:rPr lang="en-US" dirty="0"/>
              <a:t>And some of its steep slopes are remo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58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equation and quote</a:t>
            </a:r>
          </a:p>
          <a:p>
            <a:r>
              <a:rPr lang="en-US" dirty="0"/>
              <a:t>Why mouth is not chang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03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The model captures this channel-shoal difference, with similar skills in …</a:t>
            </a:r>
          </a:p>
          <a:p>
            <a:r>
              <a:rPr lang="en-US" baseline="0" dirty="0"/>
              <a:t>Point to the </a:t>
            </a:r>
            <a:r>
              <a:rPr lang="en-US" baseline="0" dirty="0" smtClean="0"/>
              <a:t>numbers</a:t>
            </a:r>
          </a:p>
          <a:p>
            <a:r>
              <a:rPr lang="en-US" baseline="0" dirty="0" smtClean="0"/>
              <a:t>Add table sensi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CDEF5-ED12-46C6-B228-ACC1B36FBE7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693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53299A7-0753-4996-A718-530AAE95BD0E}" type="slidenum">
              <a:rPr lang="en-US">
                <a:latin typeface="Times New Roman" pitchFamily="18" charset="0"/>
              </a:rPr>
              <a:pPr eaLnBrk="1" hangingPunct="1"/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8498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85900" y="1950720"/>
            <a:ext cx="11658600" cy="1219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46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485900" y="6664960"/>
            <a:ext cx="2857500" cy="4876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43500" y="6664960"/>
            <a:ext cx="4343400" cy="4876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2687300" y="6664960"/>
            <a:ext cx="1028700" cy="48768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5974-FB05-4F95-84AA-8AA0140987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49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E96C5-37A3-4051-B22C-F9EFC8626E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3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70713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70713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3733B-FE62-4F60-9A0B-DA454B6DD8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79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81280"/>
            <a:ext cx="108585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19088" y="1137920"/>
            <a:ext cx="13144500" cy="601472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92C87-8F83-4AF2-8F2B-E03A0709C4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781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81280"/>
            <a:ext cx="108585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6C93A-5CD7-41DD-9750-37FEAD4E92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562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43000" y="81280"/>
            <a:ext cx="108585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908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BAB9E-5952-4B96-8C3A-B859F76B7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119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1FEF-ACE1-4EC2-AA3E-70F84F93D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482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753F-757F-48CE-9444-E08671B24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548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0C080-1AA1-4BC8-84EE-E28F81F21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613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7C763-90A3-464F-A974-148960F39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4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3E031-54F8-469D-82B1-491AD31EAF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713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BD60D-0FA7-43B5-BC97-8FFA0D4B36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94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EA859-8461-4541-B84C-8D662A7E0D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901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A1DFD-D0FB-480C-B059-CC18AE805B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08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280"/>
            <a:ext cx="10858500" cy="64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601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endParaRPr lang="en-US" sz="3200" smtClean="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773025" y="81280"/>
            <a:ext cx="914400" cy="48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/>
            </a:lvl1pPr>
          </a:lstStyle>
          <a:p>
            <a:pPr>
              <a:defRPr/>
            </a:pPr>
            <a:fld id="{7E744F7B-BAAC-4EC5-866F-244C78EEBA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emf"/><Relationship Id="rId7" Type="http://schemas.openxmlformats.org/officeDocument/2006/relationships/image" Target="../media/image15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7.emf"/><Relationship Id="rId4" Type="http://schemas.openxmlformats.org/officeDocument/2006/relationships/image" Target="../media/image18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1E9ABC-AFA0-48B3-8943-E927E6730071}" type="slidenum">
              <a:rPr lang="en-US" altLang="en-US" sz="18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80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28800"/>
            <a:ext cx="13030200" cy="1381760"/>
          </a:xfrm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r>
              <a:rPr lang="en-US" altLang="en-US" sz="5300" dirty="0" smtClean="0"/>
              <a:t>Shallow </a:t>
            </a:r>
            <a:r>
              <a:rPr lang="en-US" altLang="en-US" sz="5300" smtClean="0"/>
              <a:t>Water regime </a:t>
            </a:r>
            <a:r>
              <a:rPr lang="en-US" altLang="en-US" sz="5300" dirty="0" smtClean="0"/>
              <a:t>&amp; hydrology</a:t>
            </a:r>
            <a:endParaRPr lang="en-US" altLang="en-US" sz="3200" dirty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3077" name="Rectangle 1"/>
          <p:cNvSpPr>
            <a:spLocks noChangeArrowheads="1"/>
          </p:cNvSpPr>
          <p:nvPr/>
        </p:nvSpPr>
        <p:spPr bwMode="auto">
          <a:xfrm>
            <a:off x="5374482" y="3581400"/>
            <a:ext cx="2893218" cy="55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en-US" sz="2800" dirty="0" smtClean="0"/>
              <a:t>Joseph Zhang</a:t>
            </a:r>
            <a:endParaRPr lang="en-US" alt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DD8E2B82-43BD-4115-BB5E-887CBE84E4DE}"/>
              </a:ext>
            </a:extLst>
          </p:cNvPr>
          <p:cNvPicPr/>
          <p:nvPr/>
        </p:nvPicPr>
        <p:blipFill rotWithShape="1">
          <a:blip r:embed="rId4"/>
          <a:srcRect l="52481" t="8229" r="12186" b="58083"/>
          <a:stretch/>
        </p:blipFill>
        <p:spPr>
          <a:xfrm>
            <a:off x="369268" y="3386667"/>
            <a:ext cx="3741769" cy="3499014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F3A58B6-3D44-4A6F-9AE2-283DA7A4EDC1}"/>
              </a:ext>
            </a:extLst>
          </p:cNvPr>
          <p:cNvCxnSpPr>
            <a:cxnSpLocks/>
          </p:cNvCxnSpPr>
          <p:nvPr/>
        </p:nvCxnSpPr>
        <p:spPr>
          <a:xfrm flipH="1">
            <a:off x="1552477" y="5621726"/>
            <a:ext cx="1580311" cy="925619"/>
          </a:xfrm>
          <a:prstGeom prst="line">
            <a:avLst/>
          </a:prstGeom>
          <a:ln w="127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0E46896-1585-46BE-8F23-031E601A6F23}"/>
              </a:ext>
            </a:extLst>
          </p:cNvPr>
          <p:cNvCxnSpPr>
            <a:cxnSpLocks/>
          </p:cNvCxnSpPr>
          <p:nvPr/>
        </p:nvCxnSpPr>
        <p:spPr>
          <a:xfrm>
            <a:off x="1297818" y="3519981"/>
            <a:ext cx="186985" cy="3016963"/>
          </a:xfrm>
          <a:prstGeom prst="line">
            <a:avLst/>
          </a:prstGeom>
          <a:ln w="127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t="1699" b="1"/>
          <a:stretch/>
        </p:blipFill>
        <p:spPr>
          <a:xfrm>
            <a:off x="778676" y="1273386"/>
            <a:ext cx="12226917" cy="1885601"/>
          </a:xfrm>
          <a:prstGeom prst="rect">
            <a:avLst/>
          </a:prstGeom>
        </p:spPr>
      </p:pic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>
                <a:latin typeface="Cambria" pitchFamily="18" charset="0"/>
              </a:rPr>
              <a:t>Model skill (Vertical salinity profiles) 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3569" y="3519981"/>
            <a:ext cx="476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hallow shoal: </a:t>
            </a:r>
            <a:r>
              <a:rPr lang="en-US" dirty="0" smtClean="0"/>
              <a:t>CB4.2E (mixed at most times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8266" y="824730"/>
            <a:ext cx="647934" cy="355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7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1110217" y="1022532"/>
            <a:ext cx="443844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21429" y="1022532"/>
            <a:ext cx="443844" cy="0"/>
          </a:xfrm>
          <a:prstGeom prst="line">
            <a:avLst/>
          </a:prstGeom>
          <a:ln w="19050">
            <a:solidFill>
              <a:srgbClr val="65A9D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285980" y="1894239"/>
            <a:ext cx="620683" cy="32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93" dirty="0">
                <a:latin typeface="Helvetica" panose="020B0604020202020204" pitchFamily="34" charset="0"/>
                <a:cs typeface="Helvetica" panose="020B0604020202020204" pitchFamily="34" charset="0"/>
              </a:rPr>
              <a:t>z (m)</a:t>
            </a:r>
          </a:p>
        </p:txBody>
      </p:sp>
      <p:sp>
        <p:nvSpPr>
          <p:cNvPr id="3" name="Rectangle 2"/>
          <p:cNvSpPr/>
          <p:nvPr/>
        </p:nvSpPr>
        <p:spPr>
          <a:xfrm>
            <a:off x="3372066" y="825555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de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24467" y="867324"/>
            <a:ext cx="5058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ep channel: </a:t>
            </a:r>
            <a:r>
              <a:rPr lang="en-US" dirty="0" smtClean="0"/>
              <a:t>CB4.2C (stratified at most times)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352255" y="6149725"/>
            <a:ext cx="9890091" cy="646331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304810" indent="-304810">
              <a:buFont typeface="Wingdings" panose="05000000000000000000" pitchFamily="2" charset="2"/>
              <a:buChar char="ü"/>
            </a:pPr>
            <a:r>
              <a:rPr lang="en-US" altLang="zh-CN" dirty="0" smtClean="0">
                <a:latin typeface="Cambria" pitchFamily="18" charset="0"/>
              </a:rPr>
              <a:t>No obvious </a:t>
            </a:r>
            <a:r>
              <a:rPr lang="en-US" altLang="zh-CN" dirty="0" smtClean="0">
                <a:solidFill>
                  <a:srgbClr val="FF0000"/>
                </a:solidFill>
                <a:latin typeface="Cambria" pitchFamily="18" charset="0"/>
              </a:rPr>
              <a:t>spatial </a:t>
            </a:r>
            <a:r>
              <a:rPr lang="en-US" altLang="zh-CN" dirty="0">
                <a:latin typeface="Cambria" pitchFamily="18" charset="0"/>
              </a:rPr>
              <a:t>bias</a:t>
            </a:r>
            <a:r>
              <a:rPr lang="en-US" altLang="zh-CN" dirty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altLang="zh-CN" dirty="0">
                <a:latin typeface="Cambria" pitchFamily="18" charset="0"/>
              </a:rPr>
              <a:t>between the deep </a:t>
            </a:r>
            <a:r>
              <a:rPr lang="en-US" altLang="zh-CN" dirty="0">
                <a:solidFill>
                  <a:srgbClr val="FF0000"/>
                </a:solidFill>
                <a:latin typeface="Cambria" pitchFamily="18" charset="0"/>
              </a:rPr>
              <a:t>channel </a:t>
            </a:r>
            <a:r>
              <a:rPr lang="en-US" altLang="zh-CN" dirty="0">
                <a:latin typeface="Cambria" pitchFamily="18" charset="0"/>
              </a:rPr>
              <a:t>and the shallow </a:t>
            </a:r>
            <a:r>
              <a:rPr lang="en-US" altLang="zh-CN" dirty="0" smtClean="0">
                <a:solidFill>
                  <a:srgbClr val="FF0000"/>
                </a:solidFill>
                <a:latin typeface="Cambria" pitchFamily="18" charset="0"/>
              </a:rPr>
              <a:t>shoal 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Cambria" pitchFamily="18" charset="0"/>
              </a:rPr>
              <a:t>      </a:t>
            </a:r>
            <a:r>
              <a:rPr lang="en-US" altLang="zh-CN" dirty="0" smtClean="0">
                <a:latin typeface="Cambria" pitchFamily="18" charset="0"/>
              </a:rPr>
              <a:t>(profiles at all stations/times are included in the supplemental materials of Ye et al., 2018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122041" y="3044910"/>
            <a:ext cx="1378904" cy="32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93" dirty="0">
                <a:latin typeface="Helvetica" panose="020B0604020202020204" pitchFamily="34" charset="0"/>
                <a:cs typeface="Helvetica" panose="020B0604020202020204" pitchFamily="34" charset="0"/>
              </a:rPr>
              <a:t>Salinity (PSU)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0068" y="3920069"/>
            <a:ext cx="9495524" cy="176636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 rot="16200000">
            <a:off x="2986595" y="4548700"/>
            <a:ext cx="620683" cy="32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93" dirty="0">
                <a:latin typeface="Helvetica" panose="020B0604020202020204" pitchFamily="34" charset="0"/>
                <a:cs typeface="Helvetica" panose="020B0604020202020204" pitchFamily="34" charset="0"/>
              </a:rPr>
              <a:t>z (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586697" y="5631023"/>
            <a:ext cx="1378904" cy="32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93" dirty="0">
                <a:latin typeface="Helvetica" panose="020B0604020202020204" pitchFamily="34" charset="0"/>
                <a:cs typeface="Helvetica" panose="020B0604020202020204" pitchFamily="34" charset="0"/>
              </a:rPr>
              <a:t>Salinity (PSU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538153" y="749484"/>
            <a:ext cx="1991251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Ye et al. (2018)</a:t>
            </a:r>
            <a:endParaRPr 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125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706"/>
    </mc:Choice>
    <mc:Fallback xmlns="">
      <p:transition spd="slow" advTm="199706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800" b="1" dirty="0" smtClean="0"/>
              <a:t>Stability </a:t>
            </a:r>
            <a:r>
              <a:rPr lang="en-US" sz="2800" b="1" dirty="0"/>
              <a:t>in shallow </a:t>
            </a:r>
            <a:r>
              <a:rPr lang="en-US" sz="2800" b="1" dirty="0" smtClean="0"/>
              <a:t>region</a:t>
            </a:r>
            <a:endParaRPr lang="en-US" sz="2800" b="1" dirty="0"/>
          </a:p>
        </p:txBody>
      </p:sp>
      <p:sp>
        <p:nvSpPr>
          <p:cNvPr id="28676" name="Text Box 22"/>
          <p:cNvSpPr txBox="1">
            <a:spLocks noChangeArrowheads="1"/>
          </p:cNvSpPr>
          <p:nvPr/>
        </p:nvSpPr>
        <p:spPr bwMode="auto">
          <a:xfrm>
            <a:off x="152400" y="762000"/>
            <a:ext cx="13563600" cy="3199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Shallow waters are usually where the energy is dissipated</a:t>
            </a:r>
          </a:p>
          <a:p>
            <a:pPr eaLnBrk="1" hangingPunct="1">
              <a:buFontTx/>
              <a:buChar char="•"/>
            </a:pPr>
            <a:r>
              <a:rPr lang="en-US" sz="2000" dirty="0" smtClean="0"/>
              <a:t> Numerically we have to deal with inundation process, which can cause instability if not handled correctly</a:t>
            </a:r>
          </a:p>
          <a:p>
            <a:pPr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SCHISM is usually stable even though you may get some large velocity/noise there</a:t>
            </a:r>
          </a:p>
          <a:p>
            <a:pPr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A few tips</a:t>
            </a:r>
          </a:p>
          <a:p>
            <a:pPr lvl="1"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Use locally 2D </a:t>
            </a:r>
            <a:r>
              <a:rPr lang="en-US" sz="2000" dirty="0" err="1" smtClean="0"/>
              <a:t>config</a:t>
            </a:r>
            <a:r>
              <a:rPr lang="en-US" sz="2000" dirty="0" smtClean="0"/>
              <a:t> via LSC</a:t>
            </a:r>
            <a:r>
              <a:rPr lang="en-US" sz="2000" baseline="30000" dirty="0" smtClean="0"/>
              <a:t>2</a:t>
            </a:r>
          </a:p>
          <a:p>
            <a:pPr lvl="1"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Adjust bottom friction</a:t>
            </a:r>
          </a:p>
          <a:p>
            <a:pPr lvl="2" eaLnBrk="1" hangingPunct="1">
              <a:buFontTx/>
              <a:buChar char="•"/>
            </a:pPr>
            <a:r>
              <a:rPr lang="en-US" sz="2000" dirty="0"/>
              <a:t>R</a:t>
            </a:r>
            <a:r>
              <a:rPr lang="en-US" sz="2000" dirty="0" smtClean="0"/>
              <a:t>ecall the differences between 2D and 3D</a:t>
            </a:r>
          </a:p>
          <a:p>
            <a:pPr lvl="2" eaLnBrk="1" hangingPunct="1">
              <a:buFontTx/>
              <a:buChar char="•"/>
            </a:pPr>
            <a:r>
              <a:rPr lang="en-US" sz="2000" dirty="0" smtClean="0"/>
              <a:t>For locally 2D shallow cells, use a large friction to control large velocity</a:t>
            </a:r>
          </a:p>
          <a:p>
            <a:pPr lvl="2" eaLnBrk="1" hangingPunct="1">
              <a:buFontTx/>
              <a:buChar char="•"/>
            </a:pPr>
            <a:r>
              <a:rPr lang="en-US" sz="2000" dirty="0" smtClean="0"/>
              <a:t>For locally 3D shallow cells, use a small friction (or even 0) to avoid strong shear</a:t>
            </a:r>
          </a:p>
          <a:p>
            <a:pPr lvl="1" eaLnBrk="1" hangingPunct="1"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Set parameters to maximize stabil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2029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61F82F-639E-43AC-BA2C-958B8A8BFD53}" type="slidenum">
              <a:rPr lang="en-US"/>
              <a:pPr eaLnBrk="1" hangingPunct="1"/>
              <a:t>12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800" b="1" dirty="0"/>
              <a:t>Wet/dry in shallow region </a:t>
            </a:r>
            <a:r>
              <a:rPr lang="en-US" sz="2800" b="1" dirty="0" smtClean="0"/>
              <a:t>(2D vs 3D </a:t>
            </a:r>
            <a:r>
              <a:rPr lang="en-US" sz="2800" b="1" dirty="0"/>
              <a:t>model)</a:t>
            </a:r>
          </a:p>
        </p:txBody>
      </p:sp>
      <p:sp>
        <p:nvSpPr>
          <p:cNvPr id="28676" name="Text Box 22"/>
          <p:cNvSpPr txBox="1">
            <a:spLocks noChangeArrowheads="1"/>
          </p:cNvSpPr>
          <p:nvPr/>
        </p:nvSpPr>
        <p:spPr bwMode="auto">
          <a:xfrm>
            <a:off x="76200" y="1066800"/>
            <a:ext cx="8458200" cy="2337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 smtClean="0"/>
              <a:t> In 3D, the roughness formulation leads to large Cd in </a:t>
            </a:r>
            <a:r>
              <a:rPr lang="en-US" sz="2400" dirty="0"/>
              <a:t>shallow area </a:t>
            </a:r>
            <a:endParaRPr lang="en-US" sz="2400" dirty="0" smtClean="0"/>
          </a:p>
          <a:p>
            <a:pPr eaLnBrk="1" hangingPunct="1"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Limiting Cd in the shallow helps: 3D model prefers smaller Cd in shallows</a:t>
            </a:r>
          </a:p>
          <a:p>
            <a:pPr eaLnBrk="1" hangingPunct="1"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Locally 2D configuration (polymorphism) helps and enhances efficiency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712764"/>
            <a:ext cx="4800600" cy="3265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960" y="4696769"/>
            <a:ext cx="6902519" cy="25145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53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7671" y="3244036"/>
            <a:ext cx="4305946" cy="3751105"/>
          </a:xfrm>
          <a:prstGeom prst="rect">
            <a:avLst/>
          </a:prstGeom>
        </p:spPr>
      </p:pic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61F82F-639E-43AC-BA2C-958B8A8BFD53}" type="slidenum">
              <a:rPr lang="en-US"/>
              <a:pPr eaLnBrk="1" hangingPunct="1"/>
              <a:t>13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800" b="1" dirty="0"/>
              <a:t>Wet/dry in shallow </a:t>
            </a:r>
            <a:r>
              <a:rPr lang="en-US" sz="2800" b="1" dirty="0" smtClean="0"/>
              <a:t>region</a:t>
            </a:r>
            <a:endParaRPr lang="en-US" sz="2800" b="1" dirty="0"/>
          </a:p>
        </p:txBody>
      </p:sp>
      <p:sp>
        <p:nvSpPr>
          <p:cNvPr id="2" name="Rectangle 1"/>
          <p:cNvSpPr/>
          <p:nvPr/>
        </p:nvSpPr>
        <p:spPr>
          <a:xfrm>
            <a:off x="457200" y="633523"/>
            <a:ext cx="12649200" cy="1229339"/>
          </a:xfrm>
          <a:prstGeom prst="rect">
            <a:avLst/>
          </a:prstGeom>
          <a:ln>
            <a:solidFill>
              <a:schemeClr val="bg2"/>
            </a:solidFill>
          </a:ln>
        </p:spPr>
        <p:txBody>
          <a:bodyPr wrap="square" lIns="120170" tIns="60085" rIns="120170" bIns="60085">
            <a:spAutoFit/>
          </a:bodyPr>
          <a:lstStyle/>
          <a:p>
            <a:r>
              <a:rPr lang="en-US" sz="2400" dirty="0"/>
              <a:t>M</a:t>
            </a:r>
            <a:r>
              <a:rPr lang="en-US" sz="2400" dirty="0" smtClean="0"/>
              <a:t>ake </a:t>
            </a:r>
            <a:r>
              <a:rPr lang="en-US" sz="2400" dirty="0"/>
              <a:t>sure that channels are not </a:t>
            </a:r>
            <a:r>
              <a:rPr lang="en-US" sz="2400" dirty="0" smtClean="0"/>
              <a:t>'blocked‘ by using </a:t>
            </a:r>
            <a:r>
              <a:rPr lang="en-US" sz="2400" dirty="0"/>
              <a:t>at least </a:t>
            </a:r>
            <a:r>
              <a:rPr lang="en-US" sz="2400" dirty="0" smtClean="0"/>
              <a:t>1 row of </a:t>
            </a:r>
            <a:r>
              <a:rPr lang="en-US" sz="2400" i="1" dirty="0"/>
              <a:t>always-wet</a:t>
            </a:r>
            <a:r>
              <a:rPr lang="en-US" sz="2400" dirty="0"/>
              <a:t> </a:t>
            </a:r>
            <a:r>
              <a:rPr lang="en-US" sz="2400" dirty="0" smtClean="0"/>
              <a:t>elem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Grid ‘conservatively’ to ensure ‘wet’ most of ti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A</a:t>
            </a:r>
            <a:r>
              <a:rPr lang="en-US" sz="2400" dirty="0" smtClean="0"/>
              <a:t>dd more rows of elements if needed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28" y="2532837"/>
            <a:ext cx="5429072" cy="3505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500740" y="3294836"/>
            <a:ext cx="1371600" cy="762000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730528" y="2245382"/>
            <a:ext cx="3684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sub-optimal (but workable) cas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600" y="2971800"/>
            <a:ext cx="4145065" cy="3976687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 bwMode="auto">
          <a:xfrm>
            <a:off x="7853540" y="5119588"/>
            <a:ext cx="304800" cy="3810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16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r>
              <a:rPr lang="en-US" sz="2600" b="1" dirty="0"/>
              <a:t>Horizontal </a:t>
            </a:r>
            <a:r>
              <a:rPr lang="en-US" sz="2600" b="1" dirty="0" err="1"/>
              <a:t>b.c.</a:t>
            </a:r>
            <a:r>
              <a:rPr lang="en-US" sz="2600" b="1" dirty="0"/>
              <a:t> for velocity: </a:t>
            </a:r>
            <a:r>
              <a:rPr lang="en-US" sz="2600" b="1" dirty="0" smtClean="0"/>
              <a:t>uv3D.th.nc</a:t>
            </a:r>
            <a:endParaRPr lang="en-US" sz="2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00100" y="742388"/>
            <a:ext cx="6629400" cy="398342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i="1" dirty="0" smtClean="0"/>
              <a:t>What’s wrong with my open boundary</a:t>
            </a:r>
            <a:endParaRPr lang="en-US" i="1" dirty="0"/>
          </a:p>
        </p:txBody>
      </p:sp>
      <p:sp>
        <p:nvSpPr>
          <p:cNvPr id="5" name="TextBox 4"/>
          <p:cNvSpPr txBox="1"/>
          <p:nvPr/>
        </p:nvSpPr>
        <p:spPr>
          <a:xfrm>
            <a:off x="4876800" y="715253"/>
            <a:ext cx="351691" cy="39834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2911" y="1167865"/>
            <a:ext cx="11108489" cy="2891333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marL="375533" indent="-375533">
              <a:buFont typeface="Arial" pitchFamily="34" charset="0"/>
              <a:buChar char="•"/>
            </a:pPr>
            <a:r>
              <a:rPr lang="en-US" dirty="0" smtClean="0"/>
              <a:t>Incoming velocity is required but sometimes unavailable</a:t>
            </a:r>
          </a:p>
          <a:p>
            <a:pPr marL="976385" lvl="1" indent="-375533">
              <a:buFont typeface="Arial" pitchFamily="34" charset="0"/>
              <a:buChar char="•"/>
            </a:pPr>
            <a:r>
              <a:rPr lang="en-US" dirty="0" smtClean="0"/>
              <a:t>If no velocity info is available, use 1-way nesting to generate uv3D.th.nc</a:t>
            </a:r>
          </a:p>
          <a:p>
            <a:pPr marL="976385" lvl="1" indent="-375533">
              <a:buFont typeface="Arial" pitchFamily="34" charset="0"/>
              <a:buChar char="•"/>
            </a:pPr>
            <a:r>
              <a:rPr lang="en-US" dirty="0" smtClean="0"/>
              <a:t>Use 2D model for the ‘larger-domain’, with most dissipative settings</a:t>
            </a:r>
          </a:p>
          <a:p>
            <a:pPr marL="976385" lvl="1" indent="-375533">
              <a:buFont typeface="Arial" pitchFamily="34" charset="0"/>
              <a:buChar char="•"/>
            </a:pPr>
            <a:r>
              <a:rPr lang="en-US" i="1" dirty="0">
                <a:latin typeface="Symbol" pitchFamily="18" charset="2"/>
              </a:rPr>
              <a:t>q</a:t>
            </a:r>
            <a:r>
              <a:rPr lang="en-US" dirty="0" smtClean="0"/>
              <a:t>=1</a:t>
            </a:r>
          </a:p>
          <a:p>
            <a:pPr marL="976385" lvl="1" indent="-375533">
              <a:buFont typeface="Arial" pitchFamily="34" charset="0"/>
              <a:buChar char="•"/>
            </a:pPr>
            <a:r>
              <a:rPr lang="en-US" dirty="0" smtClean="0"/>
              <a:t>Large Manning’s </a:t>
            </a:r>
            <a:r>
              <a:rPr lang="en-US" i="1" dirty="0" smtClean="0"/>
              <a:t>n</a:t>
            </a:r>
            <a:r>
              <a:rPr lang="en-US" dirty="0" smtClean="0"/>
              <a:t> near </a:t>
            </a:r>
            <a:r>
              <a:rPr lang="en-US" dirty="0" err="1" smtClean="0"/>
              <a:t>bnd</a:t>
            </a:r>
            <a:endParaRPr lang="en-US" dirty="0" smtClean="0"/>
          </a:p>
          <a:p>
            <a:pPr marL="976385" lvl="1" indent="-375533">
              <a:buFont typeface="Arial" pitchFamily="34" charset="0"/>
              <a:buChar char="•"/>
            </a:pPr>
            <a:r>
              <a:rPr lang="en-US" dirty="0" err="1"/>
              <a:t>i</a:t>
            </a:r>
            <a:r>
              <a:rPr lang="en-US" dirty="0" err="1" smtClean="0"/>
              <a:t>ndvel</a:t>
            </a:r>
            <a:r>
              <a:rPr lang="en-US" dirty="0" smtClean="0"/>
              <a:t>=1; </a:t>
            </a:r>
            <a:r>
              <a:rPr lang="en-US" dirty="0" err="1" smtClean="0"/>
              <a:t>inunfl</a:t>
            </a:r>
            <a:r>
              <a:rPr lang="en-US" dirty="0" smtClean="0"/>
              <a:t>=0</a:t>
            </a:r>
          </a:p>
          <a:p>
            <a:pPr marL="976385" lvl="1" indent="-375533">
              <a:buFont typeface="Arial" pitchFamily="34" charset="0"/>
              <a:buChar char="•"/>
            </a:pPr>
            <a:r>
              <a:rPr lang="en-US" dirty="0"/>
              <a:t>Often you can ‘cheat’ </a:t>
            </a:r>
            <a:r>
              <a:rPr lang="en-US" dirty="0" smtClean="0"/>
              <a:t>by using the same grid for ‘large domain’ and ‘small domain’ if you don’t care too much about accuracy near the boundary</a:t>
            </a:r>
          </a:p>
          <a:p>
            <a:pPr marL="375533" indent="-375533">
              <a:buFont typeface="Arial" pitchFamily="34" charset="0"/>
              <a:buChar char="•"/>
            </a:pPr>
            <a:r>
              <a:rPr lang="en-US" dirty="0" smtClean="0"/>
              <a:t>Best approach is to combine tidal database (FES2014) and </a:t>
            </a:r>
            <a:r>
              <a:rPr lang="en-US" dirty="0"/>
              <a:t>a non-tidal model (e.g. HYCOM</a:t>
            </a:r>
            <a:r>
              <a:rPr lang="en-US" dirty="0" smtClean="0"/>
              <a:t>) for velocity </a:t>
            </a:r>
            <a:r>
              <a:rPr lang="en-US" dirty="0" err="1" smtClean="0"/>
              <a:t>b.c.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745623"/>
            <a:ext cx="9718830" cy="3461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21FEF-ACE1-4EC2-AA3E-70F84F93D87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02890" y="4382962"/>
            <a:ext cx="47076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9933"/>
                </a:solidFill>
              </a:rPr>
              <a:t>A new branch supposes to improve th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you don’t impose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b.c.</a:t>
            </a:r>
            <a:r>
              <a:rPr lang="en-US" dirty="0" smtClean="0"/>
              <a:t>, the boundary is allowed to go dry!</a:t>
            </a:r>
          </a:p>
        </p:txBody>
      </p:sp>
    </p:spTree>
    <p:extLst>
      <p:ext uri="{BB962C8B-B14F-4D97-AF65-F5344CB8AC3E}">
        <p14:creationId xmlns:p14="http://schemas.microsoft.com/office/powerpoint/2010/main" val="132854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Parameter setting</a:t>
            </a:r>
            <a:endParaRPr lang="en-US" sz="2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48878" y="1371600"/>
            <a:ext cx="12649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Grid resolution needs to be fine enough especially for strong wetting and dry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For fine resolution, </a:t>
            </a:r>
            <a:r>
              <a:rPr lang="en-US" sz="2400" dirty="0" err="1" smtClean="0"/>
              <a:t>inunfl</a:t>
            </a:r>
            <a:r>
              <a:rPr lang="en-US" sz="2400" dirty="0" smtClean="0"/>
              <a:t>=1 and </a:t>
            </a:r>
            <a:r>
              <a:rPr lang="en-US" sz="2400" dirty="0" err="1" smtClean="0"/>
              <a:t>indvel</a:t>
            </a:r>
            <a:r>
              <a:rPr lang="en-US" sz="2400" dirty="0" smtClean="0"/>
              <a:t>=0 usually results in smoother inund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ntrol bottom friction (2D vs 3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M=1: max dissipation (but in reality, the results are very close to IM=0.51 elsewhe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i="1" dirty="0" err="1" smtClean="0"/>
              <a:t>indvel</a:t>
            </a:r>
            <a:endParaRPr lang="en-US" sz="2400" i="1" dirty="0"/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R</a:t>
            </a:r>
            <a:r>
              <a:rPr lang="en-US" sz="2400" dirty="0" smtClean="0"/>
              <a:t>emember to impose </a:t>
            </a:r>
            <a:r>
              <a:rPr lang="en-US" sz="2400" dirty="0" err="1" smtClean="0"/>
              <a:t>vel</a:t>
            </a:r>
            <a:r>
              <a:rPr lang="en-US" sz="2400" dirty="0" smtClean="0"/>
              <a:t> </a:t>
            </a:r>
            <a:r>
              <a:rPr lang="en-US" sz="2400" dirty="0" err="1" smtClean="0"/>
              <a:t>b.c.</a:t>
            </a:r>
            <a:r>
              <a:rPr lang="en-US" sz="2400" dirty="0" smtClean="0"/>
              <a:t> with </a:t>
            </a:r>
            <a:r>
              <a:rPr lang="en-US" sz="2400" dirty="0" err="1" smtClean="0"/>
              <a:t>indvel</a:t>
            </a:r>
            <a:r>
              <a:rPr lang="en-US" sz="2400" dirty="0" smtClean="0"/>
              <a:t>=0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indvel</a:t>
            </a:r>
            <a:r>
              <a:rPr lang="en-US" sz="2400" dirty="0" smtClean="0"/>
              <a:t>=0 usually gives good results for inundation, as long as you specify adequate dissipation for momentum (</a:t>
            </a:r>
            <a:r>
              <a:rPr lang="en-US" sz="2400" i="1" dirty="0" err="1" smtClean="0"/>
              <a:t>ishapiro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ihorcon</a:t>
            </a:r>
            <a:r>
              <a:rPr lang="en-US" sz="24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i.c</a:t>
            </a:r>
            <a:r>
              <a:rPr lang="en-US" sz="2400" dirty="0" smtClean="0"/>
              <a:t>. for </a:t>
            </a:r>
            <a:r>
              <a:rPr lang="en-US" sz="2400" dirty="0" err="1" smtClean="0"/>
              <a:t>elev</a:t>
            </a:r>
            <a:r>
              <a:rPr lang="en-US" sz="2400" dirty="0" smtClean="0"/>
              <a:t> (</a:t>
            </a:r>
            <a:r>
              <a:rPr lang="en-US" sz="2400" dirty="0" err="1" smtClean="0"/>
              <a:t>ic_elev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duce time step as last resort (for very strong wet/dry)</a:t>
            </a:r>
          </a:p>
        </p:txBody>
      </p:sp>
    </p:spTree>
    <p:extLst>
      <p:ext uri="{BB962C8B-B14F-4D97-AF65-F5344CB8AC3E}">
        <p14:creationId xmlns:p14="http://schemas.microsoft.com/office/powerpoint/2010/main" val="266564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B411D9C-3DCF-490F-9627-99888076BB5F}" type="slidenum">
              <a:rPr lang="en-US" altLang="en-US" sz="18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8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81280"/>
            <a:ext cx="3657600" cy="325120"/>
          </a:xfrm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/>
              <a:t>param.in</a:t>
            </a:r>
          </a:p>
        </p:txBody>
      </p:sp>
      <p:sp>
        <p:nvSpPr>
          <p:cNvPr id="13317" name="Rectangle 1"/>
          <p:cNvSpPr>
            <a:spLocks noChangeArrowheads="1"/>
          </p:cNvSpPr>
          <p:nvPr/>
        </p:nvSpPr>
        <p:spPr bwMode="auto">
          <a:xfrm>
            <a:off x="9324848" y="1608182"/>
            <a:ext cx="4236720" cy="10446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B050"/>
                </a:solidFill>
              </a:rPr>
              <a:t>W</a:t>
            </a:r>
            <a:r>
              <a:rPr lang="en-US" altLang="en-US" sz="2000" dirty="0" smtClean="0">
                <a:solidFill>
                  <a:srgbClr val="00B050"/>
                </a:solidFill>
              </a:rPr>
              <a:t>e </a:t>
            </a:r>
            <a:r>
              <a:rPr lang="en-US" altLang="en-US" sz="2000" dirty="0">
                <a:solidFill>
                  <a:srgbClr val="00B050"/>
                </a:solidFill>
              </a:rPr>
              <a:t>always use </a:t>
            </a:r>
            <a:r>
              <a:rPr lang="en-US" sz="2000" dirty="0" err="1" smtClean="0">
                <a:solidFill>
                  <a:srgbClr val="00B050"/>
                </a:solidFill>
              </a:rPr>
              <a:t>dzb_decay</a:t>
            </a:r>
            <a:r>
              <a:rPr lang="en-US" sz="2000" dirty="0" smtClean="0">
                <a:solidFill>
                  <a:srgbClr val="00B050"/>
                </a:solidFill>
              </a:rPr>
              <a:t>=0, so </a:t>
            </a:r>
            <a:r>
              <a:rPr lang="en-US" altLang="en-US" sz="2000" dirty="0" smtClean="0">
                <a:solidFill>
                  <a:srgbClr val="00B050"/>
                </a:solidFill>
              </a:rPr>
              <a:t>Cd&lt;=</a:t>
            </a:r>
            <a:r>
              <a:rPr lang="en-US" altLang="en-US" sz="2000" dirty="0" err="1" smtClean="0">
                <a:solidFill>
                  <a:srgbClr val="00B050"/>
                </a:solidFill>
              </a:rPr>
              <a:t>Cdmax</a:t>
            </a:r>
            <a:r>
              <a:rPr lang="en-US" altLang="en-US" sz="2000" dirty="0" smtClean="0">
                <a:solidFill>
                  <a:srgbClr val="00B050"/>
                </a:solidFill>
              </a:rPr>
              <a:t> (will remove </a:t>
            </a:r>
            <a:r>
              <a:rPr lang="en-US" sz="2000" dirty="0" err="1" smtClean="0">
                <a:solidFill>
                  <a:srgbClr val="00B050"/>
                </a:solidFill>
              </a:rPr>
              <a:t>dzb_decay</a:t>
            </a:r>
            <a:r>
              <a:rPr lang="en-US" sz="2000" dirty="0" smtClean="0">
                <a:solidFill>
                  <a:srgbClr val="00B050"/>
                </a:solidFill>
              </a:rPr>
              <a:t> in the future release)</a:t>
            </a:r>
            <a:endParaRPr lang="en-US" altLang="en-US" sz="2000" dirty="0">
              <a:solidFill>
                <a:srgbClr val="00B05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288275" y="1074782"/>
            <a:ext cx="115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f </a:t>
            </a:r>
            <a:r>
              <a:rPr lang="en-US" dirty="0" err="1" smtClean="0">
                <a:solidFill>
                  <a:srgbClr val="00B050"/>
                </a:solidFill>
              </a:rPr>
              <a:t>bfric</a:t>
            </a:r>
            <a:r>
              <a:rPr lang="en-US" dirty="0" smtClean="0">
                <a:solidFill>
                  <a:srgbClr val="00B050"/>
                </a:solidFill>
              </a:rPr>
              <a:t>=1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406400"/>
            <a:ext cx="9677400" cy="658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!-----------------------------------------------------------------------</a:t>
            </a:r>
          </a:p>
          <a:p>
            <a:r>
              <a:rPr lang="en-US" sz="1600" dirty="0"/>
              <a:t>! Bottom friction.</a:t>
            </a:r>
          </a:p>
          <a:p>
            <a:r>
              <a:rPr lang="en-US" sz="1600" dirty="0"/>
              <a:t>!           </a:t>
            </a:r>
            <a:r>
              <a:rPr lang="en-US" sz="1600" dirty="0" err="1"/>
              <a:t>bfric</a:t>
            </a:r>
            <a:r>
              <a:rPr lang="en-US" sz="1600" dirty="0"/>
              <a:t>=0: drag coefficients specified in drag.gr3; </a:t>
            </a:r>
            <a:r>
              <a:rPr lang="en-US" sz="1600" dirty="0" err="1"/>
              <a:t>bfric</a:t>
            </a:r>
            <a:r>
              <a:rPr lang="en-US" sz="1600" dirty="0"/>
              <a:t>=-1: Manning's</a:t>
            </a:r>
          </a:p>
          <a:p>
            <a:r>
              <a:rPr lang="en-US" sz="1600" dirty="0"/>
              <a:t>!           formulation (even for 3D prisms).</a:t>
            </a:r>
          </a:p>
          <a:p>
            <a:r>
              <a:rPr lang="en-US" sz="1600" dirty="0"/>
              <a:t>!           </a:t>
            </a:r>
            <a:r>
              <a:rPr lang="en-US" sz="1600" dirty="0" err="1"/>
              <a:t>bfric</a:t>
            </a:r>
            <a:r>
              <a:rPr lang="en-US" sz="1600" dirty="0"/>
              <a:t>=1: bottom roughness (in meters) specified in rough.gr3 (and in this case, negative</a:t>
            </a:r>
          </a:p>
          <a:p>
            <a:r>
              <a:rPr lang="en-US" sz="1600" dirty="0"/>
              <a:t>!           or 0 depths in rough.gr3 indicate time-independent Cd, not roughness!).</a:t>
            </a:r>
          </a:p>
          <a:p>
            <a:r>
              <a:rPr lang="en-US" sz="1600" dirty="0"/>
              <a:t>!           Cd is calculated using the log law, when </a:t>
            </a:r>
            <a:r>
              <a:rPr lang="en-US" sz="1600" dirty="0" err="1"/>
              <a:t>dzb</a:t>
            </a:r>
            <a:r>
              <a:rPr lang="en-US" sz="1600" dirty="0"/>
              <a:t>&gt;=</a:t>
            </a:r>
            <a:r>
              <a:rPr lang="en-US" sz="1600" dirty="0" err="1"/>
              <a:t>dzb_min</a:t>
            </a:r>
            <a:r>
              <a:rPr lang="en-US" sz="1600" dirty="0"/>
              <a:t>; when </a:t>
            </a:r>
            <a:r>
              <a:rPr lang="en-US" sz="1600" dirty="0" err="1"/>
              <a:t>dzb</a:t>
            </a:r>
            <a:r>
              <a:rPr lang="en-US" sz="1600" dirty="0"/>
              <a:t>&lt;</a:t>
            </a:r>
            <a:r>
              <a:rPr lang="en-US" sz="1600" dirty="0" err="1"/>
              <a:t>dzb_min</a:t>
            </a:r>
            <a:r>
              <a:rPr lang="en-US" sz="1600" dirty="0"/>
              <a:t>,</a:t>
            </a:r>
          </a:p>
          <a:p>
            <a:r>
              <a:rPr lang="en-US" sz="1600" dirty="0"/>
              <a:t>!           Cd=</a:t>
            </a:r>
            <a:r>
              <a:rPr lang="en-US" sz="1600" dirty="0" err="1"/>
              <a:t>Cdmax</a:t>
            </a:r>
            <a:r>
              <a:rPr lang="en-US" sz="1600" dirty="0"/>
              <a:t>*</a:t>
            </a:r>
            <a:r>
              <a:rPr lang="en-US" sz="1600" dirty="0" err="1"/>
              <a:t>exp</a:t>
            </a:r>
            <a:r>
              <a:rPr lang="en-US" sz="1600" dirty="0"/>
              <a:t>[</a:t>
            </a:r>
            <a:r>
              <a:rPr lang="en-US" sz="1600" dirty="0" err="1"/>
              <a:t>dzb_decay</a:t>
            </a:r>
            <a:r>
              <a:rPr lang="en-US" sz="1600" dirty="0"/>
              <a:t>*(1-dzb/</a:t>
            </a:r>
            <a:r>
              <a:rPr lang="en-US" sz="1600" dirty="0" err="1"/>
              <a:t>dzb_min</a:t>
            </a:r>
            <a:r>
              <a:rPr lang="en-US" sz="1600" dirty="0"/>
              <a:t>)], where </a:t>
            </a:r>
            <a:r>
              <a:rPr lang="en-US" sz="1600" dirty="0" err="1"/>
              <a:t>Cdmax</a:t>
            </a:r>
            <a:r>
              <a:rPr lang="en-US" sz="1600" dirty="0"/>
              <a:t>=Cd(</a:t>
            </a:r>
            <a:r>
              <a:rPr lang="en-US" sz="1600" dirty="0" err="1"/>
              <a:t>dzb</a:t>
            </a:r>
            <a:r>
              <a:rPr lang="en-US" sz="1600" dirty="0"/>
              <a:t>=</a:t>
            </a:r>
            <a:r>
              <a:rPr lang="en-US" sz="1600" dirty="0" err="1"/>
              <a:t>dzb_min</a:t>
            </a:r>
            <a:r>
              <a:rPr lang="en-US" sz="1600" dirty="0"/>
              <a:t>),</a:t>
            </a:r>
          </a:p>
          <a:p>
            <a:r>
              <a:rPr lang="en-US" sz="1600" dirty="0"/>
              <a:t>!           and </a:t>
            </a:r>
            <a:r>
              <a:rPr lang="en-US" sz="1600" dirty="0" err="1"/>
              <a:t>dzb_decay</a:t>
            </a:r>
            <a:r>
              <a:rPr lang="en-US" sz="1600" dirty="0"/>
              <a:t> (&lt;=0) is a decay </a:t>
            </a:r>
            <a:r>
              <a:rPr lang="en-US" sz="1600" dirty="0" err="1"/>
              <a:t>const</a:t>
            </a:r>
            <a:r>
              <a:rPr lang="en-US" sz="1600" dirty="0"/>
              <a:t> specified below.</a:t>
            </a:r>
          </a:p>
          <a:p>
            <a:r>
              <a:rPr lang="en-US" sz="1600" dirty="0"/>
              <a:t>!           If </a:t>
            </a:r>
            <a:r>
              <a:rPr lang="en-US" sz="1600" dirty="0" err="1"/>
              <a:t>iwbl</a:t>
            </a:r>
            <a:r>
              <a:rPr lang="en-US" sz="1600" dirty="0"/>
              <a:t>=1, </a:t>
            </a:r>
            <a:r>
              <a:rPr lang="en-US" sz="1600" dirty="0" err="1"/>
              <a:t>bfric</a:t>
            </a:r>
            <a:r>
              <a:rPr lang="en-US" sz="1600" dirty="0"/>
              <a:t> must =1.</a:t>
            </a:r>
          </a:p>
          <a:p>
            <a:r>
              <a:rPr lang="en-US" sz="1600" dirty="0"/>
              <a:t>!-----------------------------------------------------------------------</a:t>
            </a:r>
          </a:p>
          <a:p>
            <a:r>
              <a:rPr lang="en-US" sz="1600" dirty="0"/>
              <a:t>  </a:t>
            </a:r>
            <a:r>
              <a:rPr lang="en-US" sz="1600" dirty="0" err="1">
                <a:solidFill>
                  <a:srgbClr val="FF0000"/>
                </a:solidFill>
              </a:rPr>
              <a:t>bfric</a:t>
            </a:r>
            <a:r>
              <a:rPr lang="en-US" sz="1600" dirty="0"/>
              <a:t> = </a:t>
            </a:r>
            <a:r>
              <a:rPr lang="en-US" sz="1600" dirty="0" smtClean="0"/>
              <a:t>1 </a:t>
            </a:r>
            <a:r>
              <a:rPr lang="en-US" sz="1600" dirty="0"/>
              <a:t>!</a:t>
            </a:r>
            <a:r>
              <a:rPr lang="en-US" sz="1600" dirty="0" err="1"/>
              <a:t>nchi</a:t>
            </a:r>
            <a:r>
              <a:rPr lang="en-US" sz="1600" dirty="0"/>
              <a:t> in code</a:t>
            </a:r>
          </a:p>
          <a:p>
            <a:r>
              <a:rPr lang="en-US" sz="1600" dirty="0"/>
              <a:t>  </a:t>
            </a:r>
            <a:r>
              <a:rPr lang="en-US" sz="1600" dirty="0" err="1" smtClean="0"/>
              <a:t>dzb_min</a:t>
            </a:r>
            <a:r>
              <a:rPr lang="en-US" sz="1600" dirty="0" smtClean="0"/>
              <a:t> </a:t>
            </a:r>
            <a:r>
              <a:rPr lang="en-US" sz="1600" dirty="0"/>
              <a:t>= 0.5 !needed if </a:t>
            </a:r>
            <a:r>
              <a:rPr lang="en-US" sz="1600" dirty="0" err="1"/>
              <a:t>bfric</a:t>
            </a:r>
            <a:r>
              <a:rPr lang="en-US" sz="1600" dirty="0"/>
              <a:t>==1; min. bottom boundary layer thickness [m].</a:t>
            </a:r>
          </a:p>
          <a:p>
            <a:r>
              <a:rPr lang="en-US" sz="1600" dirty="0"/>
              <a:t>  </a:t>
            </a:r>
            <a:r>
              <a:rPr lang="en-US" sz="1600" dirty="0" err="1" smtClean="0"/>
              <a:t>dzb_decay</a:t>
            </a:r>
            <a:r>
              <a:rPr lang="en-US" sz="1600" dirty="0" smtClean="0"/>
              <a:t> </a:t>
            </a:r>
            <a:r>
              <a:rPr lang="en-US" sz="1600" dirty="0"/>
              <a:t>= 0. !needed if </a:t>
            </a:r>
            <a:r>
              <a:rPr lang="en-US" sz="1600" dirty="0" err="1"/>
              <a:t>bfric</a:t>
            </a:r>
            <a:r>
              <a:rPr lang="en-US" sz="1600" dirty="0"/>
              <a:t>=1; a decay const. [-]</a:t>
            </a:r>
          </a:p>
          <a:p>
            <a:r>
              <a:rPr lang="en-US" sz="1600" dirty="0"/>
              <a:t>  </a:t>
            </a:r>
            <a:r>
              <a:rPr lang="en-US" sz="1600" dirty="0" smtClean="0"/>
              <a:t>!</a:t>
            </a:r>
            <a:r>
              <a:rPr lang="en-US" sz="1600" dirty="0" err="1" smtClean="0"/>
              <a:t>hmin_man</a:t>
            </a:r>
            <a:r>
              <a:rPr lang="en-US" sz="1600" dirty="0" smtClean="0"/>
              <a:t> </a:t>
            </a:r>
            <a:r>
              <a:rPr lang="en-US" sz="1600" dirty="0"/>
              <a:t>= 1. !needed if </a:t>
            </a:r>
            <a:r>
              <a:rPr lang="en-US" sz="1600" dirty="0" err="1"/>
              <a:t>bfric</a:t>
            </a:r>
            <a:r>
              <a:rPr lang="en-US" sz="1600" dirty="0"/>
              <a:t>=-1: min. depth in Manning's formulation [m]</a:t>
            </a:r>
          </a:p>
          <a:p>
            <a:endParaRPr lang="en-US" sz="1600" dirty="0"/>
          </a:p>
          <a:p>
            <a:r>
              <a:rPr lang="en-US" sz="1600" dirty="0"/>
              <a:t>!-----------------------------------------------------------------------</a:t>
            </a:r>
          </a:p>
          <a:p>
            <a:r>
              <a:rPr lang="en-US" sz="1600" dirty="0"/>
              <a:t>! Coriolis. If </a:t>
            </a:r>
            <a:r>
              <a:rPr lang="en-US" sz="1600" dirty="0" err="1"/>
              <a:t>ncor</a:t>
            </a:r>
            <a:r>
              <a:rPr lang="en-US" sz="1600" dirty="0"/>
              <a:t>=-1, specify "latitude" (in degrees); if </a:t>
            </a:r>
            <a:r>
              <a:rPr lang="en-US" sz="1600" dirty="0" err="1"/>
              <a:t>ncor</a:t>
            </a:r>
            <a:r>
              <a:rPr lang="en-US" sz="1600" dirty="0"/>
              <a:t>=0,</a:t>
            </a:r>
          </a:p>
          <a:p>
            <a:r>
              <a:rPr lang="en-US" sz="1600" dirty="0"/>
              <a:t>! specify Coriolis parameter in "</a:t>
            </a:r>
            <a:r>
              <a:rPr lang="en-US" sz="1600" dirty="0" err="1"/>
              <a:t>coriolis</a:t>
            </a:r>
            <a:r>
              <a:rPr lang="en-US" sz="1600" dirty="0"/>
              <a:t>"; if </a:t>
            </a:r>
            <a:r>
              <a:rPr lang="en-US" sz="1600" dirty="0" err="1"/>
              <a:t>ncor</a:t>
            </a:r>
            <a:r>
              <a:rPr lang="en-US" sz="1600" dirty="0"/>
              <a:t>=1, model uses</a:t>
            </a:r>
          </a:p>
          <a:p>
            <a:r>
              <a:rPr lang="en-US" sz="1600" dirty="0"/>
              <a:t>! </a:t>
            </a:r>
            <a:r>
              <a:rPr lang="en-US" sz="1600" dirty="0" err="1"/>
              <a:t>lat</a:t>
            </a:r>
            <a:r>
              <a:rPr lang="en-US" sz="1600" dirty="0"/>
              <a:t>/</a:t>
            </a:r>
            <a:r>
              <a:rPr lang="en-US" sz="1600" dirty="0" err="1"/>
              <a:t>lon</a:t>
            </a:r>
            <a:r>
              <a:rPr lang="en-US" sz="1600" dirty="0"/>
              <a:t> in </a:t>
            </a:r>
            <a:r>
              <a:rPr lang="en-US" sz="1600" dirty="0" err="1"/>
              <a:t>hgrid.ll</a:t>
            </a:r>
            <a:r>
              <a:rPr lang="en-US" sz="1600" dirty="0"/>
              <a:t> for beta-plane approximation if </a:t>
            </a:r>
            <a:r>
              <a:rPr lang="en-US" sz="1600" dirty="0" err="1"/>
              <a:t>ics</a:t>
            </a:r>
            <a:r>
              <a:rPr lang="en-US" sz="1600" dirty="0"/>
              <a:t>=1, and in this case,</a:t>
            </a:r>
          </a:p>
          <a:p>
            <a:r>
              <a:rPr lang="en-US" sz="1600" dirty="0"/>
              <a:t>! the latitude specified in CPP projection ('</a:t>
            </a:r>
            <a:r>
              <a:rPr lang="en-US" sz="1600" dirty="0" err="1"/>
              <a:t>cpp_lat</a:t>
            </a:r>
            <a:r>
              <a:rPr lang="en-US" sz="1600" dirty="0"/>
              <a:t>') is used. If </a:t>
            </a:r>
            <a:r>
              <a:rPr lang="en-US" sz="1600" dirty="0" err="1"/>
              <a:t>ncor</a:t>
            </a:r>
            <a:r>
              <a:rPr lang="en-US" sz="1600" dirty="0"/>
              <a:t>=1 and </a:t>
            </a:r>
            <a:r>
              <a:rPr lang="en-US" sz="1600" dirty="0" err="1"/>
              <a:t>ics</a:t>
            </a:r>
            <a:r>
              <a:rPr lang="en-US" sz="1600" dirty="0"/>
              <a:t>=2,</a:t>
            </a:r>
          </a:p>
          <a:p>
            <a:r>
              <a:rPr lang="en-US" sz="1600" dirty="0"/>
              <a:t>! Coriolis is calculated from local latitude, and '</a:t>
            </a:r>
            <a:r>
              <a:rPr lang="en-US" sz="1600" dirty="0" err="1"/>
              <a:t>cpp_lat</a:t>
            </a:r>
            <a:r>
              <a:rPr lang="en-US" sz="1600" dirty="0"/>
              <a:t>' is not used.</a:t>
            </a:r>
          </a:p>
          <a:p>
            <a:r>
              <a:rPr lang="en-US" sz="1600" dirty="0"/>
              <a:t>!-----------------------------------------------------------------------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ncor</a:t>
            </a:r>
            <a:r>
              <a:rPr lang="en-US" sz="1600" dirty="0"/>
              <a:t> = 1 !must be 1 if </a:t>
            </a:r>
            <a:r>
              <a:rPr lang="en-US" sz="1600" dirty="0" err="1"/>
              <a:t>ics</a:t>
            </a:r>
            <a:r>
              <a:rPr lang="en-US" sz="1600" dirty="0"/>
              <a:t>=2</a:t>
            </a:r>
          </a:p>
          <a:p>
            <a:r>
              <a:rPr lang="en-US" sz="1600" dirty="0"/>
              <a:t>  !latitude = 46 !if </a:t>
            </a:r>
            <a:r>
              <a:rPr lang="en-US" sz="1600" dirty="0" err="1"/>
              <a:t>ncor</a:t>
            </a:r>
            <a:r>
              <a:rPr lang="en-US" sz="1600" dirty="0"/>
              <a:t>=-1</a:t>
            </a:r>
          </a:p>
          <a:p>
            <a:r>
              <a:rPr lang="en-US" sz="1600" dirty="0"/>
              <a:t>  !</a:t>
            </a:r>
            <a:r>
              <a:rPr lang="en-US" sz="1600" dirty="0" err="1"/>
              <a:t>coriolis</a:t>
            </a:r>
            <a:r>
              <a:rPr lang="en-US" sz="1600" dirty="0"/>
              <a:t> = 1.e-4 !if </a:t>
            </a:r>
            <a:r>
              <a:rPr lang="en-US" sz="1600" dirty="0" err="1"/>
              <a:t>ncor</a:t>
            </a:r>
            <a:r>
              <a:rPr lang="en-US" sz="1600" dirty="0"/>
              <a:t>=0</a:t>
            </a:r>
          </a:p>
        </p:txBody>
      </p:sp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68343"/>
              </p:ext>
            </p:extLst>
          </p:nvPr>
        </p:nvGraphicFramePr>
        <p:xfrm>
          <a:off x="9906000" y="2816923"/>
          <a:ext cx="2450307" cy="79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638300" imgH="749300" progId="Equation.DSMT4">
                  <p:embed/>
                </p:oleObj>
              </mc:Choice>
              <mc:Fallback>
                <p:oleObj name="Equation" r:id="rId4" imgW="1638300" imgH="749300" progId="Equation.DSMT4">
                  <p:embed/>
                  <p:pic>
                    <p:nvPicPr>
                      <p:cNvPr id="1026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2816923"/>
                        <a:ext cx="2450307" cy="79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343942" y="3692077"/>
                <a:ext cx="1466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dirty="0"/>
                        <m:t>dzb</m:t>
                      </m:r>
                      <m:r>
                        <m:rPr>
                          <m:nor/>
                        </m:rPr>
                        <a:rPr lang="en-US" dirty="0"/>
                        <m:t>_</m:t>
                      </m:r>
                      <m:r>
                        <m:rPr>
                          <m:nor/>
                        </m:rPr>
                        <a:rPr lang="en-US" dirty="0"/>
                        <m:t>mi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942" y="3692077"/>
                <a:ext cx="1466042" cy="276999"/>
              </a:xfrm>
              <a:prstGeom prst="rect">
                <a:avLst/>
              </a:prstGeom>
              <a:blipFill>
                <a:blip r:embed="rId6"/>
                <a:stretch>
                  <a:fillRect l="-2917" t="-2222" r="-458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686800" y="4495800"/>
            <a:ext cx="4724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You can also specify a negative roughness in rough.gr3 – the absolute values there are </a:t>
            </a:r>
            <a:r>
              <a:rPr lang="en-US" i="1" dirty="0" smtClean="0"/>
              <a:t>C</a:t>
            </a:r>
            <a:r>
              <a:rPr lang="en-US" i="1" baseline="-25000" dirty="0" smtClean="0"/>
              <a:t>D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wever, this won’t work for SED3D with roughness predi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03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River inflow boundary</a:t>
            </a:r>
            <a:endParaRPr lang="en-US" sz="2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 Box 22"/>
              <p:cNvSpPr txBox="1">
                <a:spLocks noChangeArrowheads="1"/>
              </p:cNvSpPr>
              <p:nvPr/>
            </p:nvSpPr>
            <p:spPr bwMode="auto">
              <a:xfrm>
                <a:off x="838200" y="762000"/>
                <a:ext cx="12268200" cy="4415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0170" tIns="60085" rIns="120170" bIns="6008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marL="342900" indent="-342900">
                  <a:buFontTx/>
                  <a:buChar char="•"/>
                </a:pPr>
                <a:r>
                  <a:rPr lang="en-US" dirty="0" smtClean="0"/>
                  <a:t>Flow </a:t>
                </a:r>
                <a:r>
                  <a:rPr lang="en-US" dirty="0" err="1"/>
                  <a:t>b.c.</a:t>
                </a:r>
                <a:r>
                  <a:rPr lang="en-US" dirty="0"/>
                  <a:t> alone should </a:t>
                </a:r>
                <a:r>
                  <a:rPr lang="en-US" dirty="0" smtClean="0"/>
                  <a:t>suffice </a:t>
                </a:r>
              </a:p>
              <a:p>
                <a:pPr marL="943752" lvl="1" indent="-342900">
                  <a:buFont typeface="Tahoma" panose="020B0604030504040204" pitchFamily="34" charset="0"/>
                  <a:buChar char="–"/>
                </a:pPr>
                <a:r>
                  <a:rPr lang="en-US" dirty="0" smtClean="0"/>
                  <a:t>imposing </a:t>
                </a:r>
                <a:r>
                  <a:rPr lang="en-US" dirty="0" err="1" smtClean="0"/>
                  <a:t>elev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would overwrite the flow info, because essential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trumps natural </a:t>
                </a:r>
                <a:r>
                  <a:rPr lang="en-US" dirty="0" err="1" smtClean="0"/>
                  <a:t>b.c.</a:t>
                </a:r>
                <a:endParaRPr lang="en-US" dirty="0" smtClean="0"/>
              </a:p>
              <a:p>
                <a:pPr marL="943752" lvl="1" indent="-342900">
                  <a:buFont typeface="Tahoma" panose="020B0604030504040204" pitchFamily="34" charset="0"/>
                  <a:buChar char="–"/>
                </a:pPr>
                <a:r>
                  <a:rPr lang="en-US" dirty="0" smtClean="0"/>
                  <a:t>Impose both types of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only if you are sure that they are compatible</a:t>
                </a:r>
              </a:p>
              <a:p>
                <a:pPr marL="943752" lvl="1" indent="-342900">
                  <a:buFont typeface="Tahoma" panose="020B0604030504040204" pitchFamily="34" charset="0"/>
                  <a:buChar char="–"/>
                </a:pPr>
                <a:r>
                  <a:rPr lang="en-US" dirty="0" smtClean="0"/>
                  <a:t>There is also another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based on stage-flow relationship</a:t>
                </a:r>
              </a:p>
              <a:p>
                <a:pPr marL="943752" lvl="1" indent="-342900">
                  <a:buFont typeface="Tahoma" panose="020B0604030504040204" pitchFamily="34" charset="0"/>
                  <a:buChar char="–"/>
                </a:pPr>
                <a:r>
                  <a:rPr lang="en-US" dirty="0" err="1" smtClean="0"/>
                  <a:t>Flathe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almost never works for real applications, as the </a:t>
                </a:r>
                <a:r>
                  <a:rPr lang="en-US" dirty="0" err="1" smtClean="0"/>
                  <a:t>elev</a:t>
                </a:r>
                <a:r>
                  <a:rPr lang="en-US" dirty="0" smtClean="0"/>
                  <a:t> would be off @ boundary </a:t>
                </a:r>
              </a:p>
              <a:p>
                <a:pPr marL="342900" indent="-342900">
                  <a:buFontTx/>
                  <a:buChar char="•"/>
                </a:pPr>
                <a:r>
                  <a:rPr lang="en-US" dirty="0"/>
                  <a:t>In hydrological simulations, datum issue in upstream rivers is severe as the river bed is above sea level</a:t>
                </a:r>
              </a:p>
              <a:p>
                <a:pPr marL="342900" indent="-342900">
                  <a:buFontTx/>
                  <a:buChar char="•"/>
                </a:pPr>
                <a:r>
                  <a:rPr lang="en-US" dirty="0" smtClean="0"/>
                  <a:t>There are a few options to impose inflow </a:t>
                </a:r>
                <a:r>
                  <a:rPr lang="en-US" dirty="0" err="1" smtClean="0"/>
                  <a:t>b.c.</a:t>
                </a:r>
                <a:endParaRPr lang="en-US" dirty="0" smtClean="0"/>
              </a:p>
              <a:p>
                <a:pPr lvl="2">
                  <a:buFontTx/>
                  <a:buChar char="•"/>
                </a:pPr>
                <a:r>
                  <a:rPr lang="en-US" dirty="0" smtClean="0"/>
                  <a:t>Option 1: dredge inflow boundary to allow water to flow in</a:t>
                </a:r>
              </a:p>
              <a:p>
                <a:pPr lvl="2">
                  <a:buFontTx/>
                  <a:buChar char="•"/>
                </a:pPr>
                <a:r>
                  <a:rPr lang="en-US" dirty="0" smtClean="0"/>
                  <a:t>Option 2: </a:t>
                </a:r>
                <a:r>
                  <a:rPr lang="en-US" dirty="0" err="1" smtClean="0"/>
                  <a:t>elev.ic</a:t>
                </a:r>
                <a:r>
                  <a:rPr lang="en-US" dirty="0"/>
                  <a:t> </a:t>
                </a:r>
                <a:r>
                  <a:rPr lang="en-US" dirty="0" smtClean="0"/>
                  <a:t>(with </a:t>
                </a:r>
                <a:r>
                  <a:rPr lang="en-US" dirty="0" err="1" smtClean="0"/>
                  <a:t>nramp_elev</a:t>
                </a:r>
                <a:r>
                  <a:rPr lang="en-US" dirty="0" smtClean="0"/>
                  <a:t>=1)</a:t>
                </a:r>
                <a:endParaRPr lang="en-US" dirty="0"/>
              </a:p>
              <a:p>
                <a:pPr lvl="2">
                  <a:buFontTx/>
                  <a:buChar char="•"/>
                </a:pPr>
                <a:r>
                  <a:rPr lang="en-US" dirty="0" smtClean="0"/>
                  <a:t>Option 3: bed </a:t>
                </a:r>
                <a:r>
                  <a:rPr lang="en-US" dirty="0"/>
                  <a:t>deformation </a:t>
                </a:r>
                <a:r>
                  <a:rPr lang="en-US" dirty="0" smtClean="0"/>
                  <a:t>module </a:t>
                </a:r>
                <a:endParaRPr lang="en-US" dirty="0"/>
              </a:p>
              <a:p>
                <a:pPr lvl="2">
                  <a:buFontTx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Option 4</a:t>
                </a:r>
                <a:r>
                  <a:rPr lang="en-US" dirty="0" smtClean="0"/>
                  <a:t>: point sources (combined with </a:t>
                </a:r>
                <a:r>
                  <a:rPr lang="en-US" dirty="0" err="1" smtClean="0"/>
                  <a:t>elev.ic</a:t>
                </a:r>
                <a:r>
                  <a:rPr lang="en-US" dirty="0" smtClean="0"/>
                  <a:t>)</a:t>
                </a:r>
              </a:p>
              <a:p>
                <a:pPr marL="342900" indent="-342900">
                  <a:buFontTx/>
                  <a:buChar char="•"/>
                </a:pPr>
                <a:r>
                  <a:rPr lang="en-US" dirty="0"/>
                  <a:t> Implicitness factor: </a:t>
                </a:r>
                <a:r>
                  <a:rPr lang="en-US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=1 </a:t>
                </a:r>
                <a:r>
                  <a:rPr lang="en-US" dirty="0"/>
                  <a:t>stabilizes for </a:t>
                </a:r>
                <a:r>
                  <a:rPr lang="en-US" dirty="0" smtClean="0"/>
                  <a:t>river </a:t>
                </a:r>
                <a:r>
                  <a:rPr lang="en-US" dirty="0"/>
                  <a:t>flooding</a:t>
                </a:r>
              </a:p>
              <a:p>
                <a:pPr marL="342900" indent="-342900">
                  <a:buFontTx/>
                  <a:buChar char="•"/>
                </a:pPr>
                <a:r>
                  <a:rPr lang="en-US" dirty="0"/>
                  <a:t> Damping of tides near river </a:t>
                </a:r>
                <a:r>
                  <a:rPr lang="en-US" dirty="0" smtClean="0"/>
                  <a:t>end</a:t>
                </a:r>
                <a:endParaRPr lang="en-US" dirty="0"/>
              </a:p>
              <a:p>
                <a:pPr marL="943752" lvl="1" indent="-342900">
                  <a:buFontTx/>
                  <a:buChar char="•"/>
                </a:pPr>
                <a:r>
                  <a:rPr lang="en-US" dirty="0" smtClean="0"/>
                  <a:t>Bathymetry is the main driver (e.g. steep slopes) </a:t>
                </a:r>
              </a:p>
              <a:p>
                <a:pPr marL="943752" lvl="1" indent="-342900">
                  <a:buFontTx/>
                  <a:buChar char="•"/>
                </a:pPr>
                <a:r>
                  <a:rPr lang="en-US" dirty="0" smtClean="0"/>
                  <a:t>Friction controls surface slope (as in </a:t>
                </a:r>
                <a:r>
                  <a:rPr lang="en-US" dirty="0" err="1" smtClean="0"/>
                  <a:t>Chezy</a:t>
                </a:r>
                <a:r>
                  <a:rPr lang="en-US" dirty="0" smtClean="0"/>
                  <a:t>)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67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62000"/>
                <a:ext cx="12268200" cy="4415532"/>
              </a:xfrm>
              <a:prstGeom prst="rect">
                <a:avLst/>
              </a:prstGeom>
              <a:blipFill>
                <a:blip r:embed="rId3"/>
                <a:stretch>
                  <a:fillRect l="-199" t="-4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21FEF-ACE1-4EC2-AA3E-70F84F93D87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reeform 7"/>
          <p:cNvSpPr/>
          <p:nvPr/>
        </p:nvSpPr>
        <p:spPr bwMode="auto">
          <a:xfrm>
            <a:off x="1498862" y="6306532"/>
            <a:ext cx="3054284" cy="641023"/>
          </a:xfrm>
          <a:custGeom>
            <a:avLst/>
            <a:gdLst>
              <a:gd name="connsiteX0" fmla="*/ 0 w 3054284"/>
              <a:gd name="connsiteY0" fmla="*/ 0 h 641023"/>
              <a:gd name="connsiteX1" fmla="*/ 970961 w 3054284"/>
              <a:gd name="connsiteY1" fmla="*/ 556181 h 641023"/>
              <a:gd name="connsiteX2" fmla="*/ 3054284 w 3054284"/>
              <a:gd name="connsiteY2" fmla="*/ 641023 h 641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4284" h="641023">
                <a:moveTo>
                  <a:pt x="0" y="0"/>
                </a:moveTo>
                <a:lnTo>
                  <a:pt x="970961" y="556181"/>
                </a:lnTo>
                <a:lnTo>
                  <a:pt x="3054284" y="641023"/>
                </a:lnTo>
              </a:path>
            </a:pathLst>
          </a:custGeom>
          <a:noFill/>
          <a:ln w="57150" cap="flat" cmpd="sng" algn="ctr">
            <a:solidFill>
              <a:srgbClr val="FF99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1574276" y="6127423"/>
            <a:ext cx="2818615" cy="659876"/>
          </a:xfrm>
          <a:custGeom>
            <a:avLst/>
            <a:gdLst>
              <a:gd name="connsiteX0" fmla="*/ 0 w 2818615"/>
              <a:gd name="connsiteY0" fmla="*/ 0 h 659876"/>
              <a:gd name="connsiteX1" fmla="*/ 942681 w 2818615"/>
              <a:gd name="connsiteY1" fmla="*/ 527901 h 659876"/>
              <a:gd name="connsiteX2" fmla="*/ 2818615 w 2818615"/>
              <a:gd name="connsiteY2" fmla="*/ 659876 h 659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8615" h="659876">
                <a:moveTo>
                  <a:pt x="0" y="0"/>
                </a:moveTo>
                <a:lnTo>
                  <a:pt x="942681" y="527901"/>
                </a:lnTo>
                <a:lnTo>
                  <a:pt x="2818615" y="65987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676400" y="6309086"/>
            <a:ext cx="178324" cy="85234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 bwMode="auto">
          <a:xfrm>
            <a:off x="1875935" y="6400605"/>
            <a:ext cx="178324" cy="85234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2075470" y="6492124"/>
            <a:ext cx="178324" cy="85234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63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Option 1: open boundary</a:t>
            </a:r>
            <a:endParaRPr lang="en-US" sz="2600" b="1" dirty="0"/>
          </a:p>
        </p:txBody>
      </p:sp>
      <p:pic>
        <p:nvPicPr>
          <p:cNvPr id="28690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505200"/>
            <a:ext cx="3688556" cy="329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AutoShape 38"/>
          <p:cNvSpPr>
            <a:spLocks/>
          </p:cNvSpPr>
          <p:nvPr/>
        </p:nvSpPr>
        <p:spPr bwMode="auto">
          <a:xfrm rot="13977647">
            <a:off x="10626665" y="3832728"/>
            <a:ext cx="313380" cy="612706"/>
          </a:xfrm>
          <a:prstGeom prst="leftBrace">
            <a:avLst>
              <a:gd name="adj1" fmla="val 2291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28692" name="Text Box 39"/>
          <p:cNvSpPr txBox="1">
            <a:spLocks noChangeArrowheads="1"/>
          </p:cNvSpPr>
          <p:nvPr/>
        </p:nvSpPr>
        <p:spPr bwMode="auto">
          <a:xfrm rot="-2644364">
            <a:off x="10078085" y="4281388"/>
            <a:ext cx="1710846" cy="39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river extended</a:t>
            </a:r>
          </a:p>
        </p:txBody>
      </p:sp>
      <p:sp>
        <p:nvSpPr>
          <p:cNvPr id="3" name="TextBox 2"/>
          <p:cNvSpPr txBox="1"/>
          <p:nvPr/>
        </p:nvSpPr>
        <p:spPr>
          <a:xfrm rot="19588646">
            <a:off x="9838209" y="3522210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 h=1m</a:t>
            </a:r>
            <a:endParaRPr lang="en-US" dirty="0"/>
          </a:p>
        </p:txBody>
      </p:sp>
      <p:sp>
        <p:nvSpPr>
          <p:cNvPr id="6" name="Left Brace 5"/>
          <p:cNvSpPr/>
          <p:nvPr/>
        </p:nvSpPr>
        <p:spPr bwMode="auto">
          <a:xfrm rot="3125582">
            <a:off x="10650439" y="3622195"/>
            <a:ext cx="149205" cy="22190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21FEF-ACE1-4EC2-AA3E-70F84F93D87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27508" y="751175"/>
            <a:ext cx="106591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dirty="0"/>
              <a:t>To prevent drying near the river open boundary, impose a min depth in ~2 rows of </a:t>
            </a:r>
            <a:r>
              <a:rPr lang="en-US" dirty="0" smtClean="0"/>
              <a:t>elements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The model will flood the dry bed and deliver water downstream</a:t>
            </a:r>
          </a:p>
          <a:p>
            <a:pPr marL="342900" indent="-342900">
              <a:buFontTx/>
              <a:buChar char="•"/>
            </a:pPr>
            <a:r>
              <a:rPr lang="en-US" dirty="0"/>
              <a:t>Remember to use negative numbers in flux.th for inflow, positive numbers for outflow!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May add a ‘pseudo channel’ beyond the original open boundary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With proper calibration this approach can give good results for momentum and stage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However, the open boundary can NEVER go dry, and this may be frustrating for drought season or large withdrawal</a:t>
            </a:r>
          </a:p>
          <a:p>
            <a:pPr marL="943752" lvl="1" indent="-342900">
              <a:buFontTx/>
              <a:buChar char="•"/>
            </a:pPr>
            <a:r>
              <a:rPr lang="en-US" dirty="0" smtClean="0"/>
              <a:t>A new branch by </a:t>
            </a:r>
            <a:r>
              <a:rPr lang="en-US" dirty="0" err="1" smtClean="0"/>
              <a:t>BfG</a:t>
            </a:r>
            <a:r>
              <a:rPr lang="en-US" dirty="0" smtClean="0"/>
              <a:t> (</a:t>
            </a:r>
            <a:r>
              <a:rPr lang="en-US" dirty="0" err="1" smtClean="0"/>
              <a:t>bndry</a:t>
            </a:r>
            <a:r>
              <a:rPr lang="en-US" dirty="0" smtClean="0"/>
              <a:t>/) should fix this iss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1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Option 2: specify initial surface elevation</a:t>
            </a:r>
            <a:endParaRPr lang="en-US" sz="2600" b="1" dirty="0"/>
          </a:p>
        </p:txBody>
      </p:sp>
      <p:sp>
        <p:nvSpPr>
          <p:cNvPr id="28676" name="Text Box 22"/>
          <p:cNvSpPr txBox="1">
            <a:spLocks noChangeArrowheads="1"/>
          </p:cNvSpPr>
          <p:nvPr/>
        </p:nvSpPr>
        <p:spPr bwMode="auto">
          <a:xfrm>
            <a:off x="762000" y="914400"/>
            <a:ext cx="11194257" cy="178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>
              <a:buFontTx/>
              <a:buChar char="•"/>
            </a:pPr>
            <a:r>
              <a:rPr lang="en-US" dirty="0" smtClean="0"/>
              <a:t>Use open boundary for inflow as in option 1, with original bathymetry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Use </a:t>
            </a:r>
            <a:r>
              <a:rPr lang="en-US" dirty="0" err="1" smtClean="0"/>
              <a:t>elev.ic</a:t>
            </a:r>
            <a:r>
              <a:rPr lang="en-US" dirty="0" smtClean="0"/>
              <a:t> (</a:t>
            </a:r>
            <a:r>
              <a:rPr lang="en-US" dirty="0" err="1" smtClean="0"/>
              <a:t>ihot</a:t>
            </a:r>
            <a:r>
              <a:rPr lang="en-US" dirty="0" smtClean="0"/>
              <a:t>=0, </a:t>
            </a:r>
            <a:r>
              <a:rPr lang="en-US" dirty="0" err="1" smtClean="0"/>
              <a:t>ic_elev</a:t>
            </a:r>
            <a:r>
              <a:rPr lang="en-US" dirty="0" smtClean="0"/>
              <a:t>=1) or hotstart.nc (</a:t>
            </a:r>
            <a:r>
              <a:rPr lang="en-US" dirty="0" err="1" smtClean="0"/>
              <a:t>ihot</a:t>
            </a:r>
            <a:r>
              <a:rPr lang="en-US" dirty="0" smtClean="0"/>
              <a:t>/=0)</a:t>
            </a:r>
          </a:p>
          <a:p>
            <a:pPr marL="943752" lvl="1" indent="-342900">
              <a:buFontTx/>
              <a:buChar char="•"/>
            </a:pPr>
            <a:r>
              <a:rPr lang="en-US" dirty="0" smtClean="0"/>
              <a:t>Remember to set </a:t>
            </a:r>
            <a:r>
              <a:rPr lang="en-US" dirty="0" err="1" smtClean="0"/>
              <a:t>nramp_elev</a:t>
            </a:r>
            <a:r>
              <a:rPr lang="en-US" dirty="0" smtClean="0"/>
              <a:t>=1 so the ramp-up starts from the values in </a:t>
            </a:r>
            <a:r>
              <a:rPr lang="en-US" dirty="0" err="1" smtClean="0"/>
              <a:t>elev.ic</a:t>
            </a:r>
            <a:r>
              <a:rPr lang="en-US" dirty="0" smtClean="0"/>
              <a:t> or hotstart.nc</a:t>
            </a:r>
          </a:p>
          <a:p>
            <a:pPr marL="943752" lvl="1" indent="-342900">
              <a:buFontTx/>
              <a:buChar char="•"/>
            </a:pPr>
            <a:r>
              <a:rPr lang="en-US" dirty="0" smtClean="0"/>
              <a:t>The hope is that the river inflow will quickly adjust </a:t>
            </a:r>
            <a:r>
              <a:rPr lang="en-US" dirty="0" err="1" smtClean="0"/>
              <a:t>elev.ic</a:t>
            </a:r>
            <a:r>
              <a:rPr lang="en-US" dirty="0" smtClean="0"/>
              <a:t> and lead to a stable river flow regime </a:t>
            </a:r>
          </a:p>
          <a:p>
            <a:pPr marL="943752" lvl="1" indent="-342900">
              <a:buFontTx/>
              <a:buChar char="•"/>
            </a:pPr>
            <a:r>
              <a:rPr lang="en-US" dirty="0" smtClean="0"/>
              <a:t>Needs some care to avoid large oscillations that make the open boundary dry</a:t>
            </a:r>
          </a:p>
          <a:p>
            <a:pPr marL="943752" lvl="1" indent="-342900">
              <a:buFontTx/>
              <a:buChar char="•"/>
            </a:pPr>
            <a:r>
              <a:rPr lang="en-US" dirty="0" smtClean="0"/>
              <a:t>This option can also be used to adjust vertical datum (e.g. NAVD88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21FEF-ACE1-4EC2-AA3E-70F84F93D87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3987079" y="5160807"/>
            <a:ext cx="85408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um</a:t>
            </a:r>
            <a:endParaRPr lang="en-US" dirty="0"/>
          </a:p>
        </p:txBody>
      </p:sp>
      <p:sp>
        <p:nvSpPr>
          <p:cNvPr id="49" name="Isosceles Triangle 48"/>
          <p:cNvSpPr/>
          <p:nvPr/>
        </p:nvSpPr>
        <p:spPr>
          <a:xfrm flipH="1" flipV="1">
            <a:off x="3510627" y="5412928"/>
            <a:ext cx="202131" cy="182880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4411425" y="4781985"/>
            <a:ext cx="3728455" cy="1600279"/>
          </a:xfrm>
          <a:custGeom>
            <a:avLst/>
            <a:gdLst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669280 w 6169794"/>
              <a:gd name="connsiteY100" fmla="*/ 125129 h 2993457"/>
              <a:gd name="connsiteX101" fmla="*/ 5804034 w 6169794"/>
              <a:gd name="connsiteY101" fmla="*/ 115503 h 2993457"/>
              <a:gd name="connsiteX102" fmla="*/ 5881036 w 6169794"/>
              <a:gd name="connsiteY102" fmla="*/ 86627 h 2993457"/>
              <a:gd name="connsiteX103" fmla="*/ 5977288 w 6169794"/>
              <a:gd name="connsiteY103" fmla="*/ 67377 h 2993457"/>
              <a:gd name="connsiteX104" fmla="*/ 6073541 w 6169794"/>
              <a:gd name="connsiteY104" fmla="*/ 38501 h 2993457"/>
              <a:gd name="connsiteX105" fmla="*/ 6131293 w 6169794"/>
              <a:gd name="connsiteY105" fmla="*/ 19251 h 2993457"/>
              <a:gd name="connsiteX106" fmla="*/ 6169794 w 6169794"/>
              <a:gd name="connsiteY106" fmla="*/ 0 h 299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6169794" h="2993457">
                <a:moveTo>
                  <a:pt x="0" y="2993457"/>
                </a:moveTo>
                <a:cubicBezTo>
                  <a:pt x="38526" y="2858613"/>
                  <a:pt x="-4977" y="2980509"/>
                  <a:pt x="48126" y="2887579"/>
                </a:cubicBezTo>
                <a:cubicBezTo>
                  <a:pt x="53160" y="2878770"/>
                  <a:pt x="53214" y="2867778"/>
                  <a:pt x="57751" y="2858703"/>
                </a:cubicBezTo>
                <a:cubicBezTo>
                  <a:pt x="62924" y="2848356"/>
                  <a:pt x="71828" y="2840174"/>
                  <a:pt x="77002" y="2829827"/>
                </a:cubicBezTo>
                <a:cubicBezTo>
                  <a:pt x="84729" y="2814373"/>
                  <a:pt x="87198" y="2796416"/>
                  <a:pt x="96253" y="2781701"/>
                </a:cubicBezTo>
                <a:cubicBezTo>
                  <a:pt x="111830" y="2756388"/>
                  <a:pt x="168858" y="2686132"/>
                  <a:pt x="192505" y="2656573"/>
                </a:cubicBezTo>
                <a:cubicBezTo>
                  <a:pt x="205339" y="2640531"/>
                  <a:pt x="219610" y="2625539"/>
                  <a:pt x="231006" y="2608446"/>
                </a:cubicBezTo>
                <a:cubicBezTo>
                  <a:pt x="237423" y="2598821"/>
                  <a:pt x="242518" y="2588169"/>
                  <a:pt x="250257" y="2579571"/>
                </a:cubicBezTo>
                <a:cubicBezTo>
                  <a:pt x="306925" y="2516607"/>
                  <a:pt x="298086" y="2525226"/>
                  <a:pt x="346509" y="2492943"/>
                </a:cubicBezTo>
                <a:cubicBezTo>
                  <a:pt x="352926" y="2483318"/>
                  <a:pt x="357580" y="2472247"/>
                  <a:pt x="365760" y="2464067"/>
                </a:cubicBezTo>
                <a:cubicBezTo>
                  <a:pt x="394147" y="2435680"/>
                  <a:pt x="417123" y="2421429"/>
                  <a:pt x="452387" y="2406316"/>
                </a:cubicBezTo>
                <a:cubicBezTo>
                  <a:pt x="461713" y="2402319"/>
                  <a:pt x="471638" y="2399899"/>
                  <a:pt x="481263" y="2396691"/>
                </a:cubicBezTo>
                <a:cubicBezTo>
                  <a:pt x="534015" y="2361522"/>
                  <a:pt x="499794" y="2382612"/>
                  <a:pt x="587141" y="2338939"/>
                </a:cubicBezTo>
                <a:cubicBezTo>
                  <a:pt x="599975" y="2332522"/>
                  <a:pt x="612030" y="2324226"/>
                  <a:pt x="625642" y="2319689"/>
                </a:cubicBezTo>
                <a:cubicBezTo>
                  <a:pt x="669061" y="2305216"/>
                  <a:pt x="694969" y="2293243"/>
                  <a:pt x="741145" y="2290813"/>
                </a:cubicBezTo>
                <a:cubicBezTo>
                  <a:pt x="904674" y="2282206"/>
                  <a:pt x="1068404" y="2277979"/>
                  <a:pt x="1232034" y="2271562"/>
                </a:cubicBezTo>
                <a:cubicBezTo>
                  <a:pt x="1240369" y="2269478"/>
                  <a:pt x="1288670" y="2258449"/>
                  <a:pt x="1299410" y="2252312"/>
                </a:cubicBezTo>
                <a:cubicBezTo>
                  <a:pt x="1375761" y="2208682"/>
                  <a:pt x="1299862" y="2232948"/>
                  <a:pt x="1376413" y="2213811"/>
                </a:cubicBezTo>
                <a:cubicBezTo>
                  <a:pt x="1389247" y="2207394"/>
                  <a:pt x="1401802" y="2200388"/>
                  <a:pt x="1414914" y="2194560"/>
                </a:cubicBezTo>
                <a:cubicBezTo>
                  <a:pt x="1446515" y="2180515"/>
                  <a:pt x="1472373" y="2174289"/>
                  <a:pt x="1501541" y="2156059"/>
                </a:cubicBezTo>
                <a:cubicBezTo>
                  <a:pt x="1515145" y="2147557"/>
                  <a:pt x="1526438" y="2135685"/>
                  <a:pt x="1540042" y="2127183"/>
                </a:cubicBezTo>
                <a:cubicBezTo>
                  <a:pt x="1552209" y="2119578"/>
                  <a:pt x="1566000" y="2114901"/>
                  <a:pt x="1578543" y="2107933"/>
                </a:cubicBezTo>
                <a:cubicBezTo>
                  <a:pt x="1613368" y="2088586"/>
                  <a:pt x="1625462" y="2079862"/>
                  <a:pt x="1655545" y="2059806"/>
                </a:cubicBezTo>
                <a:cubicBezTo>
                  <a:pt x="1661962" y="2050181"/>
                  <a:pt x="1664804" y="2036760"/>
                  <a:pt x="1674796" y="2030931"/>
                </a:cubicBezTo>
                <a:cubicBezTo>
                  <a:pt x="1765028" y="1978296"/>
                  <a:pt x="1748172" y="2011540"/>
                  <a:pt x="1809549" y="1973179"/>
                </a:cubicBezTo>
                <a:cubicBezTo>
                  <a:pt x="1823153" y="1964677"/>
                  <a:pt x="1833701" y="1951477"/>
                  <a:pt x="1848050" y="1944303"/>
                </a:cubicBezTo>
                <a:cubicBezTo>
                  <a:pt x="1866200" y="1935228"/>
                  <a:pt x="1905802" y="1925053"/>
                  <a:pt x="1905802" y="1925053"/>
                </a:cubicBezTo>
                <a:cubicBezTo>
                  <a:pt x="1918636" y="1915428"/>
                  <a:pt x="1929954" y="1903351"/>
                  <a:pt x="1944303" y="1896177"/>
                </a:cubicBezTo>
                <a:cubicBezTo>
                  <a:pt x="1956135" y="1890261"/>
                  <a:pt x="1971318" y="1893115"/>
                  <a:pt x="1982804" y="1886552"/>
                </a:cubicBezTo>
                <a:cubicBezTo>
                  <a:pt x="1994623" y="1879798"/>
                  <a:pt x="2001223" y="1866390"/>
                  <a:pt x="2011680" y="1857676"/>
                </a:cubicBezTo>
                <a:cubicBezTo>
                  <a:pt x="2020567" y="1850270"/>
                  <a:pt x="2030209" y="1843599"/>
                  <a:pt x="2040556" y="1838425"/>
                </a:cubicBezTo>
                <a:cubicBezTo>
                  <a:pt x="2115588" y="1800909"/>
                  <a:pt x="2005786" y="1881348"/>
                  <a:pt x="2127183" y="1790299"/>
                </a:cubicBezTo>
                <a:cubicBezTo>
                  <a:pt x="2140017" y="1780674"/>
                  <a:pt x="2153504" y="1771863"/>
                  <a:pt x="2165684" y="1761423"/>
                </a:cubicBezTo>
                <a:cubicBezTo>
                  <a:pt x="2176019" y="1752564"/>
                  <a:pt x="2183670" y="1740714"/>
                  <a:pt x="2194560" y="1732547"/>
                </a:cubicBezTo>
                <a:cubicBezTo>
                  <a:pt x="2209526" y="1721322"/>
                  <a:pt x="2226822" y="1713587"/>
                  <a:pt x="2242686" y="1703672"/>
                </a:cubicBezTo>
                <a:cubicBezTo>
                  <a:pt x="2252496" y="1697541"/>
                  <a:pt x="2261215" y="1689594"/>
                  <a:pt x="2271562" y="1684421"/>
                </a:cubicBezTo>
                <a:cubicBezTo>
                  <a:pt x="2287016" y="1676694"/>
                  <a:pt x="2304234" y="1672898"/>
                  <a:pt x="2319688" y="1665171"/>
                </a:cubicBezTo>
                <a:cubicBezTo>
                  <a:pt x="2336421" y="1656804"/>
                  <a:pt x="2351950" y="1646211"/>
                  <a:pt x="2367815" y="1636295"/>
                </a:cubicBezTo>
                <a:cubicBezTo>
                  <a:pt x="2377625" y="1630164"/>
                  <a:pt x="2386057" y="1621601"/>
                  <a:pt x="2396690" y="1617044"/>
                </a:cubicBezTo>
                <a:cubicBezTo>
                  <a:pt x="2408849" y="1611833"/>
                  <a:pt x="2422357" y="1610627"/>
                  <a:pt x="2435191" y="1607419"/>
                </a:cubicBezTo>
                <a:cubicBezTo>
                  <a:pt x="2444816" y="1597794"/>
                  <a:pt x="2452168" y="1585154"/>
                  <a:pt x="2464067" y="1578543"/>
                </a:cubicBezTo>
                <a:cubicBezTo>
                  <a:pt x="2481805" y="1568688"/>
                  <a:pt x="2503669" y="1568368"/>
                  <a:pt x="2521819" y="1559293"/>
                </a:cubicBezTo>
                <a:cubicBezTo>
                  <a:pt x="2534653" y="1552876"/>
                  <a:pt x="2546885" y="1545080"/>
                  <a:pt x="2560320" y="1540042"/>
                </a:cubicBezTo>
                <a:cubicBezTo>
                  <a:pt x="2672816" y="1497856"/>
                  <a:pt x="2502965" y="1576998"/>
                  <a:pt x="2656573" y="1511166"/>
                </a:cubicBezTo>
                <a:cubicBezTo>
                  <a:pt x="2682950" y="1499862"/>
                  <a:pt x="2709698" y="1488583"/>
                  <a:pt x="2733575" y="1472665"/>
                </a:cubicBezTo>
                <a:cubicBezTo>
                  <a:pt x="2770892" y="1447787"/>
                  <a:pt x="2751476" y="1457073"/>
                  <a:pt x="2791326" y="1443790"/>
                </a:cubicBezTo>
                <a:cubicBezTo>
                  <a:pt x="2810577" y="1430956"/>
                  <a:pt x="2827129" y="1412606"/>
                  <a:pt x="2849078" y="1405289"/>
                </a:cubicBezTo>
                <a:cubicBezTo>
                  <a:pt x="2877146" y="1395932"/>
                  <a:pt x="2889272" y="1393402"/>
                  <a:pt x="2916455" y="1376413"/>
                </a:cubicBezTo>
                <a:cubicBezTo>
                  <a:pt x="2930059" y="1367911"/>
                  <a:pt x="2940933" y="1355328"/>
                  <a:pt x="2954956" y="1347537"/>
                </a:cubicBezTo>
                <a:cubicBezTo>
                  <a:pt x="2970059" y="1339146"/>
                  <a:pt x="2987293" y="1335303"/>
                  <a:pt x="3003082" y="1328286"/>
                </a:cubicBezTo>
                <a:cubicBezTo>
                  <a:pt x="3074437" y="1296573"/>
                  <a:pt x="3011156" y="1319178"/>
                  <a:pt x="3070459" y="1299411"/>
                </a:cubicBezTo>
                <a:cubicBezTo>
                  <a:pt x="3080084" y="1289786"/>
                  <a:pt x="3087436" y="1277146"/>
                  <a:pt x="3099335" y="1270535"/>
                </a:cubicBezTo>
                <a:cubicBezTo>
                  <a:pt x="3117073" y="1260680"/>
                  <a:pt x="3138936" y="1260359"/>
                  <a:pt x="3157086" y="1251284"/>
                </a:cubicBezTo>
                <a:cubicBezTo>
                  <a:pt x="3169920" y="1244867"/>
                  <a:pt x="3183283" y="1239416"/>
                  <a:pt x="3195587" y="1232034"/>
                </a:cubicBezTo>
                <a:cubicBezTo>
                  <a:pt x="3215426" y="1220131"/>
                  <a:pt x="3231390" y="1200850"/>
                  <a:pt x="3253339" y="1193533"/>
                </a:cubicBezTo>
                <a:cubicBezTo>
                  <a:pt x="3262964" y="1190324"/>
                  <a:pt x="3272889" y="1187904"/>
                  <a:pt x="3282215" y="1183907"/>
                </a:cubicBezTo>
                <a:cubicBezTo>
                  <a:pt x="3295403" y="1178255"/>
                  <a:pt x="3307281" y="1169695"/>
                  <a:pt x="3320716" y="1164657"/>
                </a:cubicBezTo>
                <a:cubicBezTo>
                  <a:pt x="3333102" y="1160012"/>
                  <a:pt x="3346546" y="1158833"/>
                  <a:pt x="3359217" y="1155032"/>
                </a:cubicBezTo>
                <a:cubicBezTo>
                  <a:pt x="3378653" y="1149201"/>
                  <a:pt x="3397718" y="1142198"/>
                  <a:pt x="3416968" y="1135781"/>
                </a:cubicBezTo>
                <a:cubicBezTo>
                  <a:pt x="3426593" y="1132573"/>
                  <a:pt x="3436769" y="1130694"/>
                  <a:pt x="3445844" y="1126156"/>
                </a:cubicBezTo>
                <a:cubicBezTo>
                  <a:pt x="3458678" y="1119739"/>
                  <a:pt x="3470602" y="1111028"/>
                  <a:pt x="3484345" y="1106905"/>
                </a:cubicBezTo>
                <a:cubicBezTo>
                  <a:pt x="3503038" y="1101297"/>
                  <a:pt x="3522960" y="1101107"/>
                  <a:pt x="3542097" y="1097280"/>
                </a:cubicBezTo>
                <a:cubicBezTo>
                  <a:pt x="3555069" y="1094686"/>
                  <a:pt x="3567764" y="1090863"/>
                  <a:pt x="3580598" y="1087655"/>
                </a:cubicBezTo>
                <a:cubicBezTo>
                  <a:pt x="3606265" y="1074821"/>
                  <a:pt x="3634643" y="1066372"/>
                  <a:pt x="3657600" y="1049154"/>
                </a:cubicBezTo>
                <a:cubicBezTo>
                  <a:pt x="3713319" y="1007364"/>
                  <a:pt x="3681752" y="1027452"/>
                  <a:pt x="3753853" y="991402"/>
                </a:cubicBezTo>
                <a:cubicBezTo>
                  <a:pt x="3763478" y="981777"/>
                  <a:pt x="3770829" y="969137"/>
                  <a:pt x="3782728" y="962526"/>
                </a:cubicBezTo>
                <a:cubicBezTo>
                  <a:pt x="3800466" y="952671"/>
                  <a:pt x="3840480" y="943276"/>
                  <a:pt x="3840480" y="943276"/>
                </a:cubicBezTo>
                <a:cubicBezTo>
                  <a:pt x="3914215" y="894119"/>
                  <a:pt x="3814489" y="963330"/>
                  <a:pt x="3907857" y="885524"/>
                </a:cubicBezTo>
                <a:cubicBezTo>
                  <a:pt x="3932505" y="864984"/>
                  <a:pt x="3961119" y="849355"/>
                  <a:pt x="3984859" y="827773"/>
                </a:cubicBezTo>
                <a:cubicBezTo>
                  <a:pt x="3996729" y="816982"/>
                  <a:pt x="4002392" y="800616"/>
                  <a:pt x="4013735" y="789272"/>
                </a:cubicBezTo>
                <a:cubicBezTo>
                  <a:pt x="4029372" y="773635"/>
                  <a:pt x="4063491" y="760840"/>
                  <a:pt x="4081111" y="750771"/>
                </a:cubicBezTo>
                <a:cubicBezTo>
                  <a:pt x="4128620" y="723623"/>
                  <a:pt x="4093403" y="737072"/>
                  <a:pt x="4148488" y="702644"/>
                </a:cubicBezTo>
                <a:cubicBezTo>
                  <a:pt x="4160655" y="695039"/>
                  <a:pt x="4174155" y="689811"/>
                  <a:pt x="4186989" y="683394"/>
                </a:cubicBezTo>
                <a:cubicBezTo>
                  <a:pt x="4193406" y="673769"/>
                  <a:pt x="4197353" y="661924"/>
                  <a:pt x="4206240" y="654518"/>
                </a:cubicBezTo>
                <a:cubicBezTo>
                  <a:pt x="4217263" y="645332"/>
                  <a:pt x="4232283" y="642386"/>
                  <a:pt x="4244741" y="635267"/>
                </a:cubicBezTo>
                <a:cubicBezTo>
                  <a:pt x="4254785" y="629528"/>
                  <a:pt x="4264730" y="623423"/>
                  <a:pt x="4273617" y="616017"/>
                </a:cubicBezTo>
                <a:cubicBezTo>
                  <a:pt x="4321685" y="575961"/>
                  <a:pt x="4280622" y="594431"/>
                  <a:pt x="4331368" y="577516"/>
                </a:cubicBezTo>
                <a:cubicBezTo>
                  <a:pt x="4431243" y="510932"/>
                  <a:pt x="4276643" y="612275"/>
                  <a:pt x="4398745" y="539015"/>
                </a:cubicBezTo>
                <a:cubicBezTo>
                  <a:pt x="4418584" y="527112"/>
                  <a:pt x="4437246" y="513348"/>
                  <a:pt x="4456497" y="500514"/>
                </a:cubicBezTo>
                <a:cubicBezTo>
                  <a:pt x="4466122" y="494097"/>
                  <a:pt x="4474398" y="484921"/>
                  <a:pt x="4485373" y="481263"/>
                </a:cubicBezTo>
                <a:cubicBezTo>
                  <a:pt x="4494998" y="478055"/>
                  <a:pt x="4504923" y="475635"/>
                  <a:pt x="4514248" y="471638"/>
                </a:cubicBezTo>
                <a:cubicBezTo>
                  <a:pt x="4527436" y="465986"/>
                  <a:pt x="4539314" y="457425"/>
                  <a:pt x="4552749" y="452387"/>
                </a:cubicBezTo>
                <a:cubicBezTo>
                  <a:pt x="4565135" y="447742"/>
                  <a:pt x="4578864" y="447407"/>
                  <a:pt x="4591250" y="442762"/>
                </a:cubicBezTo>
                <a:cubicBezTo>
                  <a:pt x="4604685" y="437724"/>
                  <a:pt x="4616563" y="429164"/>
                  <a:pt x="4629751" y="423512"/>
                </a:cubicBezTo>
                <a:cubicBezTo>
                  <a:pt x="4639077" y="419515"/>
                  <a:pt x="4649552" y="418423"/>
                  <a:pt x="4658627" y="413886"/>
                </a:cubicBezTo>
                <a:cubicBezTo>
                  <a:pt x="4675360" y="405520"/>
                  <a:pt x="4689172" y="391404"/>
                  <a:pt x="4706754" y="385011"/>
                </a:cubicBezTo>
                <a:cubicBezTo>
                  <a:pt x="4799763" y="351190"/>
                  <a:pt x="4732863" y="393268"/>
                  <a:pt x="4793381" y="365760"/>
                </a:cubicBezTo>
                <a:cubicBezTo>
                  <a:pt x="4819506" y="353885"/>
                  <a:pt x="4846505" y="343177"/>
                  <a:pt x="4870383" y="327259"/>
                </a:cubicBezTo>
                <a:cubicBezTo>
                  <a:pt x="4880008" y="320842"/>
                  <a:pt x="4888912" y="313182"/>
                  <a:pt x="4899259" y="308009"/>
                </a:cubicBezTo>
                <a:cubicBezTo>
                  <a:pt x="4913072" y="301102"/>
                  <a:pt x="4954294" y="291844"/>
                  <a:pt x="4966636" y="288758"/>
                </a:cubicBezTo>
                <a:cubicBezTo>
                  <a:pt x="4979470" y="282341"/>
                  <a:pt x="4991949" y="275159"/>
                  <a:pt x="5005137" y="269507"/>
                </a:cubicBezTo>
                <a:cubicBezTo>
                  <a:pt x="5014463" y="265510"/>
                  <a:pt x="5024257" y="262669"/>
                  <a:pt x="5034013" y="259882"/>
                </a:cubicBezTo>
                <a:cubicBezTo>
                  <a:pt x="5074217" y="248395"/>
                  <a:pt x="5084885" y="248195"/>
                  <a:pt x="5130265" y="240632"/>
                </a:cubicBezTo>
                <a:cubicBezTo>
                  <a:pt x="5162769" y="218962"/>
                  <a:pt x="5164453" y="214975"/>
                  <a:pt x="5207267" y="202131"/>
                </a:cubicBezTo>
                <a:cubicBezTo>
                  <a:pt x="5222937" y="197430"/>
                  <a:pt x="5239424" y="196054"/>
                  <a:pt x="5255394" y="192505"/>
                </a:cubicBezTo>
                <a:cubicBezTo>
                  <a:pt x="5268308" y="189635"/>
                  <a:pt x="5281175" y="186514"/>
                  <a:pt x="5293895" y="182880"/>
                </a:cubicBezTo>
                <a:cubicBezTo>
                  <a:pt x="5303650" y="180093"/>
                  <a:pt x="5312927" y="175716"/>
                  <a:pt x="5322770" y="173255"/>
                </a:cubicBezTo>
                <a:cubicBezTo>
                  <a:pt x="5338642" y="169287"/>
                  <a:pt x="5354900" y="167058"/>
                  <a:pt x="5370897" y="163630"/>
                </a:cubicBezTo>
                <a:lnTo>
                  <a:pt x="5457524" y="144379"/>
                </a:lnTo>
                <a:cubicBezTo>
                  <a:pt x="5470414" y="141404"/>
                  <a:pt x="5482851" y="135952"/>
                  <a:pt x="5496025" y="134754"/>
                </a:cubicBezTo>
                <a:cubicBezTo>
                  <a:pt x="5553628" y="129517"/>
                  <a:pt x="5611552" y="128737"/>
                  <a:pt x="5669280" y="125129"/>
                </a:cubicBezTo>
                <a:lnTo>
                  <a:pt x="5804034" y="115503"/>
                </a:lnTo>
                <a:cubicBezTo>
                  <a:pt x="5814850" y="111177"/>
                  <a:pt x="5863211" y="90741"/>
                  <a:pt x="5881036" y="86627"/>
                </a:cubicBezTo>
                <a:cubicBezTo>
                  <a:pt x="5912917" y="79270"/>
                  <a:pt x="5945295" y="74233"/>
                  <a:pt x="5977288" y="67377"/>
                </a:cubicBezTo>
                <a:cubicBezTo>
                  <a:pt x="6018023" y="58648"/>
                  <a:pt x="6030010" y="53011"/>
                  <a:pt x="6073541" y="38501"/>
                </a:cubicBezTo>
                <a:lnTo>
                  <a:pt x="6131293" y="19251"/>
                </a:lnTo>
                <a:cubicBezTo>
                  <a:pt x="6164471" y="8191"/>
                  <a:pt x="6152994" y="16798"/>
                  <a:pt x="6169794" y="0"/>
                </a:cubicBezTo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3352800" y="4648200"/>
            <a:ext cx="4694014" cy="910770"/>
          </a:xfrm>
          <a:custGeom>
            <a:avLst/>
            <a:gdLst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413887 w 7786838"/>
              <a:gd name="connsiteY83" fmla="*/ 1568918 h 1674796"/>
              <a:gd name="connsiteX84" fmla="*/ 0 w 7786838"/>
              <a:gd name="connsiteY84" fmla="*/ 1559292 h 1674796"/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308009 w 7786838"/>
              <a:gd name="connsiteY83" fmla="*/ 1597794 h 1674796"/>
              <a:gd name="connsiteX84" fmla="*/ 0 w 7786838"/>
              <a:gd name="connsiteY84" fmla="*/ 1559292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664144 w 7854215"/>
              <a:gd name="connsiteY81" fmla="*/ 1607419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683394 w 7854215"/>
              <a:gd name="connsiteY83" fmla="*/ 1665171 h 1674796"/>
              <a:gd name="connsiteX84" fmla="*/ 0 w 7854215"/>
              <a:gd name="connsiteY84" fmla="*/ 1588168 h 1674796"/>
              <a:gd name="connsiteX0" fmla="*/ 7767588 w 7767588"/>
              <a:gd name="connsiteY0" fmla="*/ 0 h 1703671"/>
              <a:gd name="connsiteX1" fmla="*/ 7700212 w 7767588"/>
              <a:gd name="connsiteY1" fmla="*/ 9625 h 1703671"/>
              <a:gd name="connsiteX2" fmla="*/ 7661710 w 7767588"/>
              <a:gd name="connsiteY2" fmla="*/ 28876 h 1703671"/>
              <a:gd name="connsiteX3" fmla="*/ 7623209 w 7767588"/>
              <a:gd name="connsiteY3" fmla="*/ 38501 h 1703671"/>
              <a:gd name="connsiteX4" fmla="*/ 7594334 w 7767588"/>
              <a:gd name="connsiteY4" fmla="*/ 48126 h 1703671"/>
              <a:gd name="connsiteX5" fmla="*/ 7392203 w 7767588"/>
              <a:gd name="connsiteY5" fmla="*/ 77002 h 1703671"/>
              <a:gd name="connsiteX6" fmla="*/ 7363327 w 7767588"/>
              <a:gd name="connsiteY6" fmla="*/ 86627 h 1703671"/>
              <a:gd name="connsiteX7" fmla="*/ 7315201 w 7767588"/>
              <a:gd name="connsiteY7" fmla="*/ 96252 h 1703671"/>
              <a:gd name="connsiteX8" fmla="*/ 7276700 w 7767588"/>
              <a:gd name="connsiteY8" fmla="*/ 105878 h 1703671"/>
              <a:gd name="connsiteX9" fmla="*/ 7247824 w 7767588"/>
              <a:gd name="connsiteY9" fmla="*/ 125128 h 1703671"/>
              <a:gd name="connsiteX10" fmla="*/ 7190073 w 7767588"/>
              <a:gd name="connsiteY10" fmla="*/ 134754 h 1703671"/>
              <a:gd name="connsiteX11" fmla="*/ 7141946 w 7767588"/>
              <a:gd name="connsiteY11" fmla="*/ 144379 h 1703671"/>
              <a:gd name="connsiteX12" fmla="*/ 7084195 w 7767588"/>
              <a:gd name="connsiteY12" fmla="*/ 182880 h 1703671"/>
              <a:gd name="connsiteX13" fmla="*/ 7055319 w 7767588"/>
              <a:gd name="connsiteY13" fmla="*/ 202130 h 1703671"/>
              <a:gd name="connsiteX14" fmla="*/ 6959066 w 7767588"/>
              <a:gd name="connsiteY14" fmla="*/ 221381 h 1703671"/>
              <a:gd name="connsiteX15" fmla="*/ 6930190 w 7767588"/>
              <a:gd name="connsiteY15" fmla="*/ 231006 h 1703671"/>
              <a:gd name="connsiteX16" fmla="*/ 6891689 w 7767588"/>
              <a:gd name="connsiteY16" fmla="*/ 240631 h 1703671"/>
              <a:gd name="connsiteX17" fmla="*/ 6862814 w 7767588"/>
              <a:gd name="connsiteY17" fmla="*/ 250257 h 1703671"/>
              <a:gd name="connsiteX18" fmla="*/ 6660683 w 7767588"/>
              <a:gd name="connsiteY18" fmla="*/ 259882 h 1703671"/>
              <a:gd name="connsiteX19" fmla="*/ 6564430 w 7767588"/>
              <a:gd name="connsiteY19" fmla="*/ 279132 h 1703671"/>
              <a:gd name="connsiteX20" fmla="*/ 6535555 w 7767588"/>
              <a:gd name="connsiteY20" fmla="*/ 288758 h 1703671"/>
              <a:gd name="connsiteX21" fmla="*/ 6468178 w 7767588"/>
              <a:gd name="connsiteY21" fmla="*/ 308008 h 1703671"/>
              <a:gd name="connsiteX22" fmla="*/ 6429677 w 7767588"/>
              <a:gd name="connsiteY22" fmla="*/ 317634 h 1703671"/>
              <a:gd name="connsiteX23" fmla="*/ 6400801 w 7767588"/>
              <a:gd name="connsiteY23" fmla="*/ 327259 h 1703671"/>
              <a:gd name="connsiteX24" fmla="*/ 6343049 w 7767588"/>
              <a:gd name="connsiteY24" fmla="*/ 336884 h 1703671"/>
              <a:gd name="connsiteX25" fmla="*/ 6256422 w 7767588"/>
              <a:gd name="connsiteY25" fmla="*/ 365760 h 1703671"/>
              <a:gd name="connsiteX26" fmla="*/ 6169795 w 7767588"/>
              <a:gd name="connsiteY26" fmla="*/ 404261 h 1703671"/>
              <a:gd name="connsiteX27" fmla="*/ 6150544 w 7767588"/>
              <a:gd name="connsiteY27" fmla="*/ 433137 h 1703671"/>
              <a:gd name="connsiteX28" fmla="*/ 6092793 w 7767588"/>
              <a:gd name="connsiteY28" fmla="*/ 452387 h 1703671"/>
              <a:gd name="connsiteX29" fmla="*/ 6006165 w 7767588"/>
              <a:gd name="connsiteY29" fmla="*/ 510139 h 1703671"/>
              <a:gd name="connsiteX30" fmla="*/ 5977289 w 7767588"/>
              <a:gd name="connsiteY30" fmla="*/ 529389 h 1703671"/>
              <a:gd name="connsiteX31" fmla="*/ 5919538 w 7767588"/>
              <a:gd name="connsiteY31" fmla="*/ 587141 h 1703671"/>
              <a:gd name="connsiteX32" fmla="*/ 5890662 w 7767588"/>
              <a:gd name="connsiteY32" fmla="*/ 616017 h 1703671"/>
              <a:gd name="connsiteX33" fmla="*/ 5823285 w 7767588"/>
              <a:gd name="connsiteY33" fmla="*/ 664143 h 1703671"/>
              <a:gd name="connsiteX34" fmla="*/ 5775159 w 7767588"/>
              <a:gd name="connsiteY34" fmla="*/ 702644 h 1703671"/>
              <a:gd name="connsiteX35" fmla="*/ 5746283 w 7767588"/>
              <a:gd name="connsiteY35" fmla="*/ 731520 h 1703671"/>
              <a:gd name="connsiteX36" fmla="*/ 5717407 w 7767588"/>
              <a:gd name="connsiteY36" fmla="*/ 750770 h 1703671"/>
              <a:gd name="connsiteX37" fmla="*/ 5688532 w 7767588"/>
              <a:gd name="connsiteY37" fmla="*/ 779646 h 1703671"/>
              <a:gd name="connsiteX38" fmla="*/ 5650030 w 7767588"/>
              <a:gd name="connsiteY38" fmla="*/ 798897 h 1703671"/>
              <a:gd name="connsiteX39" fmla="*/ 5621155 w 7767588"/>
              <a:gd name="connsiteY39" fmla="*/ 827772 h 1703671"/>
              <a:gd name="connsiteX40" fmla="*/ 5592279 w 7767588"/>
              <a:gd name="connsiteY40" fmla="*/ 847023 h 1703671"/>
              <a:gd name="connsiteX41" fmla="*/ 5534527 w 7767588"/>
              <a:gd name="connsiteY41" fmla="*/ 904775 h 1703671"/>
              <a:gd name="connsiteX42" fmla="*/ 5496026 w 7767588"/>
              <a:gd name="connsiteY42" fmla="*/ 943276 h 1703671"/>
              <a:gd name="connsiteX43" fmla="*/ 5457525 w 7767588"/>
              <a:gd name="connsiteY43" fmla="*/ 962526 h 1703671"/>
              <a:gd name="connsiteX44" fmla="*/ 5419024 w 7767588"/>
              <a:gd name="connsiteY44" fmla="*/ 1001027 h 1703671"/>
              <a:gd name="connsiteX45" fmla="*/ 5390148 w 7767588"/>
              <a:gd name="connsiteY45" fmla="*/ 1029903 h 1703671"/>
              <a:gd name="connsiteX46" fmla="*/ 5361273 w 7767588"/>
              <a:gd name="connsiteY46" fmla="*/ 1049154 h 1703671"/>
              <a:gd name="connsiteX47" fmla="*/ 5332397 w 7767588"/>
              <a:gd name="connsiteY47" fmla="*/ 1078029 h 1703671"/>
              <a:gd name="connsiteX48" fmla="*/ 5303521 w 7767588"/>
              <a:gd name="connsiteY48" fmla="*/ 1097280 h 1703671"/>
              <a:gd name="connsiteX49" fmla="*/ 5265020 w 7767588"/>
              <a:gd name="connsiteY49" fmla="*/ 1126156 h 1703671"/>
              <a:gd name="connsiteX50" fmla="*/ 5236144 w 7767588"/>
              <a:gd name="connsiteY50" fmla="*/ 1145406 h 1703671"/>
              <a:gd name="connsiteX51" fmla="*/ 5168767 w 7767588"/>
              <a:gd name="connsiteY51" fmla="*/ 1183907 h 1703671"/>
              <a:gd name="connsiteX52" fmla="*/ 5091765 w 7767588"/>
              <a:gd name="connsiteY52" fmla="*/ 1232034 h 1703671"/>
              <a:gd name="connsiteX53" fmla="*/ 5062889 w 7767588"/>
              <a:gd name="connsiteY53" fmla="*/ 1251284 h 1703671"/>
              <a:gd name="connsiteX54" fmla="*/ 5005138 w 7767588"/>
              <a:gd name="connsiteY54" fmla="*/ 1289785 h 1703671"/>
              <a:gd name="connsiteX55" fmla="*/ 4966637 w 7767588"/>
              <a:gd name="connsiteY55" fmla="*/ 1318661 h 1703671"/>
              <a:gd name="connsiteX56" fmla="*/ 4908885 w 7767588"/>
              <a:gd name="connsiteY56" fmla="*/ 1337911 h 1703671"/>
              <a:gd name="connsiteX57" fmla="*/ 4880009 w 7767588"/>
              <a:gd name="connsiteY57" fmla="*/ 1347537 h 1703671"/>
              <a:gd name="connsiteX58" fmla="*/ 4841508 w 7767588"/>
              <a:gd name="connsiteY58" fmla="*/ 1366787 h 1703671"/>
              <a:gd name="connsiteX59" fmla="*/ 4745256 w 7767588"/>
              <a:gd name="connsiteY59" fmla="*/ 1386038 h 1703671"/>
              <a:gd name="connsiteX60" fmla="*/ 4716380 w 7767588"/>
              <a:gd name="connsiteY60" fmla="*/ 1395663 h 1703671"/>
              <a:gd name="connsiteX61" fmla="*/ 4610502 w 7767588"/>
              <a:gd name="connsiteY61" fmla="*/ 1414914 h 1703671"/>
              <a:gd name="connsiteX62" fmla="*/ 4581626 w 7767588"/>
              <a:gd name="connsiteY62" fmla="*/ 1434164 h 1703671"/>
              <a:gd name="connsiteX63" fmla="*/ 4533500 w 7767588"/>
              <a:gd name="connsiteY63" fmla="*/ 1443789 h 1703671"/>
              <a:gd name="connsiteX64" fmla="*/ 4494999 w 7767588"/>
              <a:gd name="connsiteY64" fmla="*/ 1453415 h 1703671"/>
              <a:gd name="connsiteX65" fmla="*/ 4456498 w 7767588"/>
              <a:gd name="connsiteY65" fmla="*/ 1472665 h 1703671"/>
              <a:gd name="connsiteX66" fmla="*/ 4312119 w 7767588"/>
              <a:gd name="connsiteY66" fmla="*/ 1491916 h 1703671"/>
              <a:gd name="connsiteX67" fmla="*/ 4235117 w 7767588"/>
              <a:gd name="connsiteY67" fmla="*/ 1520791 h 1703671"/>
              <a:gd name="connsiteX68" fmla="*/ 4119614 w 7767588"/>
              <a:gd name="connsiteY68" fmla="*/ 1559292 h 1703671"/>
              <a:gd name="connsiteX69" fmla="*/ 4061862 w 7767588"/>
              <a:gd name="connsiteY69" fmla="*/ 1578543 h 1703671"/>
              <a:gd name="connsiteX70" fmla="*/ 4013736 w 7767588"/>
              <a:gd name="connsiteY70" fmla="*/ 1588168 h 1703671"/>
              <a:gd name="connsiteX71" fmla="*/ 3955984 w 7767588"/>
              <a:gd name="connsiteY71" fmla="*/ 1597794 h 1703671"/>
              <a:gd name="connsiteX72" fmla="*/ 3917483 w 7767588"/>
              <a:gd name="connsiteY72" fmla="*/ 1607419 h 1703671"/>
              <a:gd name="connsiteX73" fmla="*/ 3859732 w 7767588"/>
              <a:gd name="connsiteY73" fmla="*/ 1626669 h 1703671"/>
              <a:gd name="connsiteX74" fmla="*/ 3744228 w 7767588"/>
              <a:gd name="connsiteY74" fmla="*/ 1636295 h 1703671"/>
              <a:gd name="connsiteX75" fmla="*/ 3657601 w 7767588"/>
              <a:gd name="connsiteY75" fmla="*/ 1655545 h 1703671"/>
              <a:gd name="connsiteX76" fmla="*/ 3378468 w 7767588"/>
              <a:gd name="connsiteY76" fmla="*/ 1665170 h 1703671"/>
              <a:gd name="connsiteX77" fmla="*/ 3272590 w 7767588"/>
              <a:gd name="connsiteY77" fmla="*/ 1674796 h 1703671"/>
              <a:gd name="connsiteX78" fmla="*/ 2868329 w 7767588"/>
              <a:gd name="connsiteY78" fmla="*/ 1665170 h 1703671"/>
              <a:gd name="connsiteX79" fmla="*/ 2820203 w 7767588"/>
              <a:gd name="connsiteY79" fmla="*/ 1655545 h 1703671"/>
              <a:gd name="connsiteX80" fmla="*/ 2646948 w 7767588"/>
              <a:gd name="connsiteY80" fmla="*/ 1626669 h 1703671"/>
              <a:gd name="connsiteX81" fmla="*/ 1626671 w 7767588"/>
              <a:gd name="connsiteY81" fmla="*/ 1665170 h 1703671"/>
              <a:gd name="connsiteX82" fmla="*/ 1126157 w 7767588"/>
              <a:gd name="connsiteY82" fmla="*/ 1645920 h 1703671"/>
              <a:gd name="connsiteX83" fmla="*/ 596767 w 7767588"/>
              <a:gd name="connsiteY83" fmla="*/ 1665171 h 1703671"/>
              <a:gd name="connsiteX84" fmla="*/ 0 w 7767588"/>
              <a:gd name="connsiteY84" fmla="*/ 1703671 h 1703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7767588" h="1703671">
                <a:moveTo>
                  <a:pt x="7767588" y="0"/>
                </a:moveTo>
                <a:cubicBezTo>
                  <a:pt x="7745129" y="3208"/>
                  <a:pt x="7722099" y="3656"/>
                  <a:pt x="7700212" y="9625"/>
                </a:cubicBezTo>
                <a:cubicBezTo>
                  <a:pt x="7686369" y="13400"/>
                  <a:pt x="7675145" y="23838"/>
                  <a:pt x="7661710" y="28876"/>
                </a:cubicBezTo>
                <a:cubicBezTo>
                  <a:pt x="7649324" y="33521"/>
                  <a:pt x="7635929" y="34867"/>
                  <a:pt x="7623209" y="38501"/>
                </a:cubicBezTo>
                <a:cubicBezTo>
                  <a:pt x="7613454" y="41288"/>
                  <a:pt x="7604283" y="46136"/>
                  <a:pt x="7594334" y="48126"/>
                </a:cubicBezTo>
                <a:cubicBezTo>
                  <a:pt x="7504228" y="66147"/>
                  <a:pt x="7477388" y="67537"/>
                  <a:pt x="7392203" y="77002"/>
                </a:cubicBezTo>
                <a:cubicBezTo>
                  <a:pt x="7382578" y="80210"/>
                  <a:pt x="7373170" y="84166"/>
                  <a:pt x="7363327" y="86627"/>
                </a:cubicBezTo>
                <a:cubicBezTo>
                  <a:pt x="7347456" y="90595"/>
                  <a:pt x="7331171" y="92703"/>
                  <a:pt x="7315201" y="96252"/>
                </a:cubicBezTo>
                <a:cubicBezTo>
                  <a:pt x="7302287" y="99122"/>
                  <a:pt x="7289534" y="102669"/>
                  <a:pt x="7276700" y="105878"/>
                </a:cubicBezTo>
                <a:cubicBezTo>
                  <a:pt x="7267075" y="112295"/>
                  <a:pt x="7258798" y="121470"/>
                  <a:pt x="7247824" y="125128"/>
                </a:cubicBezTo>
                <a:cubicBezTo>
                  <a:pt x="7229310" y="131300"/>
                  <a:pt x="7209274" y="131263"/>
                  <a:pt x="7190073" y="134754"/>
                </a:cubicBezTo>
                <a:cubicBezTo>
                  <a:pt x="7173977" y="137681"/>
                  <a:pt x="7157988" y="141171"/>
                  <a:pt x="7141946" y="144379"/>
                </a:cubicBezTo>
                <a:cubicBezTo>
                  <a:pt x="7087208" y="199117"/>
                  <a:pt x="7139912" y="155022"/>
                  <a:pt x="7084195" y="182880"/>
                </a:cubicBezTo>
                <a:cubicBezTo>
                  <a:pt x="7073848" y="188053"/>
                  <a:pt x="7065952" y="197573"/>
                  <a:pt x="7055319" y="202130"/>
                </a:cubicBezTo>
                <a:cubicBezTo>
                  <a:pt x="7034661" y="210984"/>
                  <a:pt x="6975611" y="217704"/>
                  <a:pt x="6959066" y="221381"/>
                </a:cubicBezTo>
                <a:cubicBezTo>
                  <a:pt x="6949162" y="223582"/>
                  <a:pt x="6939946" y="228219"/>
                  <a:pt x="6930190" y="231006"/>
                </a:cubicBezTo>
                <a:cubicBezTo>
                  <a:pt x="6917470" y="234640"/>
                  <a:pt x="6904409" y="236997"/>
                  <a:pt x="6891689" y="240631"/>
                </a:cubicBezTo>
                <a:cubicBezTo>
                  <a:pt x="6881934" y="243418"/>
                  <a:pt x="6872925" y="249414"/>
                  <a:pt x="6862814" y="250257"/>
                </a:cubicBezTo>
                <a:cubicBezTo>
                  <a:pt x="6795594" y="255859"/>
                  <a:pt x="6728060" y="256674"/>
                  <a:pt x="6660683" y="259882"/>
                </a:cubicBezTo>
                <a:cubicBezTo>
                  <a:pt x="6595441" y="281629"/>
                  <a:pt x="6675042" y="257009"/>
                  <a:pt x="6564430" y="279132"/>
                </a:cubicBezTo>
                <a:cubicBezTo>
                  <a:pt x="6554481" y="281122"/>
                  <a:pt x="6545273" y="285843"/>
                  <a:pt x="6535555" y="288758"/>
                </a:cubicBezTo>
                <a:cubicBezTo>
                  <a:pt x="6513182" y="295470"/>
                  <a:pt x="6490713" y="301862"/>
                  <a:pt x="6468178" y="308008"/>
                </a:cubicBezTo>
                <a:cubicBezTo>
                  <a:pt x="6455415" y="311489"/>
                  <a:pt x="6442397" y="314000"/>
                  <a:pt x="6429677" y="317634"/>
                </a:cubicBezTo>
                <a:cubicBezTo>
                  <a:pt x="6419921" y="320421"/>
                  <a:pt x="6410705" y="325058"/>
                  <a:pt x="6400801" y="327259"/>
                </a:cubicBezTo>
                <a:cubicBezTo>
                  <a:pt x="6381750" y="331493"/>
                  <a:pt x="6362300" y="333676"/>
                  <a:pt x="6343049" y="336884"/>
                </a:cubicBezTo>
                <a:cubicBezTo>
                  <a:pt x="6262069" y="390873"/>
                  <a:pt x="6386095" y="313891"/>
                  <a:pt x="6256422" y="365760"/>
                </a:cubicBezTo>
                <a:cubicBezTo>
                  <a:pt x="6114552" y="422508"/>
                  <a:pt x="6325720" y="373077"/>
                  <a:pt x="6169795" y="404261"/>
                </a:cubicBezTo>
                <a:cubicBezTo>
                  <a:pt x="6163378" y="413886"/>
                  <a:pt x="6160354" y="427006"/>
                  <a:pt x="6150544" y="433137"/>
                </a:cubicBezTo>
                <a:cubicBezTo>
                  <a:pt x="6133337" y="443891"/>
                  <a:pt x="6092793" y="452387"/>
                  <a:pt x="6092793" y="452387"/>
                </a:cubicBezTo>
                <a:lnTo>
                  <a:pt x="6006165" y="510139"/>
                </a:lnTo>
                <a:cubicBezTo>
                  <a:pt x="5996540" y="516556"/>
                  <a:pt x="5985469" y="521209"/>
                  <a:pt x="5977289" y="529389"/>
                </a:cubicBezTo>
                <a:lnTo>
                  <a:pt x="5919538" y="587141"/>
                </a:lnTo>
                <a:cubicBezTo>
                  <a:pt x="5909913" y="596766"/>
                  <a:pt x="5901552" y="607850"/>
                  <a:pt x="5890662" y="616017"/>
                </a:cubicBezTo>
                <a:cubicBezTo>
                  <a:pt x="5842906" y="651833"/>
                  <a:pt x="5865509" y="635993"/>
                  <a:pt x="5823285" y="664143"/>
                </a:cubicBezTo>
                <a:cubicBezTo>
                  <a:pt x="5780234" y="728722"/>
                  <a:pt x="5830949" y="665451"/>
                  <a:pt x="5775159" y="702644"/>
                </a:cubicBezTo>
                <a:cubicBezTo>
                  <a:pt x="5763833" y="710195"/>
                  <a:pt x="5756740" y="722806"/>
                  <a:pt x="5746283" y="731520"/>
                </a:cubicBezTo>
                <a:cubicBezTo>
                  <a:pt x="5737396" y="738926"/>
                  <a:pt x="5726294" y="743364"/>
                  <a:pt x="5717407" y="750770"/>
                </a:cubicBezTo>
                <a:cubicBezTo>
                  <a:pt x="5706950" y="759484"/>
                  <a:pt x="5699609" y="771734"/>
                  <a:pt x="5688532" y="779646"/>
                </a:cubicBezTo>
                <a:cubicBezTo>
                  <a:pt x="5676856" y="787986"/>
                  <a:pt x="5661706" y="790557"/>
                  <a:pt x="5650030" y="798897"/>
                </a:cubicBezTo>
                <a:cubicBezTo>
                  <a:pt x="5638954" y="806809"/>
                  <a:pt x="5631612" y="819058"/>
                  <a:pt x="5621155" y="827772"/>
                </a:cubicBezTo>
                <a:cubicBezTo>
                  <a:pt x="5612268" y="835178"/>
                  <a:pt x="5600925" y="839337"/>
                  <a:pt x="5592279" y="847023"/>
                </a:cubicBezTo>
                <a:cubicBezTo>
                  <a:pt x="5571931" y="865110"/>
                  <a:pt x="5553778" y="885524"/>
                  <a:pt x="5534527" y="904775"/>
                </a:cubicBezTo>
                <a:cubicBezTo>
                  <a:pt x="5521693" y="917609"/>
                  <a:pt x="5512260" y="935159"/>
                  <a:pt x="5496026" y="943276"/>
                </a:cubicBezTo>
                <a:lnTo>
                  <a:pt x="5457525" y="962526"/>
                </a:lnTo>
                <a:cubicBezTo>
                  <a:pt x="5439192" y="1017528"/>
                  <a:pt x="5463025" y="971693"/>
                  <a:pt x="5419024" y="1001027"/>
                </a:cubicBezTo>
                <a:cubicBezTo>
                  <a:pt x="5407698" y="1008578"/>
                  <a:pt x="5400605" y="1021189"/>
                  <a:pt x="5390148" y="1029903"/>
                </a:cubicBezTo>
                <a:cubicBezTo>
                  <a:pt x="5381261" y="1037309"/>
                  <a:pt x="5370160" y="1041748"/>
                  <a:pt x="5361273" y="1049154"/>
                </a:cubicBezTo>
                <a:cubicBezTo>
                  <a:pt x="5350816" y="1057868"/>
                  <a:pt x="5342854" y="1069315"/>
                  <a:pt x="5332397" y="1078029"/>
                </a:cubicBezTo>
                <a:cubicBezTo>
                  <a:pt x="5323510" y="1085435"/>
                  <a:pt x="5312934" y="1090556"/>
                  <a:pt x="5303521" y="1097280"/>
                </a:cubicBezTo>
                <a:cubicBezTo>
                  <a:pt x="5290467" y="1106604"/>
                  <a:pt x="5278074" y="1116832"/>
                  <a:pt x="5265020" y="1126156"/>
                </a:cubicBezTo>
                <a:cubicBezTo>
                  <a:pt x="5255607" y="1132880"/>
                  <a:pt x="5245031" y="1138000"/>
                  <a:pt x="5236144" y="1145406"/>
                </a:cubicBezTo>
                <a:cubicBezTo>
                  <a:pt x="5186990" y="1186367"/>
                  <a:pt x="5231090" y="1168327"/>
                  <a:pt x="5168767" y="1183907"/>
                </a:cubicBezTo>
                <a:cubicBezTo>
                  <a:pt x="5108464" y="1214059"/>
                  <a:pt x="5150079" y="1190382"/>
                  <a:pt x="5091765" y="1232034"/>
                </a:cubicBezTo>
                <a:cubicBezTo>
                  <a:pt x="5082352" y="1238758"/>
                  <a:pt x="5071776" y="1243878"/>
                  <a:pt x="5062889" y="1251284"/>
                </a:cubicBezTo>
                <a:cubicBezTo>
                  <a:pt x="5014822" y="1291340"/>
                  <a:pt x="5055886" y="1272870"/>
                  <a:pt x="5005138" y="1289785"/>
                </a:cubicBezTo>
                <a:cubicBezTo>
                  <a:pt x="4992304" y="1299410"/>
                  <a:pt x="4980986" y="1311487"/>
                  <a:pt x="4966637" y="1318661"/>
                </a:cubicBezTo>
                <a:cubicBezTo>
                  <a:pt x="4948487" y="1327736"/>
                  <a:pt x="4928136" y="1331494"/>
                  <a:pt x="4908885" y="1337911"/>
                </a:cubicBezTo>
                <a:cubicBezTo>
                  <a:pt x="4899260" y="1341119"/>
                  <a:pt x="4889084" y="1343000"/>
                  <a:pt x="4880009" y="1347537"/>
                </a:cubicBezTo>
                <a:cubicBezTo>
                  <a:pt x="4867175" y="1353954"/>
                  <a:pt x="4854943" y="1361749"/>
                  <a:pt x="4841508" y="1366787"/>
                </a:cubicBezTo>
                <a:cubicBezTo>
                  <a:pt x="4813619" y="1377245"/>
                  <a:pt x="4772469" y="1379991"/>
                  <a:pt x="4745256" y="1386038"/>
                </a:cubicBezTo>
                <a:cubicBezTo>
                  <a:pt x="4735352" y="1388239"/>
                  <a:pt x="4726223" y="1393202"/>
                  <a:pt x="4716380" y="1395663"/>
                </a:cubicBezTo>
                <a:cubicBezTo>
                  <a:pt x="4689482" y="1402387"/>
                  <a:pt x="4636238" y="1410624"/>
                  <a:pt x="4610502" y="1414914"/>
                </a:cubicBezTo>
                <a:cubicBezTo>
                  <a:pt x="4600877" y="1421331"/>
                  <a:pt x="4592458" y="1430102"/>
                  <a:pt x="4581626" y="1434164"/>
                </a:cubicBezTo>
                <a:cubicBezTo>
                  <a:pt x="4566308" y="1439908"/>
                  <a:pt x="4549470" y="1440240"/>
                  <a:pt x="4533500" y="1443789"/>
                </a:cubicBezTo>
                <a:cubicBezTo>
                  <a:pt x="4520586" y="1446659"/>
                  <a:pt x="4507385" y="1448770"/>
                  <a:pt x="4494999" y="1453415"/>
                </a:cubicBezTo>
                <a:cubicBezTo>
                  <a:pt x="4481564" y="1458453"/>
                  <a:pt x="4469933" y="1467627"/>
                  <a:pt x="4456498" y="1472665"/>
                </a:cubicBezTo>
                <a:cubicBezTo>
                  <a:pt x="4415686" y="1487969"/>
                  <a:pt x="4345262" y="1488903"/>
                  <a:pt x="4312119" y="1491916"/>
                </a:cubicBezTo>
                <a:cubicBezTo>
                  <a:pt x="4206053" y="1527270"/>
                  <a:pt x="4396198" y="1463263"/>
                  <a:pt x="4235117" y="1520791"/>
                </a:cubicBezTo>
                <a:lnTo>
                  <a:pt x="4119614" y="1559292"/>
                </a:lnTo>
                <a:cubicBezTo>
                  <a:pt x="4100363" y="1565709"/>
                  <a:pt x="4081760" y="1574563"/>
                  <a:pt x="4061862" y="1578543"/>
                </a:cubicBezTo>
                <a:lnTo>
                  <a:pt x="4013736" y="1588168"/>
                </a:lnTo>
                <a:cubicBezTo>
                  <a:pt x="3994535" y="1591659"/>
                  <a:pt x="3975121" y="1593966"/>
                  <a:pt x="3955984" y="1597794"/>
                </a:cubicBezTo>
                <a:cubicBezTo>
                  <a:pt x="3943012" y="1600388"/>
                  <a:pt x="3930154" y="1603618"/>
                  <a:pt x="3917483" y="1607419"/>
                </a:cubicBezTo>
                <a:cubicBezTo>
                  <a:pt x="3898047" y="1613250"/>
                  <a:pt x="3879953" y="1624984"/>
                  <a:pt x="3859732" y="1626669"/>
                </a:cubicBezTo>
                <a:lnTo>
                  <a:pt x="3744228" y="1636295"/>
                </a:lnTo>
                <a:cubicBezTo>
                  <a:pt x="3715352" y="1642712"/>
                  <a:pt x="3687089" y="1653217"/>
                  <a:pt x="3657601" y="1655545"/>
                </a:cubicBezTo>
                <a:cubicBezTo>
                  <a:pt x="3564790" y="1662872"/>
                  <a:pt x="3471451" y="1660521"/>
                  <a:pt x="3378468" y="1665170"/>
                </a:cubicBezTo>
                <a:cubicBezTo>
                  <a:pt x="3343074" y="1666940"/>
                  <a:pt x="3307883" y="1671587"/>
                  <a:pt x="3272590" y="1674796"/>
                </a:cubicBezTo>
                <a:lnTo>
                  <a:pt x="2868329" y="1665170"/>
                </a:lnTo>
                <a:cubicBezTo>
                  <a:pt x="2851984" y="1664474"/>
                  <a:pt x="2836200" y="1658973"/>
                  <a:pt x="2820203" y="1655545"/>
                </a:cubicBezTo>
                <a:cubicBezTo>
                  <a:pt x="2758137" y="1642246"/>
                  <a:pt x="2845870" y="1625065"/>
                  <a:pt x="2646948" y="1626669"/>
                </a:cubicBezTo>
                <a:cubicBezTo>
                  <a:pt x="2448026" y="1628273"/>
                  <a:pt x="1966763" y="1652336"/>
                  <a:pt x="1626671" y="1665170"/>
                </a:cubicBezTo>
                <a:cubicBezTo>
                  <a:pt x="1558975" y="1642605"/>
                  <a:pt x="1297808" y="1645920"/>
                  <a:pt x="1126157" y="1645920"/>
                </a:cubicBezTo>
                <a:cubicBezTo>
                  <a:pt x="954506" y="1645920"/>
                  <a:pt x="784460" y="1655546"/>
                  <a:pt x="596767" y="1665171"/>
                </a:cubicBezTo>
                <a:cubicBezTo>
                  <a:pt x="409074" y="1674796"/>
                  <a:pt x="154193" y="1703671"/>
                  <a:pt x="0" y="1703671"/>
                </a:cubicBezTo>
              </a:path>
            </a:pathLst>
          </a:custGeom>
          <a:noFill/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7709450" y="4730529"/>
            <a:ext cx="337363" cy="51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7243166" y="4803042"/>
            <a:ext cx="337363" cy="1037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6776882" y="4956550"/>
            <a:ext cx="337363" cy="1715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24565" y="5440621"/>
            <a:ext cx="5130260" cy="102834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2977412" y="4546249"/>
            <a:ext cx="5130260" cy="102834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872304" y="4278868"/>
            <a:ext cx="806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</a:t>
            </a:r>
            <a:r>
              <a:rPr lang="en-US" dirty="0" err="1" smtClean="0"/>
              <a:t>lev.ic</a:t>
            </a:r>
            <a:endParaRPr lang="en-US" dirty="0"/>
          </a:p>
        </p:txBody>
      </p:sp>
      <p:pic>
        <p:nvPicPr>
          <p:cNvPr id="60" name="Picture 2" descr="C:\Users\yjzhang\AppData\Local\Microsoft\Windows\Temporary Internet Files\Content.IE5\9PPZBNKQ\large-arrow-pointing-down-33.3-10771[1]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508" y="4576368"/>
            <a:ext cx="182713" cy="27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8430731" y="4386925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 </a:t>
            </a:r>
            <a:r>
              <a:rPr lang="en-US" dirty="0" err="1" smtClean="0"/>
              <a:t>elev</a:t>
            </a:r>
            <a:endParaRPr lang="en-US" dirty="0"/>
          </a:p>
        </p:txBody>
      </p:sp>
      <p:cxnSp>
        <p:nvCxnSpPr>
          <p:cNvPr id="56" name="Straight Arrow Connector 55"/>
          <p:cNvCxnSpPr>
            <a:stCxn id="46" idx="1"/>
          </p:cNvCxnSpPr>
          <p:nvPr/>
        </p:nvCxnSpPr>
        <p:spPr bwMode="auto">
          <a:xfrm flipH="1">
            <a:off x="8107672" y="4571591"/>
            <a:ext cx="323059" cy="76609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237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 Diagonal Corner Rectangle 16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sz="2560" b="1" dirty="0" smtClean="0">
                <a:latin typeface="Cambria" pitchFamily="18" charset="0"/>
              </a:rPr>
              <a:t>Importance of bathymetry in shallow-water regime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143000"/>
            <a:ext cx="1234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he importance of bathymetry is widely acknowledg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But most models pay lip service to this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ssue exacerbated by numeric considerations (PGE, stability)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Also as the grid resolution is finite, the ‘true’ bathymetry can never be 100% reproduced in the gr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Many important processes are driven by bathymetric features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alt intrusion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Gravity overflow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Canyon processes; internal tides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hoal-channel contrast; shear dispersion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Hypox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CHISM’s resolution-on-demand capability makes feature capturing easy (bathymetry &amp; geometry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1946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052"/>
    </mc:Choice>
    <mc:Fallback xmlns="">
      <p:transition spd="slow" advTm="44052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Option 3: bed deformation</a:t>
            </a:r>
            <a:endParaRPr lang="en-US" sz="2600" b="1" dirty="0"/>
          </a:p>
        </p:txBody>
      </p:sp>
      <p:sp>
        <p:nvSpPr>
          <p:cNvPr id="28676" name="Text Box 22"/>
          <p:cNvSpPr txBox="1">
            <a:spLocks noChangeArrowheads="1"/>
          </p:cNvSpPr>
          <p:nvPr/>
        </p:nvSpPr>
        <p:spPr bwMode="auto">
          <a:xfrm>
            <a:off x="228600" y="795124"/>
            <a:ext cx="7557510" cy="2337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>
              <a:buFontTx/>
              <a:buChar char="•"/>
            </a:pPr>
            <a:r>
              <a:rPr lang="en-US" dirty="0" smtClean="0"/>
              <a:t>Use open boundary as inflow as in option 1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Start with a dredged inflow boundary as in option 1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As the flow is ramped up, use SCHISM’s bed deformation option (</a:t>
            </a:r>
            <a:r>
              <a:rPr lang="en-US" i="1" dirty="0" err="1" smtClean="0"/>
              <a:t>imm</a:t>
            </a:r>
            <a:r>
              <a:rPr lang="en-US" dirty="0" smtClean="0"/>
              <a:t>=1) to raise the bottom toward the original bathymetry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The bed </a:t>
            </a:r>
            <a:r>
              <a:rPr lang="en-US" dirty="0"/>
              <a:t>deformation stops </a:t>
            </a:r>
            <a:r>
              <a:rPr lang="en-US" dirty="0" smtClean="0"/>
              <a:t>after </a:t>
            </a:r>
            <a:r>
              <a:rPr lang="en-US" i="1" dirty="0" err="1" smtClean="0"/>
              <a:t>ibdef</a:t>
            </a:r>
            <a:r>
              <a:rPr lang="en-US" dirty="0" smtClean="0"/>
              <a:t> steps and the simulation continues with original bathymetry</a:t>
            </a:r>
          </a:p>
          <a:p>
            <a:pPr marL="342900" indent="-342900">
              <a:buFontTx/>
              <a:buChar char="•"/>
            </a:pPr>
            <a:r>
              <a:rPr lang="en-US" dirty="0" smtClean="0"/>
              <a:t>This option potentially can give best accuracy, but is still subject to the dry boundary issu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041855" y="6107883"/>
            <a:ext cx="85408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um</a:t>
            </a:r>
            <a:endParaRPr lang="en-US" dirty="0"/>
          </a:p>
        </p:txBody>
      </p:sp>
      <p:sp>
        <p:nvSpPr>
          <p:cNvPr id="11" name="Isosceles Triangle 10"/>
          <p:cNvSpPr/>
          <p:nvPr/>
        </p:nvSpPr>
        <p:spPr>
          <a:xfrm flipH="1" flipV="1">
            <a:off x="8565403" y="6360004"/>
            <a:ext cx="202131" cy="182880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9466201" y="5729061"/>
            <a:ext cx="3728455" cy="1600279"/>
          </a:xfrm>
          <a:custGeom>
            <a:avLst/>
            <a:gdLst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669280 w 6169794"/>
              <a:gd name="connsiteY100" fmla="*/ 125129 h 2993457"/>
              <a:gd name="connsiteX101" fmla="*/ 5804034 w 6169794"/>
              <a:gd name="connsiteY101" fmla="*/ 115503 h 2993457"/>
              <a:gd name="connsiteX102" fmla="*/ 5881036 w 6169794"/>
              <a:gd name="connsiteY102" fmla="*/ 86627 h 2993457"/>
              <a:gd name="connsiteX103" fmla="*/ 5977288 w 6169794"/>
              <a:gd name="connsiteY103" fmla="*/ 67377 h 2993457"/>
              <a:gd name="connsiteX104" fmla="*/ 6073541 w 6169794"/>
              <a:gd name="connsiteY104" fmla="*/ 38501 h 2993457"/>
              <a:gd name="connsiteX105" fmla="*/ 6131293 w 6169794"/>
              <a:gd name="connsiteY105" fmla="*/ 19251 h 2993457"/>
              <a:gd name="connsiteX106" fmla="*/ 6169794 w 6169794"/>
              <a:gd name="connsiteY106" fmla="*/ 0 h 299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6169794" h="2993457">
                <a:moveTo>
                  <a:pt x="0" y="2993457"/>
                </a:moveTo>
                <a:cubicBezTo>
                  <a:pt x="38526" y="2858613"/>
                  <a:pt x="-4977" y="2980509"/>
                  <a:pt x="48126" y="2887579"/>
                </a:cubicBezTo>
                <a:cubicBezTo>
                  <a:pt x="53160" y="2878770"/>
                  <a:pt x="53214" y="2867778"/>
                  <a:pt x="57751" y="2858703"/>
                </a:cubicBezTo>
                <a:cubicBezTo>
                  <a:pt x="62924" y="2848356"/>
                  <a:pt x="71828" y="2840174"/>
                  <a:pt x="77002" y="2829827"/>
                </a:cubicBezTo>
                <a:cubicBezTo>
                  <a:pt x="84729" y="2814373"/>
                  <a:pt x="87198" y="2796416"/>
                  <a:pt x="96253" y="2781701"/>
                </a:cubicBezTo>
                <a:cubicBezTo>
                  <a:pt x="111830" y="2756388"/>
                  <a:pt x="168858" y="2686132"/>
                  <a:pt x="192505" y="2656573"/>
                </a:cubicBezTo>
                <a:cubicBezTo>
                  <a:pt x="205339" y="2640531"/>
                  <a:pt x="219610" y="2625539"/>
                  <a:pt x="231006" y="2608446"/>
                </a:cubicBezTo>
                <a:cubicBezTo>
                  <a:pt x="237423" y="2598821"/>
                  <a:pt x="242518" y="2588169"/>
                  <a:pt x="250257" y="2579571"/>
                </a:cubicBezTo>
                <a:cubicBezTo>
                  <a:pt x="306925" y="2516607"/>
                  <a:pt x="298086" y="2525226"/>
                  <a:pt x="346509" y="2492943"/>
                </a:cubicBezTo>
                <a:cubicBezTo>
                  <a:pt x="352926" y="2483318"/>
                  <a:pt x="357580" y="2472247"/>
                  <a:pt x="365760" y="2464067"/>
                </a:cubicBezTo>
                <a:cubicBezTo>
                  <a:pt x="394147" y="2435680"/>
                  <a:pt x="417123" y="2421429"/>
                  <a:pt x="452387" y="2406316"/>
                </a:cubicBezTo>
                <a:cubicBezTo>
                  <a:pt x="461713" y="2402319"/>
                  <a:pt x="471638" y="2399899"/>
                  <a:pt x="481263" y="2396691"/>
                </a:cubicBezTo>
                <a:cubicBezTo>
                  <a:pt x="534015" y="2361522"/>
                  <a:pt x="499794" y="2382612"/>
                  <a:pt x="587141" y="2338939"/>
                </a:cubicBezTo>
                <a:cubicBezTo>
                  <a:pt x="599975" y="2332522"/>
                  <a:pt x="612030" y="2324226"/>
                  <a:pt x="625642" y="2319689"/>
                </a:cubicBezTo>
                <a:cubicBezTo>
                  <a:pt x="669061" y="2305216"/>
                  <a:pt x="694969" y="2293243"/>
                  <a:pt x="741145" y="2290813"/>
                </a:cubicBezTo>
                <a:cubicBezTo>
                  <a:pt x="904674" y="2282206"/>
                  <a:pt x="1068404" y="2277979"/>
                  <a:pt x="1232034" y="2271562"/>
                </a:cubicBezTo>
                <a:cubicBezTo>
                  <a:pt x="1240369" y="2269478"/>
                  <a:pt x="1288670" y="2258449"/>
                  <a:pt x="1299410" y="2252312"/>
                </a:cubicBezTo>
                <a:cubicBezTo>
                  <a:pt x="1375761" y="2208682"/>
                  <a:pt x="1299862" y="2232948"/>
                  <a:pt x="1376413" y="2213811"/>
                </a:cubicBezTo>
                <a:cubicBezTo>
                  <a:pt x="1389247" y="2207394"/>
                  <a:pt x="1401802" y="2200388"/>
                  <a:pt x="1414914" y="2194560"/>
                </a:cubicBezTo>
                <a:cubicBezTo>
                  <a:pt x="1446515" y="2180515"/>
                  <a:pt x="1472373" y="2174289"/>
                  <a:pt x="1501541" y="2156059"/>
                </a:cubicBezTo>
                <a:cubicBezTo>
                  <a:pt x="1515145" y="2147557"/>
                  <a:pt x="1526438" y="2135685"/>
                  <a:pt x="1540042" y="2127183"/>
                </a:cubicBezTo>
                <a:cubicBezTo>
                  <a:pt x="1552209" y="2119578"/>
                  <a:pt x="1566000" y="2114901"/>
                  <a:pt x="1578543" y="2107933"/>
                </a:cubicBezTo>
                <a:cubicBezTo>
                  <a:pt x="1613368" y="2088586"/>
                  <a:pt x="1625462" y="2079862"/>
                  <a:pt x="1655545" y="2059806"/>
                </a:cubicBezTo>
                <a:cubicBezTo>
                  <a:pt x="1661962" y="2050181"/>
                  <a:pt x="1664804" y="2036760"/>
                  <a:pt x="1674796" y="2030931"/>
                </a:cubicBezTo>
                <a:cubicBezTo>
                  <a:pt x="1765028" y="1978296"/>
                  <a:pt x="1748172" y="2011540"/>
                  <a:pt x="1809549" y="1973179"/>
                </a:cubicBezTo>
                <a:cubicBezTo>
                  <a:pt x="1823153" y="1964677"/>
                  <a:pt x="1833701" y="1951477"/>
                  <a:pt x="1848050" y="1944303"/>
                </a:cubicBezTo>
                <a:cubicBezTo>
                  <a:pt x="1866200" y="1935228"/>
                  <a:pt x="1905802" y="1925053"/>
                  <a:pt x="1905802" y="1925053"/>
                </a:cubicBezTo>
                <a:cubicBezTo>
                  <a:pt x="1918636" y="1915428"/>
                  <a:pt x="1929954" y="1903351"/>
                  <a:pt x="1944303" y="1896177"/>
                </a:cubicBezTo>
                <a:cubicBezTo>
                  <a:pt x="1956135" y="1890261"/>
                  <a:pt x="1971318" y="1893115"/>
                  <a:pt x="1982804" y="1886552"/>
                </a:cubicBezTo>
                <a:cubicBezTo>
                  <a:pt x="1994623" y="1879798"/>
                  <a:pt x="2001223" y="1866390"/>
                  <a:pt x="2011680" y="1857676"/>
                </a:cubicBezTo>
                <a:cubicBezTo>
                  <a:pt x="2020567" y="1850270"/>
                  <a:pt x="2030209" y="1843599"/>
                  <a:pt x="2040556" y="1838425"/>
                </a:cubicBezTo>
                <a:cubicBezTo>
                  <a:pt x="2115588" y="1800909"/>
                  <a:pt x="2005786" y="1881348"/>
                  <a:pt x="2127183" y="1790299"/>
                </a:cubicBezTo>
                <a:cubicBezTo>
                  <a:pt x="2140017" y="1780674"/>
                  <a:pt x="2153504" y="1771863"/>
                  <a:pt x="2165684" y="1761423"/>
                </a:cubicBezTo>
                <a:cubicBezTo>
                  <a:pt x="2176019" y="1752564"/>
                  <a:pt x="2183670" y="1740714"/>
                  <a:pt x="2194560" y="1732547"/>
                </a:cubicBezTo>
                <a:cubicBezTo>
                  <a:pt x="2209526" y="1721322"/>
                  <a:pt x="2226822" y="1713587"/>
                  <a:pt x="2242686" y="1703672"/>
                </a:cubicBezTo>
                <a:cubicBezTo>
                  <a:pt x="2252496" y="1697541"/>
                  <a:pt x="2261215" y="1689594"/>
                  <a:pt x="2271562" y="1684421"/>
                </a:cubicBezTo>
                <a:cubicBezTo>
                  <a:pt x="2287016" y="1676694"/>
                  <a:pt x="2304234" y="1672898"/>
                  <a:pt x="2319688" y="1665171"/>
                </a:cubicBezTo>
                <a:cubicBezTo>
                  <a:pt x="2336421" y="1656804"/>
                  <a:pt x="2351950" y="1646211"/>
                  <a:pt x="2367815" y="1636295"/>
                </a:cubicBezTo>
                <a:cubicBezTo>
                  <a:pt x="2377625" y="1630164"/>
                  <a:pt x="2386057" y="1621601"/>
                  <a:pt x="2396690" y="1617044"/>
                </a:cubicBezTo>
                <a:cubicBezTo>
                  <a:pt x="2408849" y="1611833"/>
                  <a:pt x="2422357" y="1610627"/>
                  <a:pt x="2435191" y="1607419"/>
                </a:cubicBezTo>
                <a:cubicBezTo>
                  <a:pt x="2444816" y="1597794"/>
                  <a:pt x="2452168" y="1585154"/>
                  <a:pt x="2464067" y="1578543"/>
                </a:cubicBezTo>
                <a:cubicBezTo>
                  <a:pt x="2481805" y="1568688"/>
                  <a:pt x="2503669" y="1568368"/>
                  <a:pt x="2521819" y="1559293"/>
                </a:cubicBezTo>
                <a:cubicBezTo>
                  <a:pt x="2534653" y="1552876"/>
                  <a:pt x="2546885" y="1545080"/>
                  <a:pt x="2560320" y="1540042"/>
                </a:cubicBezTo>
                <a:cubicBezTo>
                  <a:pt x="2672816" y="1497856"/>
                  <a:pt x="2502965" y="1576998"/>
                  <a:pt x="2656573" y="1511166"/>
                </a:cubicBezTo>
                <a:cubicBezTo>
                  <a:pt x="2682950" y="1499862"/>
                  <a:pt x="2709698" y="1488583"/>
                  <a:pt x="2733575" y="1472665"/>
                </a:cubicBezTo>
                <a:cubicBezTo>
                  <a:pt x="2770892" y="1447787"/>
                  <a:pt x="2751476" y="1457073"/>
                  <a:pt x="2791326" y="1443790"/>
                </a:cubicBezTo>
                <a:cubicBezTo>
                  <a:pt x="2810577" y="1430956"/>
                  <a:pt x="2827129" y="1412606"/>
                  <a:pt x="2849078" y="1405289"/>
                </a:cubicBezTo>
                <a:cubicBezTo>
                  <a:pt x="2877146" y="1395932"/>
                  <a:pt x="2889272" y="1393402"/>
                  <a:pt x="2916455" y="1376413"/>
                </a:cubicBezTo>
                <a:cubicBezTo>
                  <a:pt x="2930059" y="1367911"/>
                  <a:pt x="2940933" y="1355328"/>
                  <a:pt x="2954956" y="1347537"/>
                </a:cubicBezTo>
                <a:cubicBezTo>
                  <a:pt x="2970059" y="1339146"/>
                  <a:pt x="2987293" y="1335303"/>
                  <a:pt x="3003082" y="1328286"/>
                </a:cubicBezTo>
                <a:cubicBezTo>
                  <a:pt x="3074437" y="1296573"/>
                  <a:pt x="3011156" y="1319178"/>
                  <a:pt x="3070459" y="1299411"/>
                </a:cubicBezTo>
                <a:cubicBezTo>
                  <a:pt x="3080084" y="1289786"/>
                  <a:pt x="3087436" y="1277146"/>
                  <a:pt x="3099335" y="1270535"/>
                </a:cubicBezTo>
                <a:cubicBezTo>
                  <a:pt x="3117073" y="1260680"/>
                  <a:pt x="3138936" y="1260359"/>
                  <a:pt x="3157086" y="1251284"/>
                </a:cubicBezTo>
                <a:cubicBezTo>
                  <a:pt x="3169920" y="1244867"/>
                  <a:pt x="3183283" y="1239416"/>
                  <a:pt x="3195587" y="1232034"/>
                </a:cubicBezTo>
                <a:cubicBezTo>
                  <a:pt x="3215426" y="1220131"/>
                  <a:pt x="3231390" y="1200850"/>
                  <a:pt x="3253339" y="1193533"/>
                </a:cubicBezTo>
                <a:cubicBezTo>
                  <a:pt x="3262964" y="1190324"/>
                  <a:pt x="3272889" y="1187904"/>
                  <a:pt x="3282215" y="1183907"/>
                </a:cubicBezTo>
                <a:cubicBezTo>
                  <a:pt x="3295403" y="1178255"/>
                  <a:pt x="3307281" y="1169695"/>
                  <a:pt x="3320716" y="1164657"/>
                </a:cubicBezTo>
                <a:cubicBezTo>
                  <a:pt x="3333102" y="1160012"/>
                  <a:pt x="3346546" y="1158833"/>
                  <a:pt x="3359217" y="1155032"/>
                </a:cubicBezTo>
                <a:cubicBezTo>
                  <a:pt x="3378653" y="1149201"/>
                  <a:pt x="3397718" y="1142198"/>
                  <a:pt x="3416968" y="1135781"/>
                </a:cubicBezTo>
                <a:cubicBezTo>
                  <a:pt x="3426593" y="1132573"/>
                  <a:pt x="3436769" y="1130694"/>
                  <a:pt x="3445844" y="1126156"/>
                </a:cubicBezTo>
                <a:cubicBezTo>
                  <a:pt x="3458678" y="1119739"/>
                  <a:pt x="3470602" y="1111028"/>
                  <a:pt x="3484345" y="1106905"/>
                </a:cubicBezTo>
                <a:cubicBezTo>
                  <a:pt x="3503038" y="1101297"/>
                  <a:pt x="3522960" y="1101107"/>
                  <a:pt x="3542097" y="1097280"/>
                </a:cubicBezTo>
                <a:cubicBezTo>
                  <a:pt x="3555069" y="1094686"/>
                  <a:pt x="3567764" y="1090863"/>
                  <a:pt x="3580598" y="1087655"/>
                </a:cubicBezTo>
                <a:cubicBezTo>
                  <a:pt x="3606265" y="1074821"/>
                  <a:pt x="3634643" y="1066372"/>
                  <a:pt x="3657600" y="1049154"/>
                </a:cubicBezTo>
                <a:cubicBezTo>
                  <a:pt x="3713319" y="1007364"/>
                  <a:pt x="3681752" y="1027452"/>
                  <a:pt x="3753853" y="991402"/>
                </a:cubicBezTo>
                <a:cubicBezTo>
                  <a:pt x="3763478" y="981777"/>
                  <a:pt x="3770829" y="969137"/>
                  <a:pt x="3782728" y="962526"/>
                </a:cubicBezTo>
                <a:cubicBezTo>
                  <a:pt x="3800466" y="952671"/>
                  <a:pt x="3840480" y="943276"/>
                  <a:pt x="3840480" y="943276"/>
                </a:cubicBezTo>
                <a:cubicBezTo>
                  <a:pt x="3914215" y="894119"/>
                  <a:pt x="3814489" y="963330"/>
                  <a:pt x="3907857" y="885524"/>
                </a:cubicBezTo>
                <a:cubicBezTo>
                  <a:pt x="3932505" y="864984"/>
                  <a:pt x="3961119" y="849355"/>
                  <a:pt x="3984859" y="827773"/>
                </a:cubicBezTo>
                <a:cubicBezTo>
                  <a:pt x="3996729" y="816982"/>
                  <a:pt x="4002392" y="800616"/>
                  <a:pt x="4013735" y="789272"/>
                </a:cubicBezTo>
                <a:cubicBezTo>
                  <a:pt x="4029372" y="773635"/>
                  <a:pt x="4063491" y="760840"/>
                  <a:pt x="4081111" y="750771"/>
                </a:cubicBezTo>
                <a:cubicBezTo>
                  <a:pt x="4128620" y="723623"/>
                  <a:pt x="4093403" y="737072"/>
                  <a:pt x="4148488" y="702644"/>
                </a:cubicBezTo>
                <a:cubicBezTo>
                  <a:pt x="4160655" y="695039"/>
                  <a:pt x="4174155" y="689811"/>
                  <a:pt x="4186989" y="683394"/>
                </a:cubicBezTo>
                <a:cubicBezTo>
                  <a:pt x="4193406" y="673769"/>
                  <a:pt x="4197353" y="661924"/>
                  <a:pt x="4206240" y="654518"/>
                </a:cubicBezTo>
                <a:cubicBezTo>
                  <a:pt x="4217263" y="645332"/>
                  <a:pt x="4232283" y="642386"/>
                  <a:pt x="4244741" y="635267"/>
                </a:cubicBezTo>
                <a:cubicBezTo>
                  <a:pt x="4254785" y="629528"/>
                  <a:pt x="4264730" y="623423"/>
                  <a:pt x="4273617" y="616017"/>
                </a:cubicBezTo>
                <a:cubicBezTo>
                  <a:pt x="4321685" y="575961"/>
                  <a:pt x="4280622" y="594431"/>
                  <a:pt x="4331368" y="577516"/>
                </a:cubicBezTo>
                <a:cubicBezTo>
                  <a:pt x="4431243" y="510932"/>
                  <a:pt x="4276643" y="612275"/>
                  <a:pt x="4398745" y="539015"/>
                </a:cubicBezTo>
                <a:cubicBezTo>
                  <a:pt x="4418584" y="527112"/>
                  <a:pt x="4437246" y="513348"/>
                  <a:pt x="4456497" y="500514"/>
                </a:cubicBezTo>
                <a:cubicBezTo>
                  <a:pt x="4466122" y="494097"/>
                  <a:pt x="4474398" y="484921"/>
                  <a:pt x="4485373" y="481263"/>
                </a:cubicBezTo>
                <a:cubicBezTo>
                  <a:pt x="4494998" y="478055"/>
                  <a:pt x="4504923" y="475635"/>
                  <a:pt x="4514248" y="471638"/>
                </a:cubicBezTo>
                <a:cubicBezTo>
                  <a:pt x="4527436" y="465986"/>
                  <a:pt x="4539314" y="457425"/>
                  <a:pt x="4552749" y="452387"/>
                </a:cubicBezTo>
                <a:cubicBezTo>
                  <a:pt x="4565135" y="447742"/>
                  <a:pt x="4578864" y="447407"/>
                  <a:pt x="4591250" y="442762"/>
                </a:cubicBezTo>
                <a:cubicBezTo>
                  <a:pt x="4604685" y="437724"/>
                  <a:pt x="4616563" y="429164"/>
                  <a:pt x="4629751" y="423512"/>
                </a:cubicBezTo>
                <a:cubicBezTo>
                  <a:pt x="4639077" y="419515"/>
                  <a:pt x="4649552" y="418423"/>
                  <a:pt x="4658627" y="413886"/>
                </a:cubicBezTo>
                <a:cubicBezTo>
                  <a:pt x="4675360" y="405520"/>
                  <a:pt x="4689172" y="391404"/>
                  <a:pt x="4706754" y="385011"/>
                </a:cubicBezTo>
                <a:cubicBezTo>
                  <a:pt x="4799763" y="351190"/>
                  <a:pt x="4732863" y="393268"/>
                  <a:pt x="4793381" y="365760"/>
                </a:cubicBezTo>
                <a:cubicBezTo>
                  <a:pt x="4819506" y="353885"/>
                  <a:pt x="4846505" y="343177"/>
                  <a:pt x="4870383" y="327259"/>
                </a:cubicBezTo>
                <a:cubicBezTo>
                  <a:pt x="4880008" y="320842"/>
                  <a:pt x="4888912" y="313182"/>
                  <a:pt x="4899259" y="308009"/>
                </a:cubicBezTo>
                <a:cubicBezTo>
                  <a:pt x="4913072" y="301102"/>
                  <a:pt x="4954294" y="291844"/>
                  <a:pt x="4966636" y="288758"/>
                </a:cubicBezTo>
                <a:cubicBezTo>
                  <a:pt x="4979470" y="282341"/>
                  <a:pt x="4991949" y="275159"/>
                  <a:pt x="5005137" y="269507"/>
                </a:cubicBezTo>
                <a:cubicBezTo>
                  <a:pt x="5014463" y="265510"/>
                  <a:pt x="5024257" y="262669"/>
                  <a:pt x="5034013" y="259882"/>
                </a:cubicBezTo>
                <a:cubicBezTo>
                  <a:pt x="5074217" y="248395"/>
                  <a:pt x="5084885" y="248195"/>
                  <a:pt x="5130265" y="240632"/>
                </a:cubicBezTo>
                <a:cubicBezTo>
                  <a:pt x="5162769" y="218962"/>
                  <a:pt x="5164453" y="214975"/>
                  <a:pt x="5207267" y="202131"/>
                </a:cubicBezTo>
                <a:cubicBezTo>
                  <a:pt x="5222937" y="197430"/>
                  <a:pt x="5239424" y="196054"/>
                  <a:pt x="5255394" y="192505"/>
                </a:cubicBezTo>
                <a:cubicBezTo>
                  <a:pt x="5268308" y="189635"/>
                  <a:pt x="5281175" y="186514"/>
                  <a:pt x="5293895" y="182880"/>
                </a:cubicBezTo>
                <a:cubicBezTo>
                  <a:pt x="5303650" y="180093"/>
                  <a:pt x="5312927" y="175716"/>
                  <a:pt x="5322770" y="173255"/>
                </a:cubicBezTo>
                <a:cubicBezTo>
                  <a:pt x="5338642" y="169287"/>
                  <a:pt x="5354900" y="167058"/>
                  <a:pt x="5370897" y="163630"/>
                </a:cubicBezTo>
                <a:lnTo>
                  <a:pt x="5457524" y="144379"/>
                </a:lnTo>
                <a:cubicBezTo>
                  <a:pt x="5470414" y="141404"/>
                  <a:pt x="5482851" y="135952"/>
                  <a:pt x="5496025" y="134754"/>
                </a:cubicBezTo>
                <a:cubicBezTo>
                  <a:pt x="5553628" y="129517"/>
                  <a:pt x="5611552" y="128737"/>
                  <a:pt x="5669280" y="125129"/>
                </a:cubicBezTo>
                <a:lnTo>
                  <a:pt x="5804034" y="115503"/>
                </a:lnTo>
                <a:cubicBezTo>
                  <a:pt x="5814850" y="111177"/>
                  <a:pt x="5863211" y="90741"/>
                  <a:pt x="5881036" y="86627"/>
                </a:cubicBezTo>
                <a:cubicBezTo>
                  <a:pt x="5912917" y="79270"/>
                  <a:pt x="5945295" y="74233"/>
                  <a:pt x="5977288" y="67377"/>
                </a:cubicBezTo>
                <a:cubicBezTo>
                  <a:pt x="6018023" y="58648"/>
                  <a:pt x="6030010" y="53011"/>
                  <a:pt x="6073541" y="38501"/>
                </a:cubicBezTo>
                <a:lnTo>
                  <a:pt x="6131293" y="19251"/>
                </a:lnTo>
                <a:cubicBezTo>
                  <a:pt x="6164471" y="8191"/>
                  <a:pt x="6152994" y="16798"/>
                  <a:pt x="6169794" y="0"/>
                </a:cubicBezTo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8407576" y="5595276"/>
            <a:ext cx="4694014" cy="910770"/>
          </a:xfrm>
          <a:custGeom>
            <a:avLst/>
            <a:gdLst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413887 w 7786838"/>
              <a:gd name="connsiteY83" fmla="*/ 1568918 h 1674796"/>
              <a:gd name="connsiteX84" fmla="*/ 0 w 7786838"/>
              <a:gd name="connsiteY84" fmla="*/ 1559292 h 1674796"/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308009 w 7786838"/>
              <a:gd name="connsiteY83" fmla="*/ 1597794 h 1674796"/>
              <a:gd name="connsiteX84" fmla="*/ 0 w 7786838"/>
              <a:gd name="connsiteY84" fmla="*/ 1559292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664144 w 7854215"/>
              <a:gd name="connsiteY81" fmla="*/ 1607419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683394 w 7854215"/>
              <a:gd name="connsiteY83" fmla="*/ 1665171 h 1674796"/>
              <a:gd name="connsiteX84" fmla="*/ 0 w 7854215"/>
              <a:gd name="connsiteY84" fmla="*/ 1588168 h 1674796"/>
              <a:gd name="connsiteX0" fmla="*/ 7767588 w 7767588"/>
              <a:gd name="connsiteY0" fmla="*/ 0 h 1703671"/>
              <a:gd name="connsiteX1" fmla="*/ 7700212 w 7767588"/>
              <a:gd name="connsiteY1" fmla="*/ 9625 h 1703671"/>
              <a:gd name="connsiteX2" fmla="*/ 7661710 w 7767588"/>
              <a:gd name="connsiteY2" fmla="*/ 28876 h 1703671"/>
              <a:gd name="connsiteX3" fmla="*/ 7623209 w 7767588"/>
              <a:gd name="connsiteY3" fmla="*/ 38501 h 1703671"/>
              <a:gd name="connsiteX4" fmla="*/ 7594334 w 7767588"/>
              <a:gd name="connsiteY4" fmla="*/ 48126 h 1703671"/>
              <a:gd name="connsiteX5" fmla="*/ 7392203 w 7767588"/>
              <a:gd name="connsiteY5" fmla="*/ 77002 h 1703671"/>
              <a:gd name="connsiteX6" fmla="*/ 7363327 w 7767588"/>
              <a:gd name="connsiteY6" fmla="*/ 86627 h 1703671"/>
              <a:gd name="connsiteX7" fmla="*/ 7315201 w 7767588"/>
              <a:gd name="connsiteY7" fmla="*/ 96252 h 1703671"/>
              <a:gd name="connsiteX8" fmla="*/ 7276700 w 7767588"/>
              <a:gd name="connsiteY8" fmla="*/ 105878 h 1703671"/>
              <a:gd name="connsiteX9" fmla="*/ 7247824 w 7767588"/>
              <a:gd name="connsiteY9" fmla="*/ 125128 h 1703671"/>
              <a:gd name="connsiteX10" fmla="*/ 7190073 w 7767588"/>
              <a:gd name="connsiteY10" fmla="*/ 134754 h 1703671"/>
              <a:gd name="connsiteX11" fmla="*/ 7141946 w 7767588"/>
              <a:gd name="connsiteY11" fmla="*/ 144379 h 1703671"/>
              <a:gd name="connsiteX12" fmla="*/ 7084195 w 7767588"/>
              <a:gd name="connsiteY12" fmla="*/ 182880 h 1703671"/>
              <a:gd name="connsiteX13" fmla="*/ 7055319 w 7767588"/>
              <a:gd name="connsiteY13" fmla="*/ 202130 h 1703671"/>
              <a:gd name="connsiteX14" fmla="*/ 6959066 w 7767588"/>
              <a:gd name="connsiteY14" fmla="*/ 221381 h 1703671"/>
              <a:gd name="connsiteX15" fmla="*/ 6930190 w 7767588"/>
              <a:gd name="connsiteY15" fmla="*/ 231006 h 1703671"/>
              <a:gd name="connsiteX16" fmla="*/ 6891689 w 7767588"/>
              <a:gd name="connsiteY16" fmla="*/ 240631 h 1703671"/>
              <a:gd name="connsiteX17" fmla="*/ 6862814 w 7767588"/>
              <a:gd name="connsiteY17" fmla="*/ 250257 h 1703671"/>
              <a:gd name="connsiteX18" fmla="*/ 6660683 w 7767588"/>
              <a:gd name="connsiteY18" fmla="*/ 259882 h 1703671"/>
              <a:gd name="connsiteX19" fmla="*/ 6564430 w 7767588"/>
              <a:gd name="connsiteY19" fmla="*/ 279132 h 1703671"/>
              <a:gd name="connsiteX20" fmla="*/ 6535555 w 7767588"/>
              <a:gd name="connsiteY20" fmla="*/ 288758 h 1703671"/>
              <a:gd name="connsiteX21" fmla="*/ 6468178 w 7767588"/>
              <a:gd name="connsiteY21" fmla="*/ 308008 h 1703671"/>
              <a:gd name="connsiteX22" fmla="*/ 6429677 w 7767588"/>
              <a:gd name="connsiteY22" fmla="*/ 317634 h 1703671"/>
              <a:gd name="connsiteX23" fmla="*/ 6400801 w 7767588"/>
              <a:gd name="connsiteY23" fmla="*/ 327259 h 1703671"/>
              <a:gd name="connsiteX24" fmla="*/ 6343049 w 7767588"/>
              <a:gd name="connsiteY24" fmla="*/ 336884 h 1703671"/>
              <a:gd name="connsiteX25" fmla="*/ 6256422 w 7767588"/>
              <a:gd name="connsiteY25" fmla="*/ 365760 h 1703671"/>
              <a:gd name="connsiteX26" fmla="*/ 6169795 w 7767588"/>
              <a:gd name="connsiteY26" fmla="*/ 404261 h 1703671"/>
              <a:gd name="connsiteX27" fmla="*/ 6150544 w 7767588"/>
              <a:gd name="connsiteY27" fmla="*/ 433137 h 1703671"/>
              <a:gd name="connsiteX28" fmla="*/ 6092793 w 7767588"/>
              <a:gd name="connsiteY28" fmla="*/ 452387 h 1703671"/>
              <a:gd name="connsiteX29" fmla="*/ 6006165 w 7767588"/>
              <a:gd name="connsiteY29" fmla="*/ 510139 h 1703671"/>
              <a:gd name="connsiteX30" fmla="*/ 5977289 w 7767588"/>
              <a:gd name="connsiteY30" fmla="*/ 529389 h 1703671"/>
              <a:gd name="connsiteX31" fmla="*/ 5919538 w 7767588"/>
              <a:gd name="connsiteY31" fmla="*/ 587141 h 1703671"/>
              <a:gd name="connsiteX32" fmla="*/ 5890662 w 7767588"/>
              <a:gd name="connsiteY32" fmla="*/ 616017 h 1703671"/>
              <a:gd name="connsiteX33" fmla="*/ 5823285 w 7767588"/>
              <a:gd name="connsiteY33" fmla="*/ 664143 h 1703671"/>
              <a:gd name="connsiteX34" fmla="*/ 5775159 w 7767588"/>
              <a:gd name="connsiteY34" fmla="*/ 702644 h 1703671"/>
              <a:gd name="connsiteX35" fmla="*/ 5746283 w 7767588"/>
              <a:gd name="connsiteY35" fmla="*/ 731520 h 1703671"/>
              <a:gd name="connsiteX36" fmla="*/ 5717407 w 7767588"/>
              <a:gd name="connsiteY36" fmla="*/ 750770 h 1703671"/>
              <a:gd name="connsiteX37" fmla="*/ 5688532 w 7767588"/>
              <a:gd name="connsiteY37" fmla="*/ 779646 h 1703671"/>
              <a:gd name="connsiteX38" fmla="*/ 5650030 w 7767588"/>
              <a:gd name="connsiteY38" fmla="*/ 798897 h 1703671"/>
              <a:gd name="connsiteX39" fmla="*/ 5621155 w 7767588"/>
              <a:gd name="connsiteY39" fmla="*/ 827772 h 1703671"/>
              <a:gd name="connsiteX40" fmla="*/ 5592279 w 7767588"/>
              <a:gd name="connsiteY40" fmla="*/ 847023 h 1703671"/>
              <a:gd name="connsiteX41" fmla="*/ 5534527 w 7767588"/>
              <a:gd name="connsiteY41" fmla="*/ 904775 h 1703671"/>
              <a:gd name="connsiteX42" fmla="*/ 5496026 w 7767588"/>
              <a:gd name="connsiteY42" fmla="*/ 943276 h 1703671"/>
              <a:gd name="connsiteX43" fmla="*/ 5457525 w 7767588"/>
              <a:gd name="connsiteY43" fmla="*/ 962526 h 1703671"/>
              <a:gd name="connsiteX44" fmla="*/ 5419024 w 7767588"/>
              <a:gd name="connsiteY44" fmla="*/ 1001027 h 1703671"/>
              <a:gd name="connsiteX45" fmla="*/ 5390148 w 7767588"/>
              <a:gd name="connsiteY45" fmla="*/ 1029903 h 1703671"/>
              <a:gd name="connsiteX46" fmla="*/ 5361273 w 7767588"/>
              <a:gd name="connsiteY46" fmla="*/ 1049154 h 1703671"/>
              <a:gd name="connsiteX47" fmla="*/ 5332397 w 7767588"/>
              <a:gd name="connsiteY47" fmla="*/ 1078029 h 1703671"/>
              <a:gd name="connsiteX48" fmla="*/ 5303521 w 7767588"/>
              <a:gd name="connsiteY48" fmla="*/ 1097280 h 1703671"/>
              <a:gd name="connsiteX49" fmla="*/ 5265020 w 7767588"/>
              <a:gd name="connsiteY49" fmla="*/ 1126156 h 1703671"/>
              <a:gd name="connsiteX50" fmla="*/ 5236144 w 7767588"/>
              <a:gd name="connsiteY50" fmla="*/ 1145406 h 1703671"/>
              <a:gd name="connsiteX51" fmla="*/ 5168767 w 7767588"/>
              <a:gd name="connsiteY51" fmla="*/ 1183907 h 1703671"/>
              <a:gd name="connsiteX52" fmla="*/ 5091765 w 7767588"/>
              <a:gd name="connsiteY52" fmla="*/ 1232034 h 1703671"/>
              <a:gd name="connsiteX53" fmla="*/ 5062889 w 7767588"/>
              <a:gd name="connsiteY53" fmla="*/ 1251284 h 1703671"/>
              <a:gd name="connsiteX54" fmla="*/ 5005138 w 7767588"/>
              <a:gd name="connsiteY54" fmla="*/ 1289785 h 1703671"/>
              <a:gd name="connsiteX55" fmla="*/ 4966637 w 7767588"/>
              <a:gd name="connsiteY55" fmla="*/ 1318661 h 1703671"/>
              <a:gd name="connsiteX56" fmla="*/ 4908885 w 7767588"/>
              <a:gd name="connsiteY56" fmla="*/ 1337911 h 1703671"/>
              <a:gd name="connsiteX57" fmla="*/ 4880009 w 7767588"/>
              <a:gd name="connsiteY57" fmla="*/ 1347537 h 1703671"/>
              <a:gd name="connsiteX58" fmla="*/ 4841508 w 7767588"/>
              <a:gd name="connsiteY58" fmla="*/ 1366787 h 1703671"/>
              <a:gd name="connsiteX59" fmla="*/ 4745256 w 7767588"/>
              <a:gd name="connsiteY59" fmla="*/ 1386038 h 1703671"/>
              <a:gd name="connsiteX60" fmla="*/ 4716380 w 7767588"/>
              <a:gd name="connsiteY60" fmla="*/ 1395663 h 1703671"/>
              <a:gd name="connsiteX61" fmla="*/ 4610502 w 7767588"/>
              <a:gd name="connsiteY61" fmla="*/ 1414914 h 1703671"/>
              <a:gd name="connsiteX62" fmla="*/ 4581626 w 7767588"/>
              <a:gd name="connsiteY62" fmla="*/ 1434164 h 1703671"/>
              <a:gd name="connsiteX63" fmla="*/ 4533500 w 7767588"/>
              <a:gd name="connsiteY63" fmla="*/ 1443789 h 1703671"/>
              <a:gd name="connsiteX64" fmla="*/ 4494999 w 7767588"/>
              <a:gd name="connsiteY64" fmla="*/ 1453415 h 1703671"/>
              <a:gd name="connsiteX65" fmla="*/ 4456498 w 7767588"/>
              <a:gd name="connsiteY65" fmla="*/ 1472665 h 1703671"/>
              <a:gd name="connsiteX66" fmla="*/ 4312119 w 7767588"/>
              <a:gd name="connsiteY66" fmla="*/ 1491916 h 1703671"/>
              <a:gd name="connsiteX67" fmla="*/ 4235117 w 7767588"/>
              <a:gd name="connsiteY67" fmla="*/ 1520791 h 1703671"/>
              <a:gd name="connsiteX68" fmla="*/ 4119614 w 7767588"/>
              <a:gd name="connsiteY68" fmla="*/ 1559292 h 1703671"/>
              <a:gd name="connsiteX69" fmla="*/ 4061862 w 7767588"/>
              <a:gd name="connsiteY69" fmla="*/ 1578543 h 1703671"/>
              <a:gd name="connsiteX70" fmla="*/ 4013736 w 7767588"/>
              <a:gd name="connsiteY70" fmla="*/ 1588168 h 1703671"/>
              <a:gd name="connsiteX71" fmla="*/ 3955984 w 7767588"/>
              <a:gd name="connsiteY71" fmla="*/ 1597794 h 1703671"/>
              <a:gd name="connsiteX72" fmla="*/ 3917483 w 7767588"/>
              <a:gd name="connsiteY72" fmla="*/ 1607419 h 1703671"/>
              <a:gd name="connsiteX73" fmla="*/ 3859732 w 7767588"/>
              <a:gd name="connsiteY73" fmla="*/ 1626669 h 1703671"/>
              <a:gd name="connsiteX74" fmla="*/ 3744228 w 7767588"/>
              <a:gd name="connsiteY74" fmla="*/ 1636295 h 1703671"/>
              <a:gd name="connsiteX75" fmla="*/ 3657601 w 7767588"/>
              <a:gd name="connsiteY75" fmla="*/ 1655545 h 1703671"/>
              <a:gd name="connsiteX76" fmla="*/ 3378468 w 7767588"/>
              <a:gd name="connsiteY76" fmla="*/ 1665170 h 1703671"/>
              <a:gd name="connsiteX77" fmla="*/ 3272590 w 7767588"/>
              <a:gd name="connsiteY77" fmla="*/ 1674796 h 1703671"/>
              <a:gd name="connsiteX78" fmla="*/ 2868329 w 7767588"/>
              <a:gd name="connsiteY78" fmla="*/ 1665170 h 1703671"/>
              <a:gd name="connsiteX79" fmla="*/ 2820203 w 7767588"/>
              <a:gd name="connsiteY79" fmla="*/ 1655545 h 1703671"/>
              <a:gd name="connsiteX80" fmla="*/ 2646948 w 7767588"/>
              <a:gd name="connsiteY80" fmla="*/ 1626669 h 1703671"/>
              <a:gd name="connsiteX81" fmla="*/ 1626671 w 7767588"/>
              <a:gd name="connsiteY81" fmla="*/ 1665170 h 1703671"/>
              <a:gd name="connsiteX82" fmla="*/ 1126157 w 7767588"/>
              <a:gd name="connsiteY82" fmla="*/ 1645920 h 1703671"/>
              <a:gd name="connsiteX83" fmla="*/ 596767 w 7767588"/>
              <a:gd name="connsiteY83" fmla="*/ 1665171 h 1703671"/>
              <a:gd name="connsiteX84" fmla="*/ 0 w 7767588"/>
              <a:gd name="connsiteY84" fmla="*/ 1703671 h 1703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7767588" h="1703671">
                <a:moveTo>
                  <a:pt x="7767588" y="0"/>
                </a:moveTo>
                <a:cubicBezTo>
                  <a:pt x="7745129" y="3208"/>
                  <a:pt x="7722099" y="3656"/>
                  <a:pt x="7700212" y="9625"/>
                </a:cubicBezTo>
                <a:cubicBezTo>
                  <a:pt x="7686369" y="13400"/>
                  <a:pt x="7675145" y="23838"/>
                  <a:pt x="7661710" y="28876"/>
                </a:cubicBezTo>
                <a:cubicBezTo>
                  <a:pt x="7649324" y="33521"/>
                  <a:pt x="7635929" y="34867"/>
                  <a:pt x="7623209" y="38501"/>
                </a:cubicBezTo>
                <a:cubicBezTo>
                  <a:pt x="7613454" y="41288"/>
                  <a:pt x="7604283" y="46136"/>
                  <a:pt x="7594334" y="48126"/>
                </a:cubicBezTo>
                <a:cubicBezTo>
                  <a:pt x="7504228" y="66147"/>
                  <a:pt x="7477388" y="67537"/>
                  <a:pt x="7392203" y="77002"/>
                </a:cubicBezTo>
                <a:cubicBezTo>
                  <a:pt x="7382578" y="80210"/>
                  <a:pt x="7373170" y="84166"/>
                  <a:pt x="7363327" y="86627"/>
                </a:cubicBezTo>
                <a:cubicBezTo>
                  <a:pt x="7347456" y="90595"/>
                  <a:pt x="7331171" y="92703"/>
                  <a:pt x="7315201" y="96252"/>
                </a:cubicBezTo>
                <a:cubicBezTo>
                  <a:pt x="7302287" y="99122"/>
                  <a:pt x="7289534" y="102669"/>
                  <a:pt x="7276700" y="105878"/>
                </a:cubicBezTo>
                <a:cubicBezTo>
                  <a:pt x="7267075" y="112295"/>
                  <a:pt x="7258798" y="121470"/>
                  <a:pt x="7247824" y="125128"/>
                </a:cubicBezTo>
                <a:cubicBezTo>
                  <a:pt x="7229310" y="131300"/>
                  <a:pt x="7209274" y="131263"/>
                  <a:pt x="7190073" y="134754"/>
                </a:cubicBezTo>
                <a:cubicBezTo>
                  <a:pt x="7173977" y="137681"/>
                  <a:pt x="7157988" y="141171"/>
                  <a:pt x="7141946" y="144379"/>
                </a:cubicBezTo>
                <a:cubicBezTo>
                  <a:pt x="7087208" y="199117"/>
                  <a:pt x="7139912" y="155022"/>
                  <a:pt x="7084195" y="182880"/>
                </a:cubicBezTo>
                <a:cubicBezTo>
                  <a:pt x="7073848" y="188053"/>
                  <a:pt x="7065952" y="197573"/>
                  <a:pt x="7055319" y="202130"/>
                </a:cubicBezTo>
                <a:cubicBezTo>
                  <a:pt x="7034661" y="210984"/>
                  <a:pt x="6975611" y="217704"/>
                  <a:pt x="6959066" y="221381"/>
                </a:cubicBezTo>
                <a:cubicBezTo>
                  <a:pt x="6949162" y="223582"/>
                  <a:pt x="6939946" y="228219"/>
                  <a:pt x="6930190" y="231006"/>
                </a:cubicBezTo>
                <a:cubicBezTo>
                  <a:pt x="6917470" y="234640"/>
                  <a:pt x="6904409" y="236997"/>
                  <a:pt x="6891689" y="240631"/>
                </a:cubicBezTo>
                <a:cubicBezTo>
                  <a:pt x="6881934" y="243418"/>
                  <a:pt x="6872925" y="249414"/>
                  <a:pt x="6862814" y="250257"/>
                </a:cubicBezTo>
                <a:cubicBezTo>
                  <a:pt x="6795594" y="255859"/>
                  <a:pt x="6728060" y="256674"/>
                  <a:pt x="6660683" y="259882"/>
                </a:cubicBezTo>
                <a:cubicBezTo>
                  <a:pt x="6595441" y="281629"/>
                  <a:pt x="6675042" y="257009"/>
                  <a:pt x="6564430" y="279132"/>
                </a:cubicBezTo>
                <a:cubicBezTo>
                  <a:pt x="6554481" y="281122"/>
                  <a:pt x="6545273" y="285843"/>
                  <a:pt x="6535555" y="288758"/>
                </a:cubicBezTo>
                <a:cubicBezTo>
                  <a:pt x="6513182" y="295470"/>
                  <a:pt x="6490713" y="301862"/>
                  <a:pt x="6468178" y="308008"/>
                </a:cubicBezTo>
                <a:cubicBezTo>
                  <a:pt x="6455415" y="311489"/>
                  <a:pt x="6442397" y="314000"/>
                  <a:pt x="6429677" y="317634"/>
                </a:cubicBezTo>
                <a:cubicBezTo>
                  <a:pt x="6419921" y="320421"/>
                  <a:pt x="6410705" y="325058"/>
                  <a:pt x="6400801" y="327259"/>
                </a:cubicBezTo>
                <a:cubicBezTo>
                  <a:pt x="6381750" y="331493"/>
                  <a:pt x="6362300" y="333676"/>
                  <a:pt x="6343049" y="336884"/>
                </a:cubicBezTo>
                <a:cubicBezTo>
                  <a:pt x="6262069" y="390873"/>
                  <a:pt x="6386095" y="313891"/>
                  <a:pt x="6256422" y="365760"/>
                </a:cubicBezTo>
                <a:cubicBezTo>
                  <a:pt x="6114552" y="422508"/>
                  <a:pt x="6325720" y="373077"/>
                  <a:pt x="6169795" y="404261"/>
                </a:cubicBezTo>
                <a:cubicBezTo>
                  <a:pt x="6163378" y="413886"/>
                  <a:pt x="6160354" y="427006"/>
                  <a:pt x="6150544" y="433137"/>
                </a:cubicBezTo>
                <a:cubicBezTo>
                  <a:pt x="6133337" y="443891"/>
                  <a:pt x="6092793" y="452387"/>
                  <a:pt x="6092793" y="452387"/>
                </a:cubicBezTo>
                <a:lnTo>
                  <a:pt x="6006165" y="510139"/>
                </a:lnTo>
                <a:cubicBezTo>
                  <a:pt x="5996540" y="516556"/>
                  <a:pt x="5985469" y="521209"/>
                  <a:pt x="5977289" y="529389"/>
                </a:cubicBezTo>
                <a:lnTo>
                  <a:pt x="5919538" y="587141"/>
                </a:lnTo>
                <a:cubicBezTo>
                  <a:pt x="5909913" y="596766"/>
                  <a:pt x="5901552" y="607850"/>
                  <a:pt x="5890662" y="616017"/>
                </a:cubicBezTo>
                <a:cubicBezTo>
                  <a:pt x="5842906" y="651833"/>
                  <a:pt x="5865509" y="635993"/>
                  <a:pt x="5823285" y="664143"/>
                </a:cubicBezTo>
                <a:cubicBezTo>
                  <a:pt x="5780234" y="728722"/>
                  <a:pt x="5830949" y="665451"/>
                  <a:pt x="5775159" y="702644"/>
                </a:cubicBezTo>
                <a:cubicBezTo>
                  <a:pt x="5763833" y="710195"/>
                  <a:pt x="5756740" y="722806"/>
                  <a:pt x="5746283" y="731520"/>
                </a:cubicBezTo>
                <a:cubicBezTo>
                  <a:pt x="5737396" y="738926"/>
                  <a:pt x="5726294" y="743364"/>
                  <a:pt x="5717407" y="750770"/>
                </a:cubicBezTo>
                <a:cubicBezTo>
                  <a:pt x="5706950" y="759484"/>
                  <a:pt x="5699609" y="771734"/>
                  <a:pt x="5688532" y="779646"/>
                </a:cubicBezTo>
                <a:cubicBezTo>
                  <a:pt x="5676856" y="787986"/>
                  <a:pt x="5661706" y="790557"/>
                  <a:pt x="5650030" y="798897"/>
                </a:cubicBezTo>
                <a:cubicBezTo>
                  <a:pt x="5638954" y="806809"/>
                  <a:pt x="5631612" y="819058"/>
                  <a:pt x="5621155" y="827772"/>
                </a:cubicBezTo>
                <a:cubicBezTo>
                  <a:pt x="5612268" y="835178"/>
                  <a:pt x="5600925" y="839337"/>
                  <a:pt x="5592279" y="847023"/>
                </a:cubicBezTo>
                <a:cubicBezTo>
                  <a:pt x="5571931" y="865110"/>
                  <a:pt x="5553778" y="885524"/>
                  <a:pt x="5534527" y="904775"/>
                </a:cubicBezTo>
                <a:cubicBezTo>
                  <a:pt x="5521693" y="917609"/>
                  <a:pt x="5512260" y="935159"/>
                  <a:pt x="5496026" y="943276"/>
                </a:cubicBezTo>
                <a:lnTo>
                  <a:pt x="5457525" y="962526"/>
                </a:lnTo>
                <a:cubicBezTo>
                  <a:pt x="5439192" y="1017528"/>
                  <a:pt x="5463025" y="971693"/>
                  <a:pt x="5419024" y="1001027"/>
                </a:cubicBezTo>
                <a:cubicBezTo>
                  <a:pt x="5407698" y="1008578"/>
                  <a:pt x="5400605" y="1021189"/>
                  <a:pt x="5390148" y="1029903"/>
                </a:cubicBezTo>
                <a:cubicBezTo>
                  <a:pt x="5381261" y="1037309"/>
                  <a:pt x="5370160" y="1041748"/>
                  <a:pt x="5361273" y="1049154"/>
                </a:cubicBezTo>
                <a:cubicBezTo>
                  <a:pt x="5350816" y="1057868"/>
                  <a:pt x="5342854" y="1069315"/>
                  <a:pt x="5332397" y="1078029"/>
                </a:cubicBezTo>
                <a:cubicBezTo>
                  <a:pt x="5323510" y="1085435"/>
                  <a:pt x="5312934" y="1090556"/>
                  <a:pt x="5303521" y="1097280"/>
                </a:cubicBezTo>
                <a:cubicBezTo>
                  <a:pt x="5290467" y="1106604"/>
                  <a:pt x="5278074" y="1116832"/>
                  <a:pt x="5265020" y="1126156"/>
                </a:cubicBezTo>
                <a:cubicBezTo>
                  <a:pt x="5255607" y="1132880"/>
                  <a:pt x="5245031" y="1138000"/>
                  <a:pt x="5236144" y="1145406"/>
                </a:cubicBezTo>
                <a:cubicBezTo>
                  <a:pt x="5186990" y="1186367"/>
                  <a:pt x="5231090" y="1168327"/>
                  <a:pt x="5168767" y="1183907"/>
                </a:cubicBezTo>
                <a:cubicBezTo>
                  <a:pt x="5108464" y="1214059"/>
                  <a:pt x="5150079" y="1190382"/>
                  <a:pt x="5091765" y="1232034"/>
                </a:cubicBezTo>
                <a:cubicBezTo>
                  <a:pt x="5082352" y="1238758"/>
                  <a:pt x="5071776" y="1243878"/>
                  <a:pt x="5062889" y="1251284"/>
                </a:cubicBezTo>
                <a:cubicBezTo>
                  <a:pt x="5014822" y="1291340"/>
                  <a:pt x="5055886" y="1272870"/>
                  <a:pt x="5005138" y="1289785"/>
                </a:cubicBezTo>
                <a:cubicBezTo>
                  <a:pt x="4992304" y="1299410"/>
                  <a:pt x="4980986" y="1311487"/>
                  <a:pt x="4966637" y="1318661"/>
                </a:cubicBezTo>
                <a:cubicBezTo>
                  <a:pt x="4948487" y="1327736"/>
                  <a:pt x="4928136" y="1331494"/>
                  <a:pt x="4908885" y="1337911"/>
                </a:cubicBezTo>
                <a:cubicBezTo>
                  <a:pt x="4899260" y="1341119"/>
                  <a:pt x="4889084" y="1343000"/>
                  <a:pt x="4880009" y="1347537"/>
                </a:cubicBezTo>
                <a:cubicBezTo>
                  <a:pt x="4867175" y="1353954"/>
                  <a:pt x="4854943" y="1361749"/>
                  <a:pt x="4841508" y="1366787"/>
                </a:cubicBezTo>
                <a:cubicBezTo>
                  <a:pt x="4813619" y="1377245"/>
                  <a:pt x="4772469" y="1379991"/>
                  <a:pt x="4745256" y="1386038"/>
                </a:cubicBezTo>
                <a:cubicBezTo>
                  <a:pt x="4735352" y="1388239"/>
                  <a:pt x="4726223" y="1393202"/>
                  <a:pt x="4716380" y="1395663"/>
                </a:cubicBezTo>
                <a:cubicBezTo>
                  <a:pt x="4689482" y="1402387"/>
                  <a:pt x="4636238" y="1410624"/>
                  <a:pt x="4610502" y="1414914"/>
                </a:cubicBezTo>
                <a:cubicBezTo>
                  <a:pt x="4600877" y="1421331"/>
                  <a:pt x="4592458" y="1430102"/>
                  <a:pt x="4581626" y="1434164"/>
                </a:cubicBezTo>
                <a:cubicBezTo>
                  <a:pt x="4566308" y="1439908"/>
                  <a:pt x="4549470" y="1440240"/>
                  <a:pt x="4533500" y="1443789"/>
                </a:cubicBezTo>
                <a:cubicBezTo>
                  <a:pt x="4520586" y="1446659"/>
                  <a:pt x="4507385" y="1448770"/>
                  <a:pt x="4494999" y="1453415"/>
                </a:cubicBezTo>
                <a:cubicBezTo>
                  <a:pt x="4481564" y="1458453"/>
                  <a:pt x="4469933" y="1467627"/>
                  <a:pt x="4456498" y="1472665"/>
                </a:cubicBezTo>
                <a:cubicBezTo>
                  <a:pt x="4415686" y="1487969"/>
                  <a:pt x="4345262" y="1488903"/>
                  <a:pt x="4312119" y="1491916"/>
                </a:cubicBezTo>
                <a:cubicBezTo>
                  <a:pt x="4206053" y="1527270"/>
                  <a:pt x="4396198" y="1463263"/>
                  <a:pt x="4235117" y="1520791"/>
                </a:cubicBezTo>
                <a:lnTo>
                  <a:pt x="4119614" y="1559292"/>
                </a:lnTo>
                <a:cubicBezTo>
                  <a:pt x="4100363" y="1565709"/>
                  <a:pt x="4081760" y="1574563"/>
                  <a:pt x="4061862" y="1578543"/>
                </a:cubicBezTo>
                <a:lnTo>
                  <a:pt x="4013736" y="1588168"/>
                </a:lnTo>
                <a:cubicBezTo>
                  <a:pt x="3994535" y="1591659"/>
                  <a:pt x="3975121" y="1593966"/>
                  <a:pt x="3955984" y="1597794"/>
                </a:cubicBezTo>
                <a:cubicBezTo>
                  <a:pt x="3943012" y="1600388"/>
                  <a:pt x="3930154" y="1603618"/>
                  <a:pt x="3917483" y="1607419"/>
                </a:cubicBezTo>
                <a:cubicBezTo>
                  <a:pt x="3898047" y="1613250"/>
                  <a:pt x="3879953" y="1624984"/>
                  <a:pt x="3859732" y="1626669"/>
                </a:cubicBezTo>
                <a:lnTo>
                  <a:pt x="3744228" y="1636295"/>
                </a:lnTo>
                <a:cubicBezTo>
                  <a:pt x="3715352" y="1642712"/>
                  <a:pt x="3687089" y="1653217"/>
                  <a:pt x="3657601" y="1655545"/>
                </a:cubicBezTo>
                <a:cubicBezTo>
                  <a:pt x="3564790" y="1662872"/>
                  <a:pt x="3471451" y="1660521"/>
                  <a:pt x="3378468" y="1665170"/>
                </a:cubicBezTo>
                <a:cubicBezTo>
                  <a:pt x="3343074" y="1666940"/>
                  <a:pt x="3307883" y="1671587"/>
                  <a:pt x="3272590" y="1674796"/>
                </a:cubicBezTo>
                <a:lnTo>
                  <a:pt x="2868329" y="1665170"/>
                </a:lnTo>
                <a:cubicBezTo>
                  <a:pt x="2851984" y="1664474"/>
                  <a:pt x="2836200" y="1658973"/>
                  <a:pt x="2820203" y="1655545"/>
                </a:cubicBezTo>
                <a:cubicBezTo>
                  <a:pt x="2758137" y="1642246"/>
                  <a:pt x="2845870" y="1625065"/>
                  <a:pt x="2646948" y="1626669"/>
                </a:cubicBezTo>
                <a:cubicBezTo>
                  <a:pt x="2448026" y="1628273"/>
                  <a:pt x="1966763" y="1652336"/>
                  <a:pt x="1626671" y="1665170"/>
                </a:cubicBezTo>
                <a:cubicBezTo>
                  <a:pt x="1558975" y="1642605"/>
                  <a:pt x="1297808" y="1645920"/>
                  <a:pt x="1126157" y="1645920"/>
                </a:cubicBezTo>
                <a:cubicBezTo>
                  <a:pt x="954506" y="1645920"/>
                  <a:pt x="784460" y="1655546"/>
                  <a:pt x="596767" y="1665171"/>
                </a:cubicBezTo>
                <a:cubicBezTo>
                  <a:pt x="409074" y="1674796"/>
                  <a:pt x="154193" y="1703671"/>
                  <a:pt x="0" y="1703671"/>
                </a:cubicBezTo>
              </a:path>
            </a:pathLst>
          </a:custGeom>
          <a:noFill/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12764226" y="5677605"/>
            <a:ext cx="337363" cy="51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2297942" y="5750118"/>
            <a:ext cx="337363" cy="1037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1831658" y="5903626"/>
            <a:ext cx="337363" cy="1715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8179341" y="6387697"/>
            <a:ext cx="5130260" cy="102834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1828185" y="1615397"/>
            <a:ext cx="337363" cy="1037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729256" y="1856297"/>
            <a:ext cx="85408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um</a:t>
            </a:r>
            <a:endParaRPr lang="en-US" dirty="0"/>
          </a:p>
        </p:txBody>
      </p:sp>
      <p:sp>
        <p:nvSpPr>
          <p:cNvPr id="20" name="Isosceles Triangle 19"/>
          <p:cNvSpPr/>
          <p:nvPr/>
        </p:nvSpPr>
        <p:spPr>
          <a:xfrm flipH="1" flipV="1">
            <a:off x="8123501" y="2198820"/>
            <a:ext cx="202131" cy="182880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924800" y="1500910"/>
            <a:ext cx="5244165" cy="1701636"/>
            <a:chOff x="3809999" y="3965608"/>
            <a:chExt cx="9221004" cy="3155483"/>
          </a:xfrm>
        </p:grpSpPr>
        <p:sp>
          <p:nvSpPr>
            <p:cNvPr id="22" name="Freeform 21"/>
            <p:cNvSpPr/>
            <p:nvPr/>
          </p:nvSpPr>
          <p:spPr>
            <a:xfrm>
              <a:off x="6014187" y="4177910"/>
              <a:ext cx="7016816" cy="2943181"/>
            </a:xfrm>
            <a:custGeom>
              <a:avLst/>
              <a:gdLst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669280 w 6169794"/>
                <a:gd name="connsiteY100" fmla="*/ 125129 h 2993457"/>
                <a:gd name="connsiteX101" fmla="*/ 5804034 w 6169794"/>
                <a:gd name="connsiteY101" fmla="*/ 115503 h 2993457"/>
                <a:gd name="connsiteX102" fmla="*/ 5881036 w 6169794"/>
                <a:gd name="connsiteY102" fmla="*/ 86627 h 2993457"/>
                <a:gd name="connsiteX103" fmla="*/ 5977288 w 6169794"/>
                <a:gd name="connsiteY103" fmla="*/ 67377 h 2993457"/>
                <a:gd name="connsiteX104" fmla="*/ 6073541 w 6169794"/>
                <a:gd name="connsiteY104" fmla="*/ 38501 h 2993457"/>
                <a:gd name="connsiteX105" fmla="*/ 6131293 w 6169794"/>
                <a:gd name="connsiteY105" fmla="*/ 19251 h 2993457"/>
                <a:gd name="connsiteX106" fmla="*/ 6169794 w 6169794"/>
                <a:gd name="connsiteY106" fmla="*/ 0 h 2993457"/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775158 w 6169794"/>
                <a:gd name="connsiteY100" fmla="*/ 279134 h 2993457"/>
                <a:gd name="connsiteX101" fmla="*/ 5804034 w 6169794"/>
                <a:gd name="connsiteY101" fmla="*/ 115503 h 2993457"/>
                <a:gd name="connsiteX102" fmla="*/ 5881036 w 6169794"/>
                <a:gd name="connsiteY102" fmla="*/ 86627 h 2993457"/>
                <a:gd name="connsiteX103" fmla="*/ 5977288 w 6169794"/>
                <a:gd name="connsiteY103" fmla="*/ 67377 h 2993457"/>
                <a:gd name="connsiteX104" fmla="*/ 6073541 w 6169794"/>
                <a:gd name="connsiteY104" fmla="*/ 38501 h 2993457"/>
                <a:gd name="connsiteX105" fmla="*/ 6131293 w 6169794"/>
                <a:gd name="connsiteY105" fmla="*/ 19251 h 2993457"/>
                <a:gd name="connsiteX106" fmla="*/ 6169794 w 6169794"/>
                <a:gd name="connsiteY106" fmla="*/ 0 h 2993457"/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775158 w 6169794"/>
                <a:gd name="connsiteY100" fmla="*/ 279134 h 2993457"/>
                <a:gd name="connsiteX101" fmla="*/ 5900287 w 6169794"/>
                <a:gd name="connsiteY101" fmla="*/ 231006 h 2993457"/>
                <a:gd name="connsiteX102" fmla="*/ 5881036 w 6169794"/>
                <a:gd name="connsiteY102" fmla="*/ 86627 h 2993457"/>
                <a:gd name="connsiteX103" fmla="*/ 5977288 w 6169794"/>
                <a:gd name="connsiteY103" fmla="*/ 67377 h 2993457"/>
                <a:gd name="connsiteX104" fmla="*/ 6073541 w 6169794"/>
                <a:gd name="connsiteY104" fmla="*/ 38501 h 2993457"/>
                <a:gd name="connsiteX105" fmla="*/ 6131293 w 6169794"/>
                <a:gd name="connsiteY105" fmla="*/ 19251 h 2993457"/>
                <a:gd name="connsiteX106" fmla="*/ 6169794 w 6169794"/>
                <a:gd name="connsiteY106" fmla="*/ 0 h 2993457"/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775158 w 6169794"/>
                <a:gd name="connsiteY100" fmla="*/ 279134 h 2993457"/>
                <a:gd name="connsiteX101" fmla="*/ 5900287 w 6169794"/>
                <a:gd name="connsiteY101" fmla="*/ 231006 h 2993457"/>
                <a:gd name="connsiteX102" fmla="*/ 5881036 w 6169794"/>
                <a:gd name="connsiteY102" fmla="*/ 86627 h 2993457"/>
                <a:gd name="connsiteX103" fmla="*/ 6027020 w 6169794"/>
                <a:gd name="connsiteY103" fmla="*/ 194109 h 2993457"/>
                <a:gd name="connsiteX104" fmla="*/ 5977288 w 6169794"/>
                <a:gd name="connsiteY104" fmla="*/ 67377 h 2993457"/>
                <a:gd name="connsiteX105" fmla="*/ 6073541 w 6169794"/>
                <a:gd name="connsiteY105" fmla="*/ 38501 h 2993457"/>
                <a:gd name="connsiteX106" fmla="*/ 6131293 w 6169794"/>
                <a:gd name="connsiteY106" fmla="*/ 19251 h 2993457"/>
                <a:gd name="connsiteX107" fmla="*/ 6169794 w 6169794"/>
                <a:gd name="connsiteY107" fmla="*/ 0 h 2993457"/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775158 w 6169794"/>
                <a:gd name="connsiteY100" fmla="*/ 279134 h 2993457"/>
                <a:gd name="connsiteX101" fmla="*/ 5900287 w 6169794"/>
                <a:gd name="connsiteY101" fmla="*/ 231006 h 2993457"/>
                <a:gd name="connsiteX102" fmla="*/ 5881036 w 6169794"/>
                <a:gd name="connsiteY102" fmla="*/ 86627 h 2993457"/>
                <a:gd name="connsiteX103" fmla="*/ 6027020 w 6169794"/>
                <a:gd name="connsiteY103" fmla="*/ 194109 h 2993457"/>
                <a:gd name="connsiteX104" fmla="*/ 6121667 w 6169794"/>
                <a:gd name="connsiteY104" fmla="*/ 163630 h 2993457"/>
                <a:gd name="connsiteX105" fmla="*/ 6073541 w 6169794"/>
                <a:gd name="connsiteY105" fmla="*/ 38501 h 2993457"/>
                <a:gd name="connsiteX106" fmla="*/ 6131293 w 6169794"/>
                <a:gd name="connsiteY106" fmla="*/ 19251 h 2993457"/>
                <a:gd name="connsiteX107" fmla="*/ 6169794 w 6169794"/>
                <a:gd name="connsiteY107" fmla="*/ 0 h 2993457"/>
                <a:gd name="connsiteX0" fmla="*/ 0 w 6169794"/>
                <a:gd name="connsiteY0" fmla="*/ 2993457 h 2993457"/>
                <a:gd name="connsiteX1" fmla="*/ 48126 w 6169794"/>
                <a:gd name="connsiteY1" fmla="*/ 2887579 h 2993457"/>
                <a:gd name="connsiteX2" fmla="*/ 57751 w 6169794"/>
                <a:gd name="connsiteY2" fmla="*/ 2858703 h 2993457"/>
                <a:gd name="connsiteX3" fmla="*/ 77002 w 6169794"/>
                <a:gd name="connsiteY3" fmla="*/ 2829827 h 2993457"/>
                <a:gd name="connsiteX4" fmla="*/ 96253 w 6169794"/>
                <a:gd name="connsiteY4" fmla="*/ 2781701 h 2993457"/>
                <a:gd name="connsiteX5" fmla="*/ 192505 w 6169794"/>
                <a:gd name="connsiteY5" fmla="*/ 2656573 h 2993457"/>
                <a:gd name="connsiteX6" fmla="*/ 231006 w 6169794"/>
                <a:gd name="connsiteY6" fmla="*/ 2608446 h 2993457"/>
                <a:gd name="connsiteX7" fmla="*/ 250257 w 6169794"/>
                <a:gd name="connsiteY7" fmla="*/ 2579571 h 2993457"/>
                <a:gd name="connsiteX8" fmla="*/ 346509 w 6169794"/>
                <a:gd name="connsiteY8" fmla="*/ 2492943 h 2993457"/>
                <a:gd name="connsiteX9" fmla="*/ 365760 w 6169794"/>
                <a:gd name="connsiteY9" fmla="*/ 2464067 h 2993457"/>
                <a:gd name="connsiteX10" fmla="*/ 452387 w 6169794"/>
                <a:gd name="connsiteY10" fmla="*/ 2406316 h 2993457"/>
                <a:gd name="connsiteX11" fmla="*/ 481263 w 6169794"/>
                <a:gd name="connsiteY11" fmla="*/ 2396691 h 2993457"/>
                <a:gd name="connsiteX12" fmla="*/ 587141 w 6169794"/>
                <a:gd name="connsiteY12" fmla="*/ 2338939 h 2993457"/>
                <a:gd name="connsiteX13" fmla="*/ 625642 w 6169794"/>
                <a:gd name="connsiteY13" fmla="*/ 2319689 h 2993457"/>
                <a:gd name="connsiteX14" fmla="*/ 741145 w 6169794"/>
                <a:gd name="connsiteY14" fmla="*/ 2290813 h 2993457"/>
                <a:gd name="connsiteX15" fmla="*/ 1232034 w 6169794"/>
                <a:gd name="connsiteY15" fmla="*/ 2271562 h 2993457"/>
                <a:gd name="connsiteX16" fmla="*/ 1299410 w 6169794"/>
                <a:gd name="connsiteY16" fmla="*/ 2252312 h 2993457"/>
                <a:gd name="connsiteX17" fmla="*/ 1376413 w 6169794"/>
                <a:gd name="connsiteY17" fmla="*/ 2213811 h 2993457"/>
                <a:gd name="connsiteX18" fmla="*/ 1414914 w 6169794"/>
                <a:gd name="connsiteY18" fmla="*/ 2194560 h 2993457"/>
                <a:gd name="connsiteX19" fmla="*/ 1501541 w 6169794"/>
                <a:gd name="connsiteY19" fmla="*/ 2156059 h 2993457"/>
                <a:gd name="connsiteX20" fmla="*/ 1540042 w 6169794"/>
                <a:gd name="connsiteY20" fmla="*/ 2127183 h 2993457"/>
                <a:gd name="connsiteX21" fmla="*/ 1578543 w 6169794"/>
                <a:gd name="connsiteY21" fmla="*/ 2107933 h 2993457"/>
                <a:gd name="connsiteX22" fmla="*/ 1655545 w 6169794"/>
                <a:gd name="connsiteY22" fmla="*/ 2059806 h 2993457"/>
                <a:gd name="connsiteX23" fmla="*/ 1674796 w 6169794"/>
                <a:gd name="connsiteY23" fmla="*/ 2030931 h 2993457"/>
                <a:gd name="connsiteX24" fmla="*/ 1809549 w 6169794"/>
                <a:gd name="connsiteY24" fmla="*/ 1973179 h 2993457"/>
                <a:gd name="connsiteX25" fmla="*/ 1848050 w 6169794"/>
                <a:gd name="connsiteY25" fmla="*/ 1944303 h 2993457"/>
                <a:gd name="connsiteX26" fmla="*/ 1905802 w 6169794"/>
                <a:gd name="connsiteY26" fmla="*/ 1925053 h 2993457"/>
                <a:gd name="connsiteX27" fmla="*/ 1944303 w 6169794"/>
                <a:gd name="connsiteY27" fmla="*/ 1896177 h 2993457"/>
                <a:gd name="connsiteX28" fmla="*/ 1982804 w 6169794"/>
                <a:gd name="connsiteY28" fmla="*/ 1886552 h 2993457"/>
                <a:gd name="connsiteX29" fmla="*/ 2011680 w 6169794"/>
                <a:gd name="connsiteY29" fmla="*/ 1857676 h 2993457"/>
                <a:gd name="connsiteX30" fmla="*/ 2040556 w 6169794"/>
                <a:gd name="connsiteY30" fmla="*/ 1838425 h 2993457"/>
                <a:gd name="connsiteX31" fmla="*/ 2127183 w 6169794"/>
                <a:gd name="connsiteY31" fmla="*/ 1790299 h 2993457"/>
                <a:gd name="connsiteX32" fmla="*/ 2165684 w 6169794"/>
                <a:gd name="connsiteY32" fmla="*/ 1761423 h 2993457"/>
                <a:gd name="connsiteX33" fmla="*/ 2194560 w 6169794"/>
                <a:gd name="connsiteY33" fmla="*/ 1732547 h 2993457"/>
                <a:gd name="connsiteX34" fmla="*/ 2242686 w 6169794"/>
                <a:gd name="connsiteY34" fmla="*/ 1703672 h 2993457"/>
                <a:gd name="connsiteX35" fmla="*/ 2271562 w 6169794"/>
                <a:gd name="connsiteY35" fmla="*/ 1684421 h 2993457"/>
                <a:gd name="connsiteX36" fmla="*/ 2319688 w 6169794"/>
                <a:gd name="connsiteY36" fmla="*/ 1665171 h 2993457"/>
                <a:gd name="connsiteX37" fmla="*/ 2367815 w 6169794"/>
                <a:gd name="connsiteY37" fmla="*/ 1636295 h 2993457"/>
                <a:gd name="connsiteX38" fmla="*/ 2396690 w 6169794"/>
                <a:gd name="connsiteY38" fmla="*/ 1617044 h 2993457"/>
                <a:gd name="connsiteX39" fmla="*/ 2435191 w 6169794"/>
                <a:gd name="connsiteY39" fmla="*/ 1607419 h 2993457"/>
                <a:gd name="connsiteX40" fmla="*/ 2464067 w 6169794"/>
                <a:gd name="connsiteY40" fmla="*/ 1578543 h 2993457"/>
                <a:gd name="connsiteX41" fmla="*/ 2521819 w 6169794"/>
                <a:gd name="connsiteY41" fmla="*/ 1559293 h 2993457"/>
                <a:gd name="connsiteX42" fmla="*/ 2560320 w 6169794"/>
                <a:gd name="connsiteY42" fmla="*/ 1540042 h 2993457"/>
                <a:gd name="connsiteX43" fmla="*/ 2656573 w 6169794"/>
                <a:gd name="connsiteY43" fmla="*/ 1511166 h 2993457"/>
                <a:gd name="connsiteX44" fmla="*/ 2733575 w 6169794"/>
                <a:gd name="connsiteY44" fmla="*/ 1472665 h 2993457"/>
                <a:gd name="connsiteX45" fmla="*/ 2791326 w 6169794"/>
                <a:gd name="connsiteY45" fmla="*/ 1443790 h 2993457"/>
                <a:gd name="connsiteX46" fmla="*/ 2849078 w 6169794"/>
                <a:gd name="connsiteY46" fmla="*/ 1405289 h 2993457"/>
                <a:gd name="connsiteX47" fmla="*/ 2916455 w 6169794"/>
                <a:gd name="connsiteY47" fmla="*/ 1376413 h 2993457"/>
                <a:gd name="connsiteX48" fmla="*/ 2954956 w 6169794"/>
                <a:gd name="connsiteY48" fmla="*/ 1347537 h 2993457"/>
                <a:gd name="connsiteX49" fmla="*/ 3003082 w 6169794"/>
                <a:gd name="connsiteY49" fmla="*/ 1328286 h 2993457"/>
                <a:gd name="connsiteX50" fmla="*/ 3070459 w 6169794"/>
                <a:gd name="connsiteY50" fmla="*/ 1299411 h 2993457"/>
                <a:gd name="connsiteX51" fmla="*/ 3099335 w 6169794"/>
                <a:gd name="connsiteY51" fmla="*/ 1270535 h 2993457"/>
                <a:gd name="connsiteX52" fmla="*/ 3157086 w 6169794"/>
                <a:gd name="connsiteY52" fmla="*/ 1251284 h 2993457"/>
                <a:gd name="connsiteX53" fmla="*/ 3195587 w 6169794"/>
                <a:gd name="connsiteY53" fmla="*/ 1232034 h 2993457"/>
                <a:gd name="connsiteX54" fmla="*/ 3253339 w 6169794"/>
                <a:gd name="connsiteY54" fmla="*/ 1193533 h 2993457"/>
                <a:gd name="connsiteX55" fmla="*/ 3282215 w 6169794"/>
                <a:gd name="connsiteY55" fmla="*/ 1183907 h 2993457"/>
                <a:gd name="connsiteX56" fmla="*/ 3320716 w 6169794"/>
                <a:gd name="connsiteY56" fmla="*/ 1164657 h 2993457"/>
                <a:gd name="connsiteX57" fmla="*/ 3359217 w 6169794"/>
                <a:gd name="connsiteY57" fmla="*/ 1155032 h 2993457"/>
                <a:gd name="connsiteX58" fmla="*/ 3416968 w 6169794"/>
                <a:gd name="connsiteY58" fmla="*/ 1135781 h 2993457"/>
                <a:gd name="connsiteX59" fmla="*/ 3445844 w 6169794"/>
                <a:gd name="connsiteY59" fmla="*/ 1126156 h 2993457"/>
                <a:gd name="connsiteX60" fmla="*/ 3484345 w 6169794"/>
                <a:gd name="connsiteY60" fmla="*/ 1106905 h 2993457"/>
                <a:gd name="connsiteX61" fmla="*/ 3542097 w 6169794"/>
                <a:gd name="connsiteY61" fmla="*/ 1097280 h 2993457"/>
                <a:gd name="connsiteX62" fmla="*/ 3580598 w 6169794"/>
                <a:gd name="connsiteY62" fmla="*/ 1087655 h 2993457"/>
                <a:gd name="connsiteX63" fmla="*/ 3657600 w 6169794"/>
                <a:gd name="connsiteY63" fmla="*/ 1049154 h 2993457"/>
                <a:gd name="connsiteX64" fmla="*/ 3753853 w 6169794"/>
                <a:gd name="connsiteY64" fmla="*/ 991402 h 2993457"/>
                <a:gd name="connsiteX65" fmla="*/ 3782728 w 6169794"/>
                <a:gd name="connsiteY65" fmla="*/ 962526 h 2993457"/>
                <a:gd name="connsiteX66" fmla="*/ 3840480 w 6169794"/>
                <a:gd name="connsiteY66" fmla="*/ 943276 h 2993457"/>
                <a:gd name="connsiteX67" fmla="*/ 3907857 w 6169794"/>
                <a:gd name="connsiteY67" fmla="*/ 885524 h 2993457"/>
                <a:gd name="connsiteX68" fmla="*/ 3984859 w 6169794"/>
                <a:gd name="connsiteY68" fmla="*/ 827773 h 2993457"/>
                <a:gd name="connsiteX69" fmla="*/ 4013735 w 6169794"/>
                <a:gd name="connsiteY69" fmla="*/ 789272 h 2993457"/>
                <a:gd name="connsiteX70" fmla="*/ 4081111 w 6169794"/>
                <a:gd name="connsiteY70" fmla="*/ 750771 h 2993457"/>
                <a:gd name="connsiteX71" fmla="*/ 4148488 w 6169794"/>
                <a:gd name="connsiteY71" fmla="*/ 702644 h 2993457"/>
                <a:gd name="connsiteX72" fmla="*/ 4186989 w 6169794"/>
                <a:gd name="connsiteY72" fmla="*/ 683394 h 2993457"/>
                <a:gd name="connsiteX73" fmla="*/ 4206240 w 6169794"/>
                <a:gd name="connsiteY73" fmla="*/ 654518 h 2993457"/>
                <a:gd name="connsiteX74" fmla="*/ 4244741 w 6169794"/>
                <a:gd name="connsiteY74" fmla="*/ 635267 h 2993457"/>
                <a:gd name="connsiteX75" fmla="*/ 4273617 w 6169794"/>
                <a:gd name="connsiteY75" fmla="*/ 616017 h 2993457"/>
                <a:gd name="connsiteX76" fmla="*/ 4331368 w 6169794"/>
                <a:gd name="connsiteY76" fmla="*/ 577516 h 2993457"/>
                <a:gd name="connsiteX77" fmla="*/ 4398745 w 6169794"/>
                <a:gd name="connsiteY77" fmla="*/ 539015 h 2993457"/>
                <a:gd name="connsiteX78" fmla="*/ 4456497 w 6169794"/>
                <a:gd name="connsiteY78" fmla="*/ 500514 h 2993457"/>
                <a:gd name="connsiteX79" fmla="*/ 4485373 w 6169794"/>
                <a:gd name="connsiteY79" fmla="*/ 481263 h 2993457"/>
                <a:gd name="connsiteX80" fmla="*/ 4514248 w 6169794"/>
                <a:gd name="connsiteY80" fmla="*/ 471638 h 2993457"/>
                <a:gd name="connsiteX81" fmla="*/ 4552749 w 6169794"/>
                <a:gd name="connsiteY81" fmla="*/ 452387 h 2993457"/>
                <a:gd name="connsiteX82" fmla="*/ 4591250 w 6169794"/>
                <a:gd name="connsiteY82" fmla="*/ 442762 h 2993457"/>
                <a:gd name="connsiteX83" fmla="*/ 4629751 w 6169794"/>
                <a:gd name="connsiteY83" fmla="*/ 423512 h 2993457"/>
                <a:gd name="connsiteX84" fmla="*/ 4658627 w 6169794"/>
                <a:gd name="connsiteY84" fmla="*/ 413886 h 2993457"/>
                <a:gd name="connsiteX85" fmla="*/ 4706754 w 6169794"/>
                <a:gd name="connsiteY85" fmla="*/ 385011 h 2993457"/>
                <a:gd name="connsiteX86" fmla="*/ 4793381 w 6169794"/>
                <a:gd name="connsiteY86" fmla="*/ 365760 h 2993457"/>
                <a:gd name="connsiteX87" fmla="*/ 4870383 w 6169794"/>
                <a:gd name="connsiteY87" fmla="*/ 327259 h 2993457"/>
                <a:gd name="connsiteX88" fmla="*/ 4899259 w 6169794"/>
                <a:gd name="connsiteY88" fmla="*/ 308009 h 2993457"/>
                <a:gd name="connsiteX89" fmla="*/ 4966636 w 6169794"/>
                <a:gd name="connsiteY89" fmla="*/ 288758 h 2993457"/>
                <a:gd name="connsiteX90" fmla="*/ 5005137 w 6169794"/>
                <a:gd name="connsiteY90" fmla="*/ 269507 h 2993457"/>
                <a:gd name="connsiteX91" fmla="*/ 5034013 w 6169794"/>
                <a:gd name="connsiteY91" fmla="*/ 259882 h 2993457"/>
                <a:gd name="connsiteX92" fmla="*/ 5130265 w 6169794"/>
                <a:gd name="connsiteY92" fmla="*/ 240632 h 2993457"/>
                <a:gd name="connsiteX93" fmla="*/ 5207267 w 6169794"/>
                <a:gd name="connsiteY93" fmla="*/ 202131 h 2993457"/>
                <a:gd name="connsiteX94" fmla="*/ 5255394 w 6169794"/>
                <a:gd name="connsiteY94" fmla="*/ 192505 h 2993457"/>
                <a:gd name="connsiteX95" fmla="*/ 5293895 w 6169794"/>
                <a:gd name="connsiteY95" fmla="*/ 182880 h 2993457"/>
                <a:gd name="connsiteX96" fmla="*/ 5322770 w 6169794"/>
                <a:gd name="connsiteY96" fmla="*/ 173255 h 2993457"/>
                <a:gd name="connsiteX97" fmla="*/ 5370897 w 6169794"/>
                <a:gd name="connsiteY97" fmla="*/ 163630 h 2993457"/>
                <a:gd name="connsiteX98" fmla="*/ 5457524 w 6169794"/>
                <a:gd name="connsiteY98" fmla="*/ 144379 h 2993457"/>
                <a:gd name="connsiteX99" fmla="*/ 5496025 w 6169794"/>
                <a:gd name="connsiteY99" fmla="*/ 134754 h 2993457"/>
                <a:gd name="connsiteX100" fmla="*/ 5775158 w 6169794"/>
                <a:gd name="connsiteY100" fmla="*/ 279134 h 2993457"/>
                <a:gd name="connsiteX101" fmla="*/ 5900287 w 6169794"/>
                <a:gd name="connsiteY101" fmla="*/ 231006 h 2993457"/>
                <a:gd name="connsiteX102" fmla="*/ 5977288 w 6169794"/>
                <a:gd name="connsiteY102" fmla="*/ 221380 h 2993457"/>
                <a:gd name="connsiteX103" fmla="*/ 6027020 w 6169794"/>
                <a:gd name="connsiteY103" fmla="*/ 194109 h 2993457"/>
                <a:gd name="connsiteX104" fmla="*/ 6121667 w 6169794"/>
                <a:gd name="connsiteY104" fmla="*/ 163630 h 2993457"/>
                <a:gd name="connsiteX105" fmla="*/ 6073541 w 6169794"/>
                <a:gd name="connsiteY105" fmla="*/ 38501 h 2993457"/>
                <a:gd name="connsiteX106" fmla="*/ 6131293 w 6169794"/>
                <a:gd name="connsiteY106" fmla="*/ 19251 h 2993457"/>
                <a:gd name="connsiteX107" fmla="*/ 6169794 w 6169794"/>
                <a:gd name="connsiteY107" fmla="*/ 0 h 2993457"/>
                <a:gd name="connsiteX0" fmla="*/ 0 w 6189077"/>
                <a:gd name="connsiteY0" fmla="*/ 2993457 h 2993457"/>
                <a:gd name="connsiteX1" fmla="*/ 48126 w 6189077"/>
                <a:gd name="connsiteY1" fmla="*/ 2887579 h 2993457"/>
                <a:gd name="connsiteX2" fmla="*/ 57751 w 6189077"/>
                <a:gd name="connsiteY2" fmla="*/ 2858703 h 2993457"/>
                <a:gd name="connsiteX3" fmla="*/ 77002 w 6189077"/>
                <a:gd name="connsiteY3" fmla="*/ 2829827 h 2993457"/>
                <a:gd name="connsiteX4" fmla="*/ 96253 w 6189077"/>
                <a:gd name="connsiteY4" fmla="*/ 2781701 h 2993457"/>
                <a:gd name="connsiteX5" fmla="*/ 192505 w 6189077"/>
                <a:gd name="connsiteY5" fmla="*/ 2656573 h 2993457"/>
                <a:gd name="connsiteX6" fmla="*/ 231006 w 6189077"/>
                <a:gd name="connsiteY6" fmla="*/ 2608446 h 2993457"/>
                <a:gd name="connsiteX7" fmla="*/ 250257 w 6189077"/>
                <a:gd name="connsiteY7" fmla="*/ 2579571 h 2993457"/>
                <a:gd name="connsiteX8" fmla="*/ 346509 w 6189077"/>
                <a:gd name="connsiteY8" fmla="*/ 2492943 h 2993457"/>
                <a:gd name="connsiteX9" fmla="*/ 365760 w 6189077"/>
                <a:gd name="connsiteY9" fmla="*/ 2464067 h 2993457"/>
                <a:gd name="connsiteX10" fmla="*/ 452387 w 6189077"/>
                <a:gd name="connsiteY10" fmla="*/ 2406316 h 2993457"/>
                <a:gd name="connsiteX11" fmla="*/ 481263 w 6189077"/>
                <a:gd name="connsiteY11" fmla="*/ 2396691 h 2993457"/>
                <a:gd name="connsiteX12" fmla="*/ 587141 w 6189077"/>
                <a:gd name="connsiteY12" fmla="*/ 2338939 h 2993457"/>
                <a:gd name="connsiteX13" fmla="*/ 625642 w 6189077"/>
                <a:gd name="connsiteY13" fmla="*/ 2319689 h 2993457"/>
                <a:gd name="connsiteX14" fmla="*/ 741145 w 6189077"/>
                <a:gd name="connsiteY14" fmla="*/ 2290813 h 2993457"/>
                <a:gd name="connsiteX15" fmla="*/ 1232034 w 6189077"/>
                <a:gd name="connsiteY15" fmla="*/ 2271562 h 2993457"/>
                <a:gd name="connsiteX16" fmla="*/ 1299410 w 6189077"/>
                <a:gd name="connsiteY16" fmla="*/ 2252312 h 2993457"/>
                <a:gd name="connsiteX17" fmla="*/ 1376413 w 6189077"/>
                <a:gd name="connsiteY17" fmla="*/ 2213811 h 2993457"/>
                <a:gd name="connsiteX18" fmla="*/ 1414914 w 6189077"/>
                <a:gd name="connsiteY18" fmla="*/ 2194560 h 2993457"/>
                <a:gd name="connsiteX19" fmla="*/ 1501541 w 6189077"/>
                <a:gd name="connsiteY19" fmla="*/ 2156059 h 2993457"/>
                <a:gd name="connsiteX20" fmla="*/ 1540042 w 6189077"/>
                <a:gd name="connsiteY20" fmla="*/ 2127183 h 2993457"/>
                <a:gd name="connsiteX21" fmla="*/ 1578543 w 6189077"/>
                <a:gd name="connsiteY21" fmla="*/ 2107933 h 2993457"/>
                <a:gd name="connsiteX22" fmla="*/ 1655545 w 6189077"/>
                <a:gd name="connsiteY22" fmla="*/ 2059806 h 2993457"/>
                <a:gd name="connsiteX23" fmla="*/ 1674796 w 6189077"/>
                <a:gd name="connsiteY23" fmla="*/ 2030931 h 2993457"/>
                <a:gd name="connsiteX24" fmla="*/ 1809549 w 6189077"/>
                <a:gd name="connsiteY24" fmla="*/ 1973179 h 2993457"/>
                <a:gd name="connsiteX25" fmla="*/ 1848050 w 6189077"/>
                <a:gd name="connsiteY25" fmla="*/ 1944303 h 2993457"/>
                <a:gd name="connsiteX26" fmla="*/ 1905802 w 6189077"/>
                <a:gd name="connsiteY26" fmla="*/ 1925053 h 2993457"/>
                <a:gd name="connsiteX27" fmla="*/ 1944303 w 6189077"/>
                <a:gd name="connsiteY27" fmla="*/ 1896177 h 2993457"/>
                <a:gd name="connsiteX28" fmla="*/ 1982804 w 6189077"/>
                <a:gd name="connsiteY28" fmla="*/ 1886552 h 2993457"/>
                <a:gd name="connsiteX29" fmla="*/ 2011680 w 6189077"/>
                <a:gd name="connsiteY29" fmla="*/ 1857676 h 2993457"/>
                <a:gd name="connsiteX30" fmla="*/ 2040556 w 6189077"/>
                <a:gd name="connsiteY30" fmla="*/ 1838425 h 2993457"/>
                <a:gd name="connsiteX31" fmla="*/ 2127183 w 6189077"/>
                <a:gd name="connsiteY31" fmla="*/ 1790299 h 2993457"/>
                <a:gd name="connsiteX32" fmla="*/ 2165684 w 6189077"/>
                <a:gd name="connsiteY32" fmla="*/ 1761423 h 2993457"/>
                <a:gd name="connsiteX33" fmla="*/ 2194560 w 6189077"/>
                <a:gd name="connsiteY33" fmla="*/ 1732547 h 2993457"/>
                <a:gd name="connsiteX34" fmla="*/ 2242686 w 6189077"/>
                <a:gd name="connsiteY34" fmla="*/ 1703672 h 2993457"/>
                <a:gd name="connsiteX35" fmla="*/ 2271562 w 6189077"/>
                <a:gd name="connsiteY35" fmla="*/ 1684421 h 2993457"/>
                <a:gd name="connsiteX36" fmla="*/ 2319688 w 6189077"/>
                <a:gd name="connsiteY36" fmla="*/ 1665171 h 2993457"/>
                <a:gd name="connsiteX37" fmla="*/ 2367815 w 6189077"/>
                <a:gd name="connsiteY37" fmla="*/ 1636295 h 2993457"/>
                <a:gd name="connsiteX38" fmla="*/ 2396690 w 6189077"/>
                <a:gd name="connsiteY38" fmla="*/ 1617044 h 2993457"/>
                <a:gd name="connsiteX39" fmla="*/ 2435191 w 6189077"/>
                <a:gd name="connsiteY39" fmla="*/ 1607419 h 2993457"/>
                <a:gd name="connsiteX40" fmla="*/ 2464067 w 6189077"/>
                <a:gd name="connsiteY40" fmla="*/ 1578543 h 2993457"/>
                <a:gd name="connsiteX41" fmla="*/ 2521819 w 6189077"/>
                <a:gd name="connsiteY41" fmla="*/ 1559293 h 2993457"/>
                <a:gd name="connsiteX42" fmla="*/ 2560320 w 6189077"/>
                <a:gd name="connsiteY42" fmla="*/ 1540042 h 2993457"/>
                <a:gd name="connsiteX43" fmla="*/ 2656573 w 6189077"/>
                <a:gd name="connsiteY43" fmla="*/ 1511166 h 2993457"/>
                <a:gd name="connsiteX44" fmla="*/ 2733575 w 6189077"/>
                <a:gd name="connsiteY44" fmla="*/ 1472665 h 2993457"/>
                <a:gd name="connsiteX45" fmla="*/ 2791326 w 6189077"/>
                <a:gd name="connsiteY45" fmla="*/ 1443790 h 2993457"/>
                <a:gd name="connsiteX46" fmla="*/ 2849078 w 6189077"/>
                <a:gd name="connsiteY46" fmla="*/ 1405289 h 2993457"/>
                <a:gd name="connsiteX47" fmla="*/ 2916455 w 6189077"/>
                <a:gd name="connsiteY47" fmla="*/ 1376413 h 2993457"/>
                <a:gd name="connsiteX48" fmla="*/ 2954956 w 6189077"/>
                <a:gd name="connsiteY48" fmla="*/ 1347537 h 2993457"/>
                <a:gd name="connsiteX49" fmla="*/ 3003082 w 6189077"/>
                <a:gd name="connsiteY49" fmla="*/ 1328286 h 2993457"/>
                <a:gd name="connsiteX50" fmla="*/ 3070459 w 6189077"/>
                <a:gd name="connsiteY50" fmla="*/ 1299411 h 2993457"/>
                <a:gd name="connsiteX51" fmla="*/ 3099335 w 6189077"/>
                <a:gd name="connsiteY51" fmla="*/ 1270535 h 2993457"/>
                <a:gd name="connsiteX52" fmla="*/ 3157086 w 6189077"/>
                <a:gd name="connsiteY52" fmla="*/ 1251284 h 2993457"/>
                <a:gd name="connsiteX53" fmla="*/ 3195587 w 6189077"/>
                <a:gd name="connsiteY53" fmla="*/ 1232034 h 2993457"/>
                <a:gd name="connsiteX54" fmla="*/ 3253339 w 6189077"/>
                <a:gd name="connsiteY54" fmla="*/ 1193533 h 2993457"/>
                <a:gd name="connsiteX55" fmla="*/ 3282215 w 6189077"/>
                <a:gd name="connsiteY55" fmla="*/ 1183907 h 2993457"/>
                <a:gd name="connsiteX56" fmla="*/ 3320716 w 6189077"/>
                <a:gd name="connsiteY56" fmla="*/ 1164657 h 2993457"/>
                <a:gd name="connsiteX57" fmla="*/ 3359217 w 6189077"/>
                <a:gd name="connsiteY57" fmla="*/ 1155032 h 2993457"/>
                <a:gd name="connsiteX58" fmla="*/ 3416968 w 6189077"/>
                <a:gd name="connsiteY58" fmla="*/ 1135781 h 2993457"/>
                <a:gd name="connsiteX59" fmla="*/ 3445844 w 6189077"/>
                <a:gd name="connsiteY59" fmla="*/ 1126156 h 2993457"/>
                <a:gd name="connsiteX60" fmla="*/ 3484345 w 6189077"/>
                <a:gd name="connsiteY60" fmla="*/ 1106905 h 2993457"/>
                <a:gd name="connsiteX61" fmla="*/ 3542097 w 6189077"/>
                <a:gd name="connsiteY61" fmla="*/ 1097280 h 2993457"/>
                <a:gd name="connsiteX62" fmla="*/ 3580598 w 6189077"/>
                <a:gd name="connsiteY62" fmla="*/ 1087655 h 2993457"/>
                <a:gd name="connsiteX63" fmla="*/ 3657600 w 6189077"/>
                <a:gd name="connsiteY63" fmla="*/ 1049154 h 2993457"/>
                <a:gd name="connsiteX64" fmla="*/ 3753853 w 6189077"/>
                <a:gd name="connsiteY64" fmla="*/ 991402 h 2993457"/>
                <a:gd name="connsiteX65" fmla="*/ 3782728 w 6189077"/>
                <a:gd name="connsiteY65" fmla="*/ 962526 h 2993457"/>
                <a:gd name="connsiteX66" fmla="*/ 3840480 w 6189077"/>
                <a:gd name="connsiteY66" fmla="*/ 943276 h 2993457"/>
                <a:gd name="connsiteX67" fmla="*/ 3907857 w 6189077"/>
                <a:gd name="connsiteY67" fmla="*/ 885524 h 2993457"/>
                <a:gd name="connsiteX68" fmla="*/ 3984859 w 6189077"/>
                <a:gd name="connsiteY68" fmla="*/ 827773 h 2993457"/>
                <a:gd name="connsiteX69" fmla="*/ 4013735 w 6189077"/>
                <a:gd name="connsiteY69" fmla="*/ 789272 h 2993457"/>
                <a:gd name="connsiteX70" fmla="*/ 4081111 w 6189077"/>
                <a:gd name="connsiteY70" fmla="*/ 750771 h 2993457"/>
                <a:gd name="connsiteX71" fmla="*/ 4148488 w 6189077"/>
                <a:gd name="connsiteY71" fmla="*/ 702644 h 2993457"/>
                <a:gd name="connsiteX72" fmla="*/ 4186989 w 6189077"/>
                <a:gd name="connsiteY72" fmla="*/ 683394 h 2993457"/>
                <a:gd name="connsiteX73" fmla="*/ 4206240 w 6189077"/>
                <a:gd name="connsiteY73" fmla="*/ 654518 h 2993457"/>
                <a:gd name="connsiteX74" fmla="*/ 4244741 w 6189077"/>
                <a:gd name="connsiteY74" fmla="*/ 635267 h 2993457"/>
                <a:gd name="connsiteX75" fmla="*/ 4273617 w 6189077"/>
                <a:gd name="connsiteY75" fmla="*/ 616017 h 2993457"/>
                <a:gd name="connsiteX76" fmla="*/ 4331368 w 6189077"/>
                <a:gd name="connsiteY76" fmla="*/ 577516 h 2993457"/>
                <a:gd name="connsiteX77" fmla="*/ 4398745 w 6189077"/>
                <a:gd name="connsiteY77" fmla="*/ 539015 h 2993457"/>
                <a:gd name="connsiteX78" fmla="*/ 4456497 w 6189077"/>
                <a:gd name="connsiteY78" fmla="*/ 500514 h 2993457"/>
                <a:gd name="connsiteX79" fmla="*/ 4485373 w 6189077"/>
                <a:gd name="connsiteY79" fmla="*/ 481263 h 2993457"/>
                <a:gd name="connsiteX80" fmla="*/ 4514248 w 6189077"/>
                <a:gd name="connsiteY80" fmla="*/ 471638 h 2993457"/>
                <a:gd name="connsiteX81" fmla="*/ 4552749 w 6189077"/>
                <a:gd name="connsiteY81" fmla="*/ 452387 h 2993457"/>
                <a:gd name="connsiteX82" fmla="*/ 4591250 w 6189077"/>
                <a:gd name="connsiteY82" fmla="*/ 442762 h 2993457"/>
                <a:gd name="connsiteX83" fmla="*/ 4629751 w 6189077"/>
                <a:gd name="connsiteY83" fmla="*/ 423512 h 2993457"/>
                <a:gd name="connsiteX84" fmla="*/ 4658627 w 6189077"/>
                <a:gd name="connsiteY84" fmla="*/ 413886 h 2993457"/>
                <a:gd name="connsiteX85" fmla="*/ 4706754 w 6189077"/>
                <a:gd name="connsiteY85" fmla="*/ 385011 h 2993457"/>
                <a:gd name="connsiteX86" fmla="*/ 4793381 w 6189077"/>
                <a:gd name="connsiteY86" fmla="*/ 365760 h 2993457"/>
                <a:gd name="connsiteX87" fmla="*/ 4870383 w 6189077"/>
                <a:gd name="connsiteY87" fmla="*/ 327259 h 2993457"/>
                <a:gd name="connsiteX88" fmla="*/ 4899259 w 6189077"/>
                <a:gd name="connsiteY88" fmla="*/ 308009 h 2993457"/>
                <a:gd name="connsiteX89" fmla="*/ 4966636 w 6189077"/>
                <a:gd name="connsiteY89" fmla="*/ 288758 h 2993457"/>
                <a:gd name="connsiteX90" fmla="*/ 5005137 w 6189077"/>
                <a:gd name="connsiteY90" fmla="*/ 269507 h 2993457"/>
                <a:gd name="connsiteX91" fmla="*/ 5034013 w 6189077"/>
                <a:gd name="connsiteY91" fmla="*/ 259882 h 2993457"/>
                <a:gd name="connsiteX92" fmla="*/ 5130265 w 6189077"/>
                <a:gd name="connsiteY92" fmla="*/ 240632 h 2993457"/>
                <a:gd name="connsiteX93" fmla="*/ 5207267 w 6189077"/>
                <a:gd name="connsiteY93" fmla="*/ 202131 h 2993457"/>
                <a:gd name="connsiteX94" fmla="*/ 5255394 w 6189077"/>
                <a:gd name="connsiteY94" fmla="*/ 192505 h 2993457"/>
                <a:gd name="connsiteX95" fmla="*/ 5293895 w 6189077"/>
                <a:gd name="connsiteY95" fmla="*/ 182880 h 2993457"/>
                <a:gd name="connsiteX96" fmla="*/ 5322770 w 6189077"/>
                <a:gd name="connsiteY96" fmla="*/ 173255 h 2993457"/>
                <a:gd name="connsiteX97" fmla="*/ 5370897 w 6189077"/>
                <a:gd name="connsiteY97" fmla="*/ 163630 h 2993457"/>
                <a:gd name="connsiteX98" fmla="*/ 5457524 w 6189077"/>
                <a:gd name="connsiteY98" fmla="*/ 144379 h 2993457"/>
                <a:gd name="connsiteX99" fmla="*/ 5496025 w 6189077"/>
                <a:gd name="connsiteY99" fmla="*/ 134754 h 2993457"/>
                <a:gd name="connsiteX100" fmla="*/ 5775158 w 6189077"/>
                <a:gd name="connsiteY100" fmla="*/ 279134 h 2993457"/>
                <a:gd name="connsiteX101" fmla="*/ 5900287 w 6189077"/>
                <a:gd name="connsiteY101" fmla="*/ 231006 h 2993457"/>
                <a:gd name="connsiteX102" fmla="*/ 5977288 w 6189077"/>
                <a:gd name="connsiteY102" fmla="*/ 221380 h 2993457"/>
                <a:gd name="connsiteX103" fmla="*/ 6027020 w 6189077"/>
                <a:gd name="connsiteY103" fmla="*/ 194109 h 2993457"/>
                <a:gd name="connsiteX104" fmla="*/ 6121667 w 6189077"/>
                <a:gd name="connsiteY104" fmla="*/ 163630 h 2993457"/>
                <a:gd name="connsiteX105" fmla="*/ 6189044 w 6189077"/>
                <a:gd name="connsiteY105" fmla="*/ 105878 h 2993457"/>
                <a:gd name="connsiteX106" fmla="*/ 6131293 w 6189077"/>
                <a:gd name="connsiteY106" fmla="*/ 19251 h 2993457"/>
                <a:gd name="connsiteX107" fmla="*/ 6169794 w 6189077"/>
                <a:gd name="connsiteY107" fmla="*/ 0 h 2993457"/>
                <a:gd name="connsiteX0" fmla="*/ 0 w 6343048"/>
                <a:gd name="connsiteY0" fmla="*/ 2976833 h 2976833"/>
                <a:gd name="connsiteX1" fmla="*/ 48126 w 6343048"/>
                <a:gd name="connsiteY1" fmla="*/ 2870955 h 2976833"/>
                <a:gd name="connsiteX2" fmla="*/ 57751 w 6343048"/>
                <a:gd name="connsiteY2" fmla="*/ 2842079 h 2976833"/>
                <a:gd name="connsiteX3" fmla="*/ 77002 w 6343048"/>
                <a:gd name="connsiteY3" fmla="*/ 2813203 h 2976833"/>
                <a:gd name="connsiteX4" fmla="*/ 96253 w 6343048"/>
                <a:gd name="connsiteY4" fmla="*/ 2765077 h 2976833"/>
                <a:gd name="connsiteX5" fmla="*/ 192505 w 6343048"/>
                <a:gd name="connsiteY5" fmla="*/ 2639949 h 2976833"/>
                <a:gd name="connsiteX6" fmla="*/ 231006 w 6343048"/>
                <a:gd name="connsiteY6" fmla="*/ 2591822 h 2976833"/>
                <a:gd name="connsiteX7" fmla="*/ 250257 w 6343048"/>
                <a:gd name="connsiteY7" fmla="*/ 2562947 h 2976833"/>
                <a:gd name="connsiteX8" fmla="*/ 346509 w 6343048"/>
                <a:gd name="connsiteY8" fmla="*/ 2476319 h 2976833"/>
                <a:gd name="connsiteX9" fmla="*/ 365760 w 6343048"/>
                <a:gd name="connsiteY9" fmla="*/ 2447443 h 2976833"/>
                <a:gd name="connsiteX10" fmla="*/ 452387 w 6343048"/>
                <a:gd name="connsiteY10" fmla="*/ 2389692 h 2976833"/>
                <a:gd name="connsiteX11" fmla="*/ 481263 w 6343048"/>
                <a:gd name="connsiteY11" fmla="*/ 2380067 h 2976833"/>
                <a:gd name="connsiteX12" fmla="*/ 587141 w 6343048"/>
                <a:gd name="connsiteY12" fmla="*/ 2322315 h 2976833"/>
                <a:gd name="connsiteX13" fmla="*/ 625642 w 6343048"/>
                <a:gd name="connsiteY13" fmla="*/ 2303065 h 2976833"/>
                <a:gd name="connsiteX14" fmla="*/ 741145 w 6343048"/>
                <a:gd name="connsiteY14" fmla="*/ 2274189 h 2976833"/>
                <a:gd name="connsiteX15" fmla="*/ 1232034 w 6343048"/>
                <a:gd name="connsiteY15" fmla="*/ 2254938 h 2976833"/>
                <a:gd name="connsiteX16" fmla="*/ 1299410 w 6343048"/>
                <a:gd name="connsiteY16" fmla="*/ 2235688 h 2976833"/>
                <a:gd name="connsiteX17" fmla="*/ 1376413 w 6343048"/>
                <a:gd name="connsiteY17" fmla="*/ 2197187 h 2976833"/>
                <a:gd name="connsiteX18" fmla="*/ 1414914 w 6343048"/>
                <a:gd name="connsiteY18" fmla="*/ 2177936 h 2976833"/>
                <a:gd name="connsiteX19" fmla="*/ 1501541 w 6343048"/>
                <a:gd name="connsiteY19" fmla="*/ 2139435 h 2976833"/>
                <a:gd name="connsiteX20" fmla="*/ 1540042 w 6343048"/>
                <a:gd name="connsiteY20" fmla="*/ 2110559 h 2976833"/>
                <a:gd name="connsiteX21" fmla="*/ 1578543 w 6343048"/>
                <a:gd name="connsiteY21" fmla="*/ 2091309 h 2976833"/>
                <a:gd name="connsiteX22" fmla="*/ 1655545 w 6343048"/>
                <a:gd name="connsiteY22" fmla="*/ 2043182 h 2976833"/>
                <a:gd name="connsiteX23" fmla="*/ 1674796 w 6343048"/>
                <a:gd name="connsiteY23" fmla="*/ 2014307 h 2976833"/>
                <a:gd name="connsiteX24" fmla="*/ 1809549 w 6343048"/>
                <a:gd name="connsiteY24" fmla="*/ 1956555 h 2976833"/>
                <a:gd name="connsiteX25" fmla="*/ 1848050 w 6343048"/>
                <a:gd name="connsiteY25" fmla="*/ 1927679 h 2976833"/>
                <a:gd name="connsiteX26" fmla="*/ 1905802 w 6343048"/>
                <a:gd name="connsiteY26" fmla="*/ 1908429 h 2976833"/>
                <a:gd name="connsiteX27" fmla="*/ 1944303 w 6343048"/>
                <a:gd name="connsiteY27" fmla="*/ 1879553 h 2976833"/>
                <a:gd name="connsiteX28" fmla="*/ 1982804 w 6343048"/>
                <a:gd name="connsiteY28" fmla="*/ 1869928 h 2976833"/>
                <a:gd name="connsiteX29" fmla="*/ 2011680 w 6343048"/>
                <a:gd name="connsiteY29" fmla="*/ 1841052 h 2976833"/>
                <a:gd name="connsiteX30" fmla="*/ 2040556 w 6343048"/>
                <a:gd name="connsiteY30" fmla="*/ 1821801 h 2976833"/>
                <a:gd name="connsiteX31" fmla="*/ 2127183 w 6343048"/>
                <a:gd name="connsiteY31" fmla="*/ 1773675 h 2976833"/>
                <a:gd name="connsiteX32" fmla="*/ 2165684 w 6343048"/>
                <a:gd name="connsiteY32" fmla="*/ 1744799 h 2976833"/>
                <a:gd name="connsiteX33" fmla="*/ 2194560 w 6343048"/>
                <a:gd name="connsiteY33" fmla="*/ 1715923 h 2976833"/>
                <a:gd name="connsiteX34" fmla="*/ 2242686 w 6343048"/>
                <a:gd name="connsiteY34" fmla="*/ 1687048 h 2976833"/>
                <a:gd name="connsiteX35" fmla="*/ 2271562 w 6343048"/>
                <a:gd name="connsiteY35" fmla="*/ 1667797 h 2976833"/>
                <a:gd name="connsiteX36" fmla="*/ 2319688 w 6343048"/>
                <a:gd name="connsiteY36" fmla="*/ 1648547 h 2976833"/>
                <a:gd name="connsiteX37" fmla="*/ 2367815 w 6343048"/>
                <a:gd name="connsiteY37" fmla="*/ 1619671 h 2976833"/>
                <a:gd name="connsiteX38" fmla="*/ 2396690 w 6343048"/>
                <a:gd name="connsiteY38" fmla="*/ 1600420 h 2976833"/>
                <a:gd name="connsiteX39" fmla="*/ 2435191 w 6343048"/>
                <a:gd name="connsiteY39" fmla="*/ 1590795 h 2976833"/>
                <a:gd name="connsiteX40" fmla="*/ 2464067 w 6343048"/>
                <a:gd name="connsiteY40" fmla="*/ 1561919 h 2976833"/>
                <a:gd name="connsiteX41" fmla="*/ 2521819 w 6343048"/>
                <a:gd name="connsiteY41" fmla="*/ 1542669 h 2976833"/>
                <a:gd name="connsiteX42" fmla="*/ 2560320 w 6343048"/>
                <a:gd name="connsiteY42" fmla="*/ 1523418 h 2976833"/>
                <a:gd name="connsiteX43" fmla="*/ 2656573 w 6343048"/>
                <a:gd name="connsiteY43" fmla="*/ 1494542 h 2976833"/>
                <a:gd name="connsiteX44" fmla="*/ 2733575 w 6343048"/>
                <a:gd name="connsiteY44" fmla="*/ 1456041 h 2976833"/>
                <a:gd name="connsiteX45" fmla="*/ 2791326 w 6343048"/>
                <a:gd name="connsiteY45" fmla="*/ 1427166 h 2976833"/>
                <a:gd name="connsiteX46" fmla="*/ 2849078 w 6343048"/>
                <a:gd name="connsiteY46" fmla="*/ 1388665 h 2976833"/>
                <a:gd name="connsiteX47" fmla="*/ 2916455 w 6343048"/>
                <a:gd name="connsiteY47" fmla="*/ 1359789 h 2976833"/>
                <a:gd name="connsiteX48" fmla="*/ 2954956 w 6343048"/>
                <a:gd name="connsiteY48" fmla="*/ 1330913 h 2976833"/>
                <a:gd name="connsiteX49" fmla="*/ 3003082 w 6343048"/>
                <a:gd name="connsiteY49" fmla="*/ 1311662 h 2976833"/>
                <a:gd name="connsiteX50" fmla="*/ 3070459 w 6343048"/>
                <a:gd name="connsiteY50" fmla="*/ 1282787 h 2976833"/>
                <a:gd name="connsiteX51" fmla="*/ 3099335 w 6343048"/>
                <a:gd name="connsiteY51" fmla="*/ 1253911 h 2976833"/>
                <a:gd name="connsiteX52" fmla="*/ 3157086 w 6343048"/>
                <a:gd name="connsiteY52" fmla="*/ 1234660 h 2976833"/>
                <a:gd name="connsiteX53" fmla="*/ 3195587 w 6343048"/>
                <a:gd name="connsiteY53" fmla="*/ 1215410 h 2976833"/>
                <a:gd name="connsiteX54" fmla="*/ 3253339 w 6343048"/>
                <a:gd name="connsiteY54" fmla="*/ 1176909 h 2976833"/>
                <a:gd name="connsiteX55" fmla="*/ 3282215 w 6343048"/>
                <a:gd name="connsiteY55" fmla="*/ 1167283 h 2976833"/>
                <a:gd name="connsiteX56" fmla="*/ 3320716 w 6343048"/>
                <a:gd name="connsiteY56" fmla="*/ 1148033 h 2976833"/>
                <a:gd name="connsiteX57" fmla="*/ 3359217 w 6343048"/>
                <a:gd name="connsiteY57" fmla="*/ 1138408 h 2976833"/>
                <a:gd name="connsiteX58" fmla="*/ 3416968 w 6343048"/>
                <a:gd name="connsiteY58" fmla="*/ 1119157 h 2976833"/>
                <a:gd name="connsiteX59" fmla="*/ 3445844 w 6343048"/>
                <a:gd name="connsiteY59" fmla="*/ 1109532 h 2976833"/>
                <a:gd name="connsiteX60" fmla="*/ 3484345 w 6343048"/>
                <a:gd name="connsiteY60" fmla="*/ 1090281 h 2976833"/>
                <a:gd name="connsiteX61" fmla="*/ 3542097 w 6343048"/>
                <a:gd name="connsiteY61" fmla="*/ 1080656 h 2976833"/>
                <a:gd name="connsiteX62" fmla="*/ 3580598 w 6343048"/>
                <a:gd name="connsiteY62" fmla="*/ 1071031 h 2976833"/>
                <a:gd name="connsiteX63" fmla="*/ 3657600 w 6343048"/>
                <a:gd name="connsiteY63" fmla="*/ 1032530 h 2976833"/>
                <a:gd name="connsiteX64" fmla="*/ 3753853 w 6343048"/>
                <a:gd name="connsiteY64" fmla="*/ 974778 h 2976833"/>
                <a:gd name="connsiteX65" fmla="*/ 3782728 w 6343048"/>
                <a:gd name="connsiteY65" fmla="*/ 945902 h 2976833"/>
                <a:gd name="connsiteX66" fmla="*/ 3840480 w 6343048"/>
                <a:gd name="connsiteY66" fmla="*/ 926652 h 2976833"/>
                <a:gd name="connsiteX67" fmla="*/ 3907857 w 6343048"/>
                <a:gd name="connsiteY67" fmla="*/ 868900 h 2976833"/>
                <a:gd name="connsiteX68" fmla="*/ 3984859 w 6343048"/>
                <a:gd name="connsiteY68" fmla="*/ 811149 h 2976833"/>
                <a:gd name="connsiteX69" fmla="*/ 4013735 w 6343048"/>
                <a:gd name="connsiteY69" fmla="*/ 772648 h 2976833"/>
                <a:gd name="connsiteX70" fmla="*/ 4081111 w 6343048"/>
                <a:gd name="connsiteY70" fmla="*/ 734147 h 2976833"/>
                <a:gd name="connsiteX71" fmla="*/ 4148488 w 6343048"/>
                <a:gd name="connsiteY71" fmla="*/ 686020 h 2976833"/>
                <a:gd name="connsiteX72" fmla="*/ 4186989 w 6343048"/>
                <a:gd name="connsiteY72" fmla="*/ 666770 h 2976833"/>
                <a:gd name="connsiteX73" fmla="*/ 4206240 w 6343048"/>
                <a:gd name="connsiteY73" fmla="*/ 637894 h 2976833"/>
                <a:gd name="connsiteX74" fmla="*/ 4244741 w 6343048"/>
                <a:gd name="connsiteY74" fmla="*/ 618643 h 2976833"/>
                <a:gd name="connsiteX75" fmla="*/ 4273617 w 6343048"/>
                <a:gd name="connsiteY75" fmla="*/ 599393 h 2976833"/>
                <a:gd name="connsiteX76" fmla="*/ 4331368 w 6343048"/>
                <a:gd name="connsiteY76" fmla="*/ 560892 h 2976833"/>
                <a:gd name="connsiteX77" fmla="*/ 4398745 w 6343048"/>
                <a:gd name="connsiteY77" fmla="*/ 522391 h 2976833"/>
                <a:gd name="connsiteX78" fmla="*/ 4456497 w 6343048"/>
                <a:gd name="connsiteY78" fmla="*/ 483890 h 2976833"/>
                <a:gd name="connsiteX79" fmla="*/ 4485373 w 6343048"/>
                <a:gd name="connsiteY79" fmla="*/ 464639 h 2976833"/>
                <a:gd name="connsiteX80" fmla="*/ 4514248 w 6343048"/>
                <a:gd name="connsiteY80" fmla="*/ 455014 h 2976833"/>
                <a:gd name="connsiteX81" fmla="*/ 4552749 w 6343048"/>
                <a:gd name="connsiteY81" fmla="*/ 435763 h 2976833"/>
                <a:gd name="connsiteX82" fmla="*/ 4591250 w 6343048"/>
                <a:gd name="connsiteY82" fmla="*/ 426138 h 2976833"/>
                <a:gd name="connsiteX83" fmla="*/ 4629751 w 6343048"/>
                <a:gd name="connsiteY83" fmla="*/ 406888 h 2976833"/>
                <a:gd name="connsiteX84" fmla="*/ 4658627 w 6343048"/>
                <a:gd name="connsiteY84" fmla="*/ 397262 h 2976833"/>
                <a:gd name="connsiteX85" fmla="*/ 4706754 w 6343048"/>
                <a:gd name="connsiteY85" fmla="*/ 368387 h 2976833"/>
                <a:gd name="connsiteX86" fmla="*/ 4793381 w 6343048"/>
                <a:gd name="connsiteY86" fmla="*/ 349136 h 2976833"/>
                <a:gd name="connsiteX87" fmla="*/ 4870383 w 6343048"/>
                <a:gd name="connsiteY87" fmla="*/ 310635 h 2976833"/>
                <a:gd name="connsiteX88" fmla="*/ 4899259 w 6343048"/>
                <a:gd name="connsiteY88" fmla="*/ 291385 h 2976833"/>
                <a:gd name="connsiteX89" fmla="*/ 4966636 w 6343048"/>
                <a:gd name="connsiteY89" fmla="*/ 272134 h 2976833"/>
                <a:gd name="connsiteX90" fmla="*/ 5005137 w 6343048"/>
                <a:gd name="connsiteY90" fmla="*/ 252883 h 2976833"/>
                <a:gd name="connsiteX91" fmla="*/ 5034013 w 6343048"/>
                <a:gd name="connsiteY91" fmla="*/ 243258 h 2976833"/>
                <a:gd name="connsiteX92" fmla="*/ 5130265 w 6343048"/>
                <a:gd name="connsiteY92" fmla="*/ 224008 h 2976833"/>
                <a:gd name="connsiteX93" fmla="*/ 5207267 w 6343048"/>
                <a:gd name="connsiteY93" fmla="*/ 185507 h 2976833"/>
                <a:gd name="connsiteX94" fmla="*/ 5255394 w 6343048"/>
                <a:gd name="connsiteY94" fmla="*/ 175881 h 2976833"/>
                <a:gd name="connsiteX95" fmla="*/ 5293895 w 6343048"/>
                <a:gd name="connsiteY95" fmla="*/ 166256 h 2976833"/>
                <a:gd name="connsiteX96" fmla="*/ 5322770 w 6343048"/>
                <a:gd name="connsiteY96" fmla="*/ 156631 h 2976833"/>
                <a:gd name="connsiteX97" fmla="*/ 5370897 w 6343048"/>
                <a:gd name="connsiteY97" fmla="*/ 147006 h 2976833"/>
                <a:gd name="connsiteX98" fmla="*/ 5457524 w 6343048"/>
                <a:gd name="connsiteY98" fmla="*/ 127755 h 2976833"/>
                <a:gd name="connsiteX99" fmla="*/ 5496025 w 6343048"/>
                <a:gd name="connsiteY99" fmla="*/ 118130 h 2976833"/>
                <a:gd name="connsiteX100" fmla="*/ 5775158 w 6343048"/>
                <a:gd name="connsiteY100" fmla="*/ 262510 h 2976833"/>
                <a:gd name="connsiteX101" fmla="*/ 5900287 w 6343048"/>
                <a:gd name="connsiteY101" fmla="*/ 214382 h 2976833"/>
                <a:gd name="connsiteX102" fmla="*/ 5977288 w 6343048"/>
                <a:gd name="connsiteY102" fmla="*/ 204756 h 2976833"/>
                <a:gd name="connsiteX103" fmla="*/ 6027020 w 6343048"/>
                <a:gd name="connsiteY103" fmla="*/ 177485 h 2976833"/>
                <a:gd name="connsiteX104" fmla="*/ 6121667 w 6343048"/>
                <a:gd name="connsiteY104" fmla="*/ 147006 h 2976833"/>
                <a:gd name="connsiteX105" fmla="*/ 6189044 w 6343048"/>
                <a:gd name="connsiteY105" fmla="*/ 89254 h 2976833"/>
                <a:gd name="connsiteX106" fmla="*/ 6131293 w 6343048"/>
                <a:gd name="connsiteY106" fmla="*/ 2627 h 2976833"/>
                <a:gd name="connsiteX107" fmla="*/ 6343048 w 6343048"/>
                <a:gd name="connsiteY107" fmla="*/ 12252 h 2976833"/>
                <a:gd name="connsiteX0" fmla="*/ 0 w 6343048"/>
                <a:gd name="connsiteY0" fmla="*/ 2964581 h 2964581"/>
                <a:gd name="connsiteX1" fmla="*/ 48126 w 6343048"/>
                <a:gd name="connsiteY1" fmla="*/ 2858703 h 2964581"/>
                <a:gd name="connsiteX2" fmla="*/ 57751 w 6343048"/>
                <a:gd name="connsiteY2" fmla="*/ 2829827 h 2964581"/>
                <a:gd name="connsiteX3" fmla="*/ 77002 w 6343048"/>
                <a:gd name="connsiteY3" fmla="*/ 2800951 h 2964581"/>
                <a:gd name="connsiteX4" fmla="*/ 96253 w 6343048"/>
                <a:gd name="connsiteY4" fmla="*/ 2752825 h 2964581"/>
                <a:gd name="connsiteX5" fmla="*/ 192505 w 6343048"/>
                <a:gd name="connsiteY5" fmla="*/ 2627697 h 2964581"/>
                <a:gd name="connsiteX6" fmla="*/ 231006 w 6343048"/>
                <a:gd name="connsiteY6" fmla="*/ 2579570 h 2964581"/>
                <a:gd name="connsiteX7" fmla="*/ 250257 w 6343048"/>
                <a:gd name="connsiteY7" fmla="*/ 2550695 h 2964581"/>
                <a:gd name="connsiteX8" fmla="*/ 346509 w 6343048"/>
                <a:gd name="connsiteY8" fmla="*/ 2464067 h 2964581"/>
                <a:gd name="connsiteX9" fmla="*/ 365760 w 6343048"/>
                <a:gd name="connsiteY9" fmla="*/ 2435191 h 2964581"/>
                <a:gd name="connsiteX10" fmla="*/ 452387 w 6343048"/>
                <a:gd name="connsiteY10" fmla="*/ 2377440 h 2964581"/>
                <a:gd name="connsiteX11" fmla="*/ 481263 w 6343048"/>
                <a:gd name="connsiteY11" fmla="*/ 2367815 h 2964581"/>
                <a:gd name="connsiteX12" fmla="*/ 587141 w 6343048"/>
                <a:gd name="connsiteY12" fmla="*/ 2310063 h 2964581"/>
                <a:gd name="connsiteX13" fmla="*/ 625642 w 6343048"/>
                <a:gd name="connsiteY13" fmla="*/ 2290813 h 2964581"/>
                <a:gd name="connsiteX14" fmla="*/ 741145 w 6343048"/>
                <a:gd name="connsiteY14" fmla="*/ 2261937 h 2964581"/>
                <a:gd name="connsiteX15" fmla="*/ 1232034 w 6343048"/>
                <a:gd name="connsiteY15" fmla="*/ 2242686 h 2964581"/>
                <a:gd name="connsiteX16" fmla="*/ 1299410 w 6343048"/>
                <a:gd name="connsiteY16" fmla="*/ 2223436 h 2964581"/>
                <a:gd name="connsiteX17" fmla="*/ 1376413 w 6343048"/>
                <a:gd name="connsiteY17" fmla="*/ 2184935 h 2964581"/>
                <a:gd name="connsiteX18" fmla="*/ 1414914 w 6343048"/>
                <a:gd name="connsiteY18" fmla="*/ 2165684 h 2964581"/>
                <a:gd name="connsiteX19" fmla="*/ 1501541 w 6343048"/>
                <a:gd name="connsiteY19" fmla="*/ 2127183 h 2964581"/>
                <a:gd name="connsiteX20" fmla="*/ 1540042 w 6343048"/>
                <a:gd name="connsiteY20" fmla="*/ 2098307 h 2964581"/>
                <a:gd name="connsiteX21" fmla="*/ 1578543 w 6343048"/>
                <a:gd name="connsiteY21" fmla="*/ 2079057 h 2964581"/>
                <a:gd name="connsiteX22" fmla="*/ 1655545 w 6343048"/>
                <a:gd name="connsiteY22" fmla="*/ 2030930 h 2964581"/>
                <a:gd name="connsiteX23" fmla="*/ 1674796 w 6343048"/>
                <a:gd name="connsiteY23" fmla="*/ 2002055 h 2964581"/>
                <a:gd name="connsiteX24" fmla="*/ 1809549 w 6343048"/>
                <a:gd name="connsiteY24" fmla="*/ 1944303 h 2964581"/>
                <a:gd name="connsiteX25" fmla="*/ 1848050 w 6343048"/>
                <a:gd name="connsiteY25" fmla="*/ 1915427 h 2964581"/>
                <a:gd name="connsiteX26" fmla="*/ 1905802 w 6343048"/>
                <a:gd name="connsiteY26" fmla="*/ 1896177 h 2964581"/>
                <a:gd name="connsiteX27" fmla="*/ 1944303 w 6343048"/>
                <a:gd name="connsiteY27" fmla="*/ 1867301 h 2964581"/>
                <a:gd name="connsiteX28" fmla="*/ 1982804 w 6343048"/>
                <a:gd name="connsiteY28" fmla="*/ 1857676 h 2964581"/>
                <a:gd name="connsiteX29" fmla="*/ 2011680 w 6343048"/>
                <a:gd name="connsiteY29" fmla="*/ 1828800 h 2964581"/>
                <a:gd name="connsiteX30" fmla="*/ 2040556 w 6343048"/>
                <a:gd name="connsiteY30" fmla="*/ 1809549 h 2964581"/>
                <a:gd name="connsiteX31" fmla="*/ 2127183 w 6343048"/>
                <a:gd name="connsiteY31" fmla="*/ 1761423 h 2964581"/>
                <a:gd name="connsiteX32" fmla="*/ 2165684 w 6343048"/>
                <a:gd name="connsiteY32" fmla="*/ 1732547 h 2964581"/>
                <a:gd name="connsiteX33" fmla="*/ 2194560 w 6343048"/>
                <a:gd name="connsiteY33" fmla="*/ 1703671 h 2964581"/>
                <a:gd name="connsiteX34" fmla="*/ 2242686 w 6343048"/>
                <a:gd name="connsiteY34" fmla="*/ 1674796 h 2964581"/>
                <a:gd name="connsiteX35" fmla="*/ 2271562 w 6343048"/>
                <a:gd name="connsiteY35" fmla="*/ 1655545 h 2964581"/>
                <a:gd name="connsiteX36" fmla="*/ 2319688 w 6343048"/>
                <a:gd name="connsiteY36" fmla="*/ 1636295 h 2964581"/>
                <a:gd name="connsiteX37" fmla="*/ 2367815 w 6343048"/>
                <a:gd name="connsiteY37" fmla="*/ 1607419 h 2964581"/>
                <a:gd name="connsiteX38" fmla="*/ 2396690 w 6343048"/>
                <a:gd name="connsiteY38" fmla="*/ 1588168 h 2964581"/>
                <a:gd name="connsiteX39" fmla="*/ 2435191 w 6343048"/>
                <a:gd name="connsiteY39" fmla="*/ 1578543 h 2964581"/>
                <a:gd name="connsiteX40" fmla="*/ 2464067 w 6343048"/>
                <a:gd name="connsiteY40" fmla="*/ 1549667 h 2964581"/>
                <a:gd name="connsiteX41" fmla="*/ 2521819 w 6343048"/>
                <a:gd name="connsiteY41" fmla="*/ 1530417 h 2964581"/>
                <a:gd name="connsiteX42" fmla="*/ 2560320 w 6343048"/>
                <a:gd name="connsiteY42" fmla="*/ 1511166 h 2964581"/>
                <a:gd name="connsiteX43" fmla="*/ 2656573 w 6343048"/>
                <a:gd name="connsiteY43" fmla="*/ 1482290 h 2964581"/>
                <a:gd name="connsiteX44" fmla="*/ 2733575 w 6343048"/>
                <a:gd name="connsiteY44" fmla="*/ 1443789 h 2964581"/>
                <a:gd name="connsiteX45" fmla="*/ 2791326 w 6343048"/>
                <a:gd name="connsiteY45" fmla="*/ 1414914 h 2964581"/>
                <a:gd name="connsiteX46" fmla="*/ 2849078 w 6343048"/>
                <a:gd name="connsiteY46" fmla="*/ 1376413 h 2964581"/>
                <a:gd name="connsiteX47" fmla="*/ 2916455 w 6343048"/>
                <a:gd name="connsiteY47" fmla="*/ 1347537 h 2964581"/>
                <a:gd name="connsiteX48" fmla="*/ 2954956 w 6343048"/>
                <a:gd name="connsiteY48" fmla="*/ 1318661 h 2964581"/>
                <a:gd name="connsiteX49" fmla="*/ 3003082 w 6343048"/>
                <a:gd name="connsiteY49" fmla="*/ 1299410 h 2964581"/>
                <a:gd name="connsiteX50" fmla="*/ 3070459 w 6343048"/>
                <a:gd name="connsiteY50" fmla="*/ 1270535 h 2964581"/>
                <a:gd name="connsiteX51" fmla="*/ 3099335 w 6343048"/>
                <a:gd name="connsiteY51" fmla="*/ 1241659 h 2964581"/>
                <a:gd name="connsiteX52" fmla="*/ 3157086 w 6343048"/>
                <a:gd name="connsiteY52" fmla="*/ 1222408 h 2964581"/>
                <a:gd name="connsiteX53" fmla="*/ 3195587 w 6343048"/>
                <a:gd name="connsiteY53" fmla="*/ 1203158 h 2964581"/>
                <a:gd name="connsiteX54" fmla="*/ 3253339 w 6343048"/>
                <a:gd name="connsiteY54" fmla="*/ 1164657 h 2964581"/>
                <a:gd name="connsiteX55" fmla="*/ 3282215 w 6343048"/>
                <a:gd name="connsiteY55" fmla="*/ 1155031 h 2964581"/>
                <a:gd name="connsiteX56" fmla="*/ 3320716 w 6343048"/>
                <a:gd name="connsiteY56" fmla="*/ 1135781 h 2964581"/>
                <a:gd name="connsiteX57" fmla="*/ 3359217 w 6343048"/>
                <a:gd name="connsiteY57" fmla="*/ 1126156 h 2964581"/>
                <a:gd name="connsiteX58" fmla="*/ 3416968 w 6343048"/>
                <a:gd name="connsiteY58" fmla="*/ 1106905 h 2964581"/>
                <a:gd name="connsiteX59" fmla="*/ 3445844 w 6343048"/>
                <a:gd name="connsiteY59" fmla="*/ 1097280 h 2964581"/>
                <a:gd name="connsiteX60" fmla="*/ 3484345 w 6343048"/>
                <a:gd name="connsiteY60" fmla="*/ 1078029 h 2964581"/>
                <a:gd name="connsiteX61" fmla="*/ 3542097 w 6343048"/>
                <a:gd name="connsiteY61" fmla="*/ 1068404 h 2964581"/>
                <a:gd name="connsiteX62" fmla="*/ 3580598 w 6343048"/>
                <a:gd name="connsiteY62" fmla="*/ 1058779 h 2964581"/>
                <a:gd name="connsiteX63" fmla="*/ 3657600 w 6343048"/>
                <a:gd name="connsiteY63" fmla="*/ 1020278 h 2964581"/>
                <a:gd name="connsiteX64" fmla="*/ 3753853 w 6343048"/>
                <a:gd name="connsiteY64" fmla="*/ 962526 h 2964581"/>
                <a:gd name="connsiteX65" fmla="*/ 3782728 w 6343048"/>
                <a:gd name="connsiteY65" fmla="*/ 933650 h 2964581"/>
                <a:gd name="connsiteX66" fmla="*/ 3840480 w 6343048"/>
                <a:gd name="connsiteY66" fmla="*/ 914400 h 2964581"/>
                <a:gd name="connsiteX67" fmla="*/ 3907857 w 6343048"/>
                <a:gd name="connsiteY67" fmla="*/ 856648 h 2964581"/>
                <a:gd name="connsiteX68" fmla="*/ 3984859 w 6343048"/>
                <a:gd name="connsiteY68" fmla="*/ 798897 h 2964581"/>
                <a:gd name="connsiteX69" fmla="*/ 4013735 w 6343048"/>
                <a:gd name="connsiteY69" fmla="*/ 760396 h 2964581"/>
                <a:gd name="connsiteX70" fmla="*/ 4081111 w 6343048"/>
                <a:gd name="connsiteY70" fmla="*/ 721895 h 2964581"/>
                <a:gd name="connsiteX71" fmla="*/ 4148488 w 6343048"/>
                <a:gd name="connsiteY71" fmla="*/ 673768 h 2964581"/>
                <a:gd name="connsiteX72" fmla="*/ 4186989 w 6343048"/>
                <a:gd name="connsiteY72" fmla="*/ 654518 h 2964581"/>
                <a:gd name="connsiteX73" fmla="*/ 4206240 w 6343048"/>
                <a:gd name="connsiteY73" fmla="*/ 625642 h 2964581"/>
                <a:gd name="connsiteX74" fmla="*/ 4244741 w 6343048"/>
                <a:gd name="connsiteY74" fmla="*/ 606391 h 2964581"/>
                <a:gd name="connsiteX75" fmla="*/ 4273617 w 6343048"/>
                <a:gd name="connsiteY75" fmla="*/ 587141 h 2964581"/>
                <a:gd name="connsiteX76" fmla="*/ 4331368 w 6343048"/>
                <a:gd name="connsiteY76" fmla="*/ 548640 h 2964581"/>
                <a:gd name="connsiteX77" fmla="*/ 4398745 w 6343048"/>
                <a:gd name="connsiteY77" fmla="*/ 510139 h 2964581"/>
                <a:gd name="connsiteX78" fmla="*/ 4456497 w 6343048"/>
                <a:gd name="connsiteY78" fmla="*/ 471638 h 2964581"/>
                <a:gd name="connsiteX79" fmla="*/ 4485373 w 6343048"/>
                <a:gd name="connsiteY79" fmla="*/ 452387 h 2964581"/>
                <a:gd name="connsiteX80" fmla="*/ 4514248 w 6343048"/>
                <a:gd name="connsiteY80" fmla="*/ 442762 h 2964581"/>
                <a:gd name="connsiteX81" fmla="*/ 4552749 w 6343048"/>
                <a:gd name="connsiteY81" fmla="*/ 423511 h 2964581"/>
                <a:gd name="connsiteX82" fmla="*/ 4591250 w 6343048"/>
                <a:gd name="connsiteY82" fmla="*/ 413886 h 2964581"/>
                <a:gd name="connsiteX83" fmla="*/ 4629751 w 6343048"/>
                <a:gd name="connsiteY83" fmla="*/ 394636 h 2964581"/>
                <a:gd name="connsiteX84" fmla="*/ 4658627 w 6343048"/>
                <a:gd name="connsiteY84" fmla="*/ 385010 h 2964581"/>
                <a:gd name="connsiteX85" fmla="*/ 4706754 w 6343048"/>
                <a:gd name="connsiteY85" fmla="*/ 356135 h 2964581"/>
                <a:gd name="connsiteX86" fmla="*/ 4793381 w 6343048"/>
                <a:gd name="connsiteY86" fmla="*/ 336884 h 2964581"/>
                <a:gd name="connsiteX87" fmla="*/ 4870383 w 6343048"/>
                <a:gd name="connsiteY87" fmla="*/ 298383 h 2964581"/>
                <a:gd name="connsiteX88" fmla="*/ 4899259 w 6343048"/>
                <a:gd name="connsiteY88" fmla="*/ 279133 h 2964581"/>
                <a:gd name="connsiteX89" fmla="*/ 4966636 w 6343048"/>
                <a:gd name="connsiteY89" fmla="*/ 259882 h 2964581"/>
                <a:gd name="connsiteX90" fmla="*/ 5005137 w 6343048"/>
                <a:gd name="connsiteY90" fmla="*/ 240631 h 2964581"/>
                <a:gd name="connsiteX91" fmla="*/ 5034013 w 6343048"/>
                <a:gd name="connsiteY91" fmla="*/ 231006 h 2964581"/>
                <a:gd name="connsiteX92" fmla="*/ 5130265 w 6343048"/>
                <a:gd name="connsiteY92" fmla="*/ 211756 h 2964581"/>
                <a:gd name="connsiteX93" fmla="*/ 5207267 w 6343048"/>
                <a:gd name="connsiteY93" fmla="*/ 173255 h 2964581"/>
                <a:gd name="connsiteX94" fmla="*/ 5255394 w 6343048"/>
                <a:gd name="connsiteY94" fmla="*/ 163629 h 2964581"/>
                <a:gd name="connsiteX95" fmla="*/ 5293895 w 6343048"/>
                <a:gd name="connsiteY95" fmla="*/ 154004 h 2964581"/>
                <a:gd name="connsiteX96" fmla="*/ 5322770 w 6343048"/>
                <a:gd name="connsiteY96" fmla="*/ 144379 h 2964581"/>
                <a:gd name="connsiteX97" fmla="*/ 5370897 w 6343048"/>
                <a:gd name="connsiteY97" fmla="*/ 134754 h 2964581"/>
                <a:gd name="connsiteX98" fmla="*/ 5457524 w 6343048"/>
                <a:gd name="connsiteY98" fmla="*/ 115503 h 2964581"/>
                <a:gd name="connsiteX99" fmla="*/ 5496025 w 6343048"/>
                <a:gd name="connsiteY99" fmla="*/ 105878 h 2964581"/>
                <a:gd name="connsiteX100" fmla="*/ 5775158 w 6343048"/>
                <a:gd name="connsiteY100" fmla="*/ 250258 h 2964581"/>
                <a:gd name="connsiteX101" fmla="*/ 5900287 w 6343048"/>
                <a:gd name="connsiteY101" fmla="*/ 202130 h 2964581"/>
                <a:gd name="connsiteX102" fmla="*/ 5977288 w 6343048"/>
                <a:gd name="connsiteY102" fmla="*/ 192504 h 2964581"/>
                <a:gd name="connsiteX103" fmla="*/ 6027020 w 6343048"/>
                <a:gd name="connsiteY103" fmla="*/ 165233 h 2964581"/>
                <a:gd name="connsiteX104" fmla="*/ 6121667 w 6343048"/>
                <a:gd name="connsiteY104" fmla="*/ 134754 h 2964581"/>
                <a:gd name="connsiteX105" fmla="*/ 6189044 w 6343048"/>
                <a:gd name="connsiteY105" fmla="*/ 77002 h 2964581"/>
                <a:gd name="connsiteX106" fmla="*/ 6294923 w 6343048"/>
                <a:gd name="connsiteY106" fmla="*/ 105879 h 2964581"/>
                <a:gd name="connsiteX107" fmla="*/ 6343048 w 6343048"/>
                <a:gd name="connsiteY107" fmla="*/ 0 h 2964581"/>
                <a:gd name="connsiteX0" fmla="*/ 0 w 6343048"/>
                <a:gd name="connsiteY0" fmla="*/ 2964581 h 2964581"/>
                <a:gd name="connsiteX1" fmla="*/ 48126 w 6343048"/>
                <a:gd name="connsiteY1" fmla="*/ 2858703 h 2964581"/>
                <a:gd name="connsiteX2" fmla="*/ 57751 w 6343048"/>
                <a:gd name="connsiteY2" fmla="*/ 2829827 h 2964581"/>
                <a:gd name="connsiteX3" fmla="*/ 77002 w 6343048"/>
                <a:gd name="connsiteY3" fmla="*/ 2800951 h 2964581"/>
                <a:gd name="connsiteX4" fmla="*/ 96253 w 6343048"/>
                <a:gd name="connsiteY4" fmla="*/ 2752825 h 2964581"/>
                <a:gd name="connsiteX5" fmla="*/ 192505 w 6343048"/>
                <a:gd name="connsiteY5" fmla="*/ 2627697 h 2964581"/>
                <a:gd name="connsiteX6" fmla="*/ 231006 w 6343048"/>
                <a:gd name="connsiteY6" fmla="*/ 2579570 h 2964581"/>
                <a:gd name="connsiteX7" fmla="*/ 250257 w 6343048"/>
                <a:gd name="connsiteY7" fmla="*/ 2550695 h 2964581"/>
                <a:gd name="connsiteX8" fmla="*/ 346509 w 6343048"/>
                <a:gd name="connsiteY8" fmla="*/ 2464067 h 2964581"/>
                <a:gd name="connsiteX9" fmla="*/ 365760 w 6343048"/>
                <a:gd name="connsiteY9" fmla="*/ 2435191 h 2964581"/>
                <a:gd name="connsiteX10" fmla="*/ 452387 w 6343048"/>
                <a:gd name="connsiteY10" fmla="*/ 2377440 h 2964581"/>
                <a:gd name="connsiteX11" fmla="*/ 481263 w 6343048"/>
                <a:gd name="connsiteY11" fmla="*/ 2367815 h 2964581"/>
                <a:gd name="connsiteX12" fmla="*/ 587141 w 6343048"/>
                <a:gd name="connsiteY12" fmla="*/ 2310063 h 2964581"/>
                <a:gd name="connsiteX13" fmla="*/ 625642 w 6343048"/>
                <a:gd name="connsiteY13" fmla="*/ 2290813 h 2964581"/>
                <a:gd name="connsiteX14" fmla="*/ 741145 w 6343048"/>
                <a:gd name="connsiteY14" fmla="*/ 2261937 h 2964581"/>
                <a:gd name="connsiteX15" fmla="*/ 1232034 w 6343048"/>
                <a:gd name="connsiteY15" fmla="*/ 2242686 h 2964581"/>
                <a:gd name="connsiteX16" fmla="*/ 1299410 w 6343048"/>
                <a:gd name="connsiteY16" fmla="*/ 2223436 h 2964581"/>
                <a:gd name="connsiteX17" fmla="*/ 1376413 w 6343048"/>
                <a:gd name="connsiteY17" fmla="*/ 2184935 h 2964581"/>
                <a:gd name="connsiteX18" fmla="*/ 1414914 w 6343048"/>
                <a:gd name="connsiteY18" fmla="*/ 2165684 h 2964581"/>
                <a:gd name="connsiteX19" fmla="*/ 1501541 w 6343048"/>
                <a:gd name="connsiteY19" fmla="*/ 2127183 h 2964581"/>
                <a:gd name="connsiteX20" fmla="*/ 1540042 w 6343048"/>
                <a:gd name="connsiteY20" fmla="*/ 2098307 h 2964581"/>
                <a:gd name="connsiteX21" fmla="*/ 1578543 w 6343048"/>
                <a:gd name="connsiteY21" fmla="*/ 2079057 h 2964581"/>
                <a:gd name="connsiteX22" fmla="*/ 1655545 w 6343048"/>
                <a:gd name="connsiteY22" fmla="*/ 2030930 h 2964581"/>
                <a:gd name="connsiteX23" fmla="*/ 1674796 w 6343048"/>
                <a:gd name="connsiteY23" fmla="*/ 2002055 h 2964581"/>
                <a:gd name="connsiteX24" fmla="*/ 1809549 w 6343048"/>
                <a:gd name="connsiteY24" fmla="*/ 1944303 h 2964581"/>
                <a:gd name="connsiteX25" fmla="*/ 1848050 w 6343048"/>
                <a:gd name="connsiteY25" fmla="*/ 1915427 h 2964581"/>
                <a:gd name="connsiteX26" fmla="*/ 1905802 w 6343048"/>
                <a:gd name="connsiteY26" fmla="*/ 1896177 h 2964581"/>
                <a:gd name="connsiteX27" fmla="*/ 1944303 w 6343048"/>
                <a:gd name="connsiteY27" fmla="*/ 1867301 h 2964581"/>
                <a:gd name="connsiteX28" fmla="*/ 1982804 w 6343048"/>
                <a:gd name="connsiteY28" fmla="*/ 1857676 h 2964581"/>
                <a:gd name="connsiteX29" fmla="*/ 2011680 w 6343048"/>
                <a:gd name="connsiteY29" fmla="*/ 1828800 h 2964581"/>
                <a:gd name="connsiteX30" fmla="*/ 2040556 w 6343048"/>
                <a:gd name="connsiteY30" fmla="*/ 1809549 h 2964581"/>
                <a:gd name="connsiteX31" fmla="*/ 2127183 w 6343048"/>
                <a:gd name="connsiteY31" fmla="*/ 1761423 h 2964581"/>
                <a:gd name="connsiteX32" fmla="*/ 2165684 w 6343048"/>
                <a:gd name="connsiteY32" fmla="*/ 1732547 h 2964581"/>
                <a:gd name="connsiteX33" fmla="*/ 2194560 w 6343048"/>
                <a:gd name="connsiteY33" fmla="*/ 1703671 h 2964581"/>
                <a:gd name="connsiteX34" fmla="*/ 2242686 w 6343048"/>
                <a:gd name="connsiteY34" fmla="*/ 1674796 h 2964581"/>
                <a:gd name="connsiteX35" fmla="*/ 2271562 w 6343048"/>
                <a:gd name="connsiteY35" fmla="*/ 1655545 h 2964581"/>
                <a:gd name="connsiteX36" fmla="*/ 2319688 w 6343048"/>
                <a:gd name="connsiteY36" fmla="*/ 1636295 h 2964581"/>
                <a:gd name="connsiteX37" fmla="*/ 2367815 w 6343048"/>
                <a:gd name="connsiteY37" fmla="*/ 1607419 h 2964581"/>
                <a:gd name="connsiteX38" fmla="*/ 2396690 w 6343048"/>
                <a:gd name="connsiteY38" fmla="*/ 1588168 h 2964581"/>
                <a:gd name="connsiteX39" fmla="*/ 2435191 w 6343048"/>
                <a:gd name="connsiteY39" fmla="*/ 1578543 h 2964581"/>
                <a:gd name="connsiteX40" fmla="*/ 2464067 w 6343048"/>
                <a:gd name="connsiteY40" fmla="*/ 1549667 h 2964581"/>
                <a:gd name="connsiteX41" fmla="*/ 2521819 w 6343048"/>
                <a:gd name="connsiteY41" fmla="*/ 1530417 h 2964581"/>
                <a:gd name="connsiteX42" fmla="*/ 2560320 w 6343048"/>
                <a:gd name="connsiteY42" fmla="*/ 1511166 h 2964581"/>
                <a:gd name="connsiteX43" fmla="*/ 2656573 w 6343048"/>
                <a:gd name="connsiteY43" fmla="*/ 1482290 h 2964581"/>
                <a:gd name="connsiteX44" fmla="*/ 2733575 w 6343048"/>
                <a:gd name="connsiteY44" fmla="*/ 1443789 h 2964581"/>
                <a:gd name="connsiteX45" fmla="*/ 2791326 w 6343048"/>
                <a:gd name="connsiteY45" fmla="*/ 1414914 h 2964581"/>
                <a:gd name="connsiteX46" fmla="*/ 2849078 w 6343048"/>
                <a:gd name="connsiteY46" fmla="*/ 1376413 h 2964581"/>
                <a:gd name="connsiteX47" fmla="*/ 2916455 w 6343048"/>
                <a:gd name="connsiteY47" fmla="*/ 1347537 h 2964581"/>
                <a:gd name="connsiteX48" fmla="*/ 2954956 w 6343048"/>
                <a:gd name="connsiteY48" fmla="*/ 1318661 h 2964581"/>
                <a:gd name="connsiteX49" fmla="*/ 3003082 w 6343048"/>
                <a:gd name="connsiteY49" fmla="*/ 1299410 h 2964581"/>
                <a:gd name="connsiteX50" fmla="*/ 3070459 w 6343048"/>
                <a:gd name="connsiteY50" fmla="*/ 1270535 h 2964581"/>
                <a:gd name="connsiteX51" fmla="*/ 3099335 w 6343048"/>
                <a:gd name="connsiteY51" fmla="*/ 1241659 h 2964581"/>
                <a:gd name="connsiteX52" fmla="*/ 3157086 w 6343048"/>
                <a:gd name="connsiteY52" fmla="*/ 1222408 h 2964581"/>
                <a:gd name="connsiteX53" fmla="*/ 3195587 w 6343048"/>
                <a:gd name="connsiteY53" fmla="*/ 1203158 h 2964581"/>
                <a:gd name="connsiteX54" fmla="*/ 3253339 w 6343048"/>
                <a:gd name="connsiteY54" fmla="*/ 1164657 h 2964581"/>
                <a:gd name="connsiteX55" fmla="*/ 3282215 w 6343048"/>
                <a:gd name="connsiteY55" fmla="*/ 1155031 h 2964581"/>
                <a:gd name="connsiteX56" fmla="*/ 3320716 w 6343048"/>
                <a:gd name="connsiteY56" fmla="*/ 1135781 h 2964581"/>
                <a:gd name="connsiteX57" fmla="*/ 3359217 w 6343048"/>
                <a:gd name="connsiteY57" fmla="*/ 1126156 h 2964581"/>
                <a:gd name="connsiteX58" fmla="*/ 3416968 w 6343048"/>
                <a:gd name="connsiteY58" fmla="*/ 1106905 h 2964581"/>
                <a:gd name="connsiteX59" fmla="*/ 3445844 w 6343048"/>
                <a:gd name="connsiteY59" fmla="*/ 1097280 h 2964581"/>
                <a:gd name="connsiteX60" fmla="*/ 3484345 w 6343048"/>
                <a:gd name="connsiteY60" fmla="*/ 1078029 h 2964581"/>
                <a:gd name="connsiteX61" fmla="*/ 3542097 w 6343048"/>
                <a:gd name="connsiteY61" fmla="*/ 1068404 h 2964581"/>
                <a:gd name="connsiteX62" fmla="*/ 3580598 w 6343048"/>
                <a:gd name="connsiteY62" fmla="*/ 1058779 h 2964581"/>
                <a:gd name="connsiteX63" fmla="*/ 3657600 w 6343048"/>
                <a:gd name="connsiteY63" fmla="*/ 1020278 h 2964581"/>
                <a:gd name="connsiteX64" fmla="*/ 3753853 w 6343048"/>
                <a:gd name="connsiteY64" fmla="*/ 962526 h 2964581"/>
                <a:gd name="connsiteX65" fmla="*/ 3782728 w 6343048"/>
                <a:gd name="connsiteY65" fmla="*/ 933650 h 2964581"/>
                <a:gd name="connsiteX66" fmla="*/ 3840480 w 6343048"/>
                <a:gd name="connsiteY66" fmla="*/ 914400 h 2964581"/>
                <a:gd name="connsiteX67" fmla="*/ 3907857 w 6343048"/>
                <a:gd name="connsiteY67" fmla="*/ 856648 h 2964581"/>
                <a:gd name="connsiteX68" fmla="*/ 3984859 w 6343048"/>
                <a:gd name="connsiteY68" fmla="*/ 798897 h 2964581"/>
                <a:gd name="connsiteX69" fmla="*/ 4013735 w 6343048"/>
                <a:gd name="connsiteY69" fmla="*/ 760396 h 2964581"/>
                <a:gd name="connsiteX70" fmla="*/ 4081111 w 6343048"/>
                <a:gd name="connsiteY70" fmla="*/ 721895 h 2964581"/>
                <a:gd name="connsiteX71" fmla="*/ 4148488 w 6343048"/>
                <a:gd name="connsiteY71" fmla="*/ 673768 h 2964581"/>
                <a:gd name="connsiteX72" fmla="*/ 4186989 w 6343048"/>
                <a:gd name="connsiteY72" fmla="*/ 654518 h 2964581"/>
                <a:gd name="connsiteX73" fmla="*/ 4206240 w 6343048"/>
                <a:gd name="connsiteY73" fmla="*/ 625642 h 2964581"/>
                <a:gd name="connsiteX74" fmla="*/ 4244741 w 6343048"/>
                <a:gd name="connsiteY74" fmla="*/ 606391 h 2964581"/>
                <a:gd name="connsiteX75" fmla="*/ 4273617 w 6343048"/>
                <a:gd name="connsiteY75" fmla="*/ 587141 h 2964581"/>
                <a:gd name="connsiteX76" fmla="*/ 4331368 w 6343048"/>
                <a:gd name="connsiteY76" fmla="*/ 548640 h 2964581"/>
                <a:gd name="connsiteX77" fmla="*/ 4398745 w 6343048"/>
                <a:gd name="connsiteY77" fmla="*/ 510139 h 2964581"/>
                <a:gd name="connsiteX78" fmla="*/ 4456497 w 6343048"/>
                <a:gd name="connsiteY78" fmla="*/ 471638 h 2964581"/>
                <a:gd name="connsiteX79" fmla="*/ 4485373 w 6343048"/>
                <a:gd name="connsiteY79" fmla="*/ 452387 h 2964581"/>
                <a:gd name="connsiteX80" fmla="*/ 4514248 w 6343048"/>
                <a:gd name="connsiteY80" fmla="*/ 442762 h 2964581"/>
                <a:gd name="connsiteX81" fmla="*/ 4552749 w 6343048"/>
                <a:gd name="connsiteY81" fmla="*/ 423511 h 2964581"/>
                <a:gd name="connsiteX82" fmla="*/ 4591250 w 6343048"/>
                <a:gd name="connsiteY82" fmla="*/ 413886 h 2964581"/>
                <a:gd name="connsiteX83" fmla="*/ 4629751 w 6343048"/>
                <a:gd name="connsiteY83" fmla="*/ 394636 h 2964581"/>
                <a:gd name="connsiteX84" fmla="*/ 4658627 w 6343048"/>
                <a:gd name="connsiteY84" fmla="*/ 385010 h 2964581"/>
                <a:gd name="connsiteX85" fmla="*/ 4706754 w 6343048"/>
                <a:gd name="connsiteY85" fmla="*/ 356135 h 2964581"/>
                <a:gd name="connsiteX86" fmla="*/ 4793381 w 6343048"/>
                <a:gd name="connsiteY86" fmla="*/ 336884 h 2964581"/>
                <a:gd name="connsiteX87" fmla="*/ 4870383 w 6343048"/>
                <a:gd name="connsiteY87" fmla="*/ 298383 h 2964581"/>
                <a:gd name="connsiteX88" fmla="*/ 4899259 w 6343048"/>
                <a:gd name="connsiteY88" fmla="*/ 279133 h 2964581"/>
                <a:gd name="connsiteX89" fmla="*/ 4966636 w 6343048"/>
                <a:gd name="connsiteY89" fmla="*/ 259882 h 2964581"/>
                <a:gd name="connsiteX90" fmla="*/ 5005137 w 6343048"/>
                <a:gd name="connsiteY90" fmla="*/ 240631 h 2964581"/>
                <a:gd name="connsiteX91" fmla="*/ 5034013 w 6343048"/>
                <a:gd name="connsiteY91" fmla="*/ 231006 h 2964581"/>
                <a:gd name="connsiteX92" fmla="*/ 5130265 w 6343048"/>
                <a:gd name="connsiteY92" fmla="*/ 211756 h 2964581"/>
                <a:gd name="connsiteX93" fmla="*/ 5207267 w 6343048"/>
                <a:gd name="connsiteY93" fmla="*/ 173255 h 2964581"/>
                <a:gd name="connsiteX94" fmla="*/ 5255394 w 6343048"/>
                <a:gd name="connsiteY94" fmla="*/ 163629 h 2964581"/>
                <a:gd name="connsiteX95" fmla="*/ 5293895 w 6343048"/>
                <a:gd name="connsiteY95" fmla="*/ 154004 h 2964581"/>
                <a:gd name="connsiteX96" fmla="*/ 5322770 w 6343048"/>
                <a:gd name="connsiteY96" fmla="*/ 144379 h 2964581"/>
                <a:gd name="connsiteX97" fmla="*/ 5370897 w 6343048"/>
                <a:gd name="connsiteY97" fmla="*/ 134754 h 2964581"/>
                <a:gd name="connsiteX98" fmla="*/ 5457524 w 6343048"/>
                <a:gd name="connsiteY98" fmla="*/ 115503 h 2964581"/>
                <a:gd name="connsiteX99" fmla="*/ 5496025 w 6343048"/>
                <a:gd name="connsiteY99" fmla="*/ 105878 h 2964581"/>
                <a:gd name="connsiteX100" fmla="*/ 5775158 w 6343048"/>
                <a:gd name="connsiteY100" fmla="*/ 250258 h 2964581"/>
                <a:gd name="connsiteX101" fmla="*/ 5900287 w 6343048"/>
                <a:gd name="connsiteY101" fmla="*/ 202130 h 2964581"/>
                <a:gd name="connsiteX102" fmla="*/ 5977288 w 6343048"/>
                <a:gd name="connsiteY102" fmla="*/ 192504 h 2964581"/>
                <a:gd name="connsiteX103" fmla="*/ 6027020 w 6343048"/>
                <a:gd name="connsiteY103" fmla="*/ 165233 h 2964581"/>
                <a:gd name="connsiteX104" fmla="*/ 6121667 w 6343048"/>
                <a:gd name="connsiteY104" fmla="*/ 134754 h 2964581"/>
                <a:gd name="connsiteX105" fmla="*/ 6189044 w 6343048"/>
                <a:gd name="connsiteY105" fmla="*/ 77002 h 2964581"/>
                <a:gd name="connsiteX106" fmla="*/ 6294923 w 6343048"/>
                <a:gd name="connsiteY106" fmla="*/ 105879 h 2964581"/>
                <a:gd name="connsiteX107" fmla="*/ 6343048 w 6343048"/>
                <a:gd name="connsiteY107" fmla="*/ 0 h 2964581"/>
                <a:gd name="connsiteX0" fmla="*/ 0 w 6448926"/>
                <a:gd name="connsiteY0" fmla="*/ 2888071 h 2888071"/>
                <a:gd name="connsiteX1" fmla="*/ 48126 w 6448926"/>
                <a:gd name="connsiteY1" fmla="*/ 2782193 h 2888071"/>
                <a:gd name="connsiteX2" fmla="*/ 57751 w 6448926"/>
                <a:gd name="connsiteY2" fmla="*/ 2753317 h 2888071"/>
                <a:gd name="connsiteX3" fmla="*/ 77002 w 6448926"/>
                <a:gd name="connsiteY3" fmla="*/ 2724441 h 2888071"/>
                <a:gd name="connsiteX4" fmla="*/ 96253 w 6448926"/>
                <a:gd name="connsiteY4" fmla="*/ 2676315 h 2888071"/>
                <a:gd name="connsiteX5" fmla="*/ 192505 w 6448926"/>
                <a:gd name="connsiteY5" fmla="*/ 2551187 h 2888071"/>
                <a:gd name="connsiteX6" fmla="*/ 231006 w 6448926"/>
                <a:gd name="connsiteY6" fmla="*/ 2503060 h 2888071"/>
                <a:gd name="connsiteX7" fmla="*/ 250257 w 6448926"/>
                <a:gd name="connsiteY7" fmla="*/ 2474185 h 2888071"/>
                <a:gd name="connsiteX8" fmla="*/ 346509 w 6448926"/>
                <a:gd name="connsiteY8" fmla="*/ 2387557 h 2888071"/>
                <a:gd name="connsiteX9" fmla="*/ 365760 w 6448926"/>
                <a:gd name="connsiteY9" fmla="*/ 2358681 h 2888071"/>
                <a:gd name="connsiteX10" fmla="*/ 452387 w 6448926"/>
                <a:gd name="connsiteY10" fmla="*/ 2300930 h 2888071"/>
                <a:gd name="connsiteX11" fmla="*/ 481263 w 6448926"/>
                <a:gd name="connsiteY11" fmla="*/ 2291305 h 2888071"/>
                <a:gd name="connsiteX12" fmla="*/ 587141 w 6448926"/>
                <a:gd name="connsiteY12" fmla="*/ 2233553 h 2888071"/>
                <a:gd name="connsiteX13" fmla="*/ 625642 w 6448926"/>
                <a:gd name="connsiteY13" fmla="*/ 2214303 h 2888071"/>
                <a:gd name="connsiteX14" fmla="*/ 741145 w 6448926"/>
                <a:gd name="connsiteY14" fmla="*/ 2185427 h 2888071"/>
                <a:gd name="connsiteX15" fmla="*/ 1232034 w 6448926"/>
                <a:gd name="connsiteY15" fmla="*/ 2166176 h 2888071"/>
                <a:gd name="connsiteX16" fmla="*/ 1299410 w 6448926"/>
                <a:gd name="connsiteY16" fmla="*/ 2146926 h 2888071"/>
                <a:gd name="connsiteX17" fmla="*/ 1376413 w 6448926"/>
                <a:gd name="connsiteY17" fmla="*/ 2108425 h 2888071"/>
                <a:gd name="connsiteX18" fmla="*/ 1414914 w 6448926"/>
                <a:gd name="connsiteY18" fmla="*/ 2089174 h 2888071"/>
                <a:gd name="connsiteX19" fmla="*/ 1501541 w 6448926"/>
                <a:gd name="connsiteY19" fmla="*/ 2050673 h 2888071"/>
                <a:gd name="connsiteX20" fmla="*/ 1540042 w 6448926"/>
                <a:gd name="connsiteY20" fmla="*/ 2021797 h 2888071"/>
                <a:gd name="connsiteX21" fmla="*/ 1578543 w 6448926"/>
                <a:gd name="connsiteY21" fmla="*/ 2002547 h 2888071"/>
                <a:gd name="connsiteX22" fmla="*/ 1655545 w 6448926"/>
                <a:gd name="connsiteY22" fmla="*/ 1954420 h 2888071"/>
                <a:gd name="connsiteX23" fmla="*/ 1674796 w 6448926"/>
                <a:gd name="connsiteY23" fmla="*/ 1925545 h 2888071"/>
                <a:gd name="connsiteX24" fmla="*/ 1809549 w 6448926"/>
                <a:gd name="connsiteY24" fmla="*/ 1867793 h 2888071"/>
                <a:gd name="connsiteX25" fmla="*/ 1848050 w 6448926"/>
                <a:gd name="connsiteY25" fmla="*/ 1838917 h 2888071"/>
                <a:gd name="connsiteX26" fmla="*/ 1905802 w 6448926"/>
                <a:gd name="connsiteY26" fmla="*/ 1819667 h 2888071"/>
                <a:gd name="connsiteX27" fmla="*/ 1944303 w 6448926"/>
                <a:gd name="connsiteY27" fmla="*/ 1790791 h 2888071"/>
                <a:gd name="connsiteX28" fmla="*/ 1982804 w 6448926"/>
                <a:gd name="connsiteY28" fmla="*/ 1781166 h 2888071"/>
                <a:gd name="connsiteX29" fmla="*/ 2011680 w 6448926"/>
                <a:gd name="connsiteY29" fmla="*/ 1752290 h 2888071"/>
                <a:gd name="connsiteX30" fmla="*/ 2040556 w 6448926"/>
                <a:gd name="connsiteY30" fmla="*/ 1733039 h 2888071"/>
                <a:gd name="connsiteX31" fmla="*/ 2127183 w 6448926"/>
                <a:gd name="connsiteY31" fmla="*/ 1684913 h 2888071"/>
                <a:gd name="connsiteX32" fmla="*/ 2165684 w 6448926"/>
                <a:gd name="connsiteY32" fmla="*/ 1656037 h 2888071"/>
                <a:gd name="connsiteX33" fmla="*/ 2194560 w 6448926"/>
                <a:gd name="connsiteY33" fmla="*/ 1627161 h 2888071"/>
                <a:gd name="connsiteX34" fmla="*/ 2242686 w 6448926"/>
                <a:gd name="connsiteY34" fmla="*/ 1598286 h 2888071"/>
                <a:gd name="connsiteX35" fmla="*/ 2271562 w 6448926"/>
                <a:gd name="connsiteY35" fmla="*/ 1579035 h 2888071"/>
                <a:gd name="connsiteX36" fmla="*/ 2319688 w 6448926"/>
                <a:gd name="connsiteY36" fmla="*/ 1559785 h 2888071"/>
                <a:gd name="connsiteX37" fmla="*/ 2367815 w 6448926"/>
                <a:gd name="connsiteY37" fmla="*/ 1530909 h 2888071"/>
                <a:gd name="connsiteX38" fmla="*/ 2396690 w 6448926"/>
                <a:gd name="connsiteY38" fmla="*/ 1511658 h 2888071"/>
                <a:gd name="connsiteX39" fmla="*/ 2435191 w 6448926"/>
                <a:gd name="connsiteY39" fmla="*/ 1502033 h 2888071"/>
                <a:gd name="connsiteX40" fmla="*/ 2464067 w 6448926"/>
                <a:gd name="connsiteY40" fmla="*/ 1473157 h 2888071"/>
                <a:gd name="connsiteX41" fmla="*/ 2521819 w 6448926"/>
                <a:gd name="connsiteY41" fmla="*/ 1453907 h 2888071"/>
                <a:gd name="connsiteX42" fmla="*/ 2560320 w 6448926"/>
                <a:gd name="connsiteY42" fmla="*/ 1434656 h 2888071"/>
                <a:gd name="connsiteX43" fmla="*/ 2656573 w 6448926"/>
                <a:gd name="connsiteY43" fmla="*/ 1405780 h 2888071"/>
                <a:gd name="connsiteX44" fmla="*/ 2733575 w 6448926"/>
                <a:gd name="connsiteY44" fmla="*/ 1367279 h 2888071"/>
                <a:gd name="connsiteX45" fmla="*/ 2791326 w 6448926"/>
                <a:gd name="connsiteY45" fmla="*/ 1338404 h 2888071"/>
                <a:gd name="connsiteX46" fmla="*/ 2849078 w 6448926"/>
                <a:gd name="connsiteY46" fmla="*/ 1299903 h 2888071"/>
                <a:gd name="connsiteX47" fmla="*/ 2916455 w 6448926"/>
                <a:gd name="connsiteY47" fmla="*/ 1271027 h 2888071"/>
                <a:gd name="connsiteX48" fmla="*/ 2954956 w 6448926"/>
                <a:gd name="connsiteY48" fmla="*/ 1242151 h 2888071"/>
                <a:gd name="connsiteX49" fmla="*/ 3003082 w 6448926"/>
                <a:gd name="connsiteY49" fmla="*/ 1222900 h 2888071"/>
                <a:gd name="connsiteX50" fmla="*/ 3070459 w 6448926"/>
                <a:gd name="connsiteY50" fmla="*/ 1194025 h 2888071"/>
                <a:gd name="connsiteX51" fmla="*/ 3099335 w 6448926"/>
                <a:gd name="connsiteY51" fmla="*/ 1165149 h 2888071"/>
                <a:gd name="connsiteX52" fmla="*/ 3157086 w 6448926"/>
                <a:gd name="connsiteY52" fmla="*/ 1145898 h 2888071"/>
                <a:gd name="connsiteX53" fmla="*/ 3195587 w 6448926"/>
                <a:gd name="connsiteY53" fmla="*/ 1126648 h 2888071"/>
                <a:gd name="connsiteX54" fmla="*/ 3253339 w 6448926"/>
                <a:gd name="connsiteY54" fmla="*/ 1088147 h 2888071"/>
                <a:gd name="connsiteX55" fmla="*/ 3282215 w 6448926"/>
                <a:gd name="connsiteY55" fmla="*/ 1078521 h 2888071"/>
                <a:gd name="connsiteX56" fmla="*/ 3320716 w 6448926"/>
                <a:gd name="connsiteY56" fmla="*/ 1059271 h 2888071"/>
                <a:gd name="connsiteX57" fmla="*/ 3359217 w 6448926"/>
                <a:gd name="connsiteY57" fmla="*/ 1049646 h 2888071"/>
                <a:gd name="connsiteX58" fmla="*/ 3416968 w 6448926"/>
                <a:gd name="connsiteY58" fmla="*/ 1030395 h 2888071"/>
                <a:gd name="connsiteX59" fmla="*/ 3445844 w 6448926"/>
                <a:gd name="connsiteY59" fmla="*/ 1020770 h 2888071"/>
                <a:gd name="connsiteX60" fmla="*/ 3484345 w 6448926"/>
                <a:gd name="connsiteY60" fmla="*/ 1001519 h 2888071"/>
                <a:gd name="connsiteX61" fmla="*/ 3542097 w 6448926"/>
                <a:gd name="connsiteY61" fmla="*/ 991894 h 2888071"/>
                <a:gd name="connsiteX62" fmla="*/ 3580598 w 6448926"/>
                <a:gd name="connsiteY62" fmla="*/ 982269 h 2888071"/>
                <a:gd name="connsiteX63" fmla="*/ 3657600 w 6448926"/>
                <a:gd name="connsiteY63" fmla="*/ 943768 h 2888071"/>
                <a:gd name="connsiteX64" fmla="*/ 3753853 w 6448926"/>
                <a:gd name="connsiteY64" fmla="*/ 886016 h 2888071"/>
                <a:gd name="connsiteX65" fmla="*/ 3782728 w 6448926"/>
                <a:gd name="connsiteY65" fmla="*/ 857140 h 2888071"/>
                <a:gd name="connsiteX66" fmla="*/ 3840480 w 6448926"/>
                <a:gd name="connsiteY66" fmla="*/ 837890 h 2888071"/>
                <a:gd name="connsiteX67" fmla="*/ 3907857 w 6448926"/>
                <a:gd name="connsiteY67" fmla="*/ 780138 h 2888071"/>
                <a:gd name="connsiteX68" fmla="*/ 3984859 w 6448926"/>
                <a:gd name="connsiteY68" fmla="*/ 722387 h 2888071"/>
                <a:gd name="connsiteX69" fmla="*/ 4013735 w 6448926"/>
                <a:gd name="connsiteY69" fmla="*/ 683886 h 2888071"/>
                <a:gd name="connsiteX70" fmla="*/ 4081111 w 6448926"/>
                <a:gd name="connsiteY70" fmla="*/ 645385 h 2888071"/>
                <a:gd name="connsiteX71" fmla="*/ 4148488 w 6448926"/>
                <a:gd name="connsiteY71" fmla="*/ 597258 h 2888071"/>
                <a:gd name="connsiteX72" fmla="*/ 4186989 w 6448926"/>
                <a:gd name="connsiteY72" fmla="*/ 578008 h 2888071"/>
                <a:gd name="connsiteX73" fmla="*/ 4206240 w 6448926"/>
                <a:gd name="connsiteY73" fmla="*/ 549132 h 2888071"/>
                <a:gd name="connsiteX74" fmla="*/ 4244741 w 6448926"/>
                <a:gd name="connsiteY74" fmla="*/ 529881 h 2888071"/>
                <a:gd name="connsiteX75" fmla="*/ 4273617 w 6448926"/>
                <a:gd name="connsiteY75" fmla="*/ 510631 h 2888071"/>
                <a:gd name="connsiteX76" fmla="*/ 4331368 w 6448926"/>
                <a:gd name="connsiteY76" fmla="*/ 472130 h 2888071"/>
                <a:gd name="connsiteX77" fmla="*/ 4398745 w 6448926"/>
                <a:gd name="connsiteY77" fmla="*/ 433629 h 2888071"/>
                <a:gd name="connsiteX78" fmla="*/ 4456497 w 6448926"/>
                <a:gd name="connsiteY78" fmla="*/ 395128 h 2888071"/>
                <a:gd name="connsiteX79" fmla="*/ 4485373 w 6448926"/>
                <a:gd name="connsiteY79" fmla="*/ 375877 h 2888071"/>
                <a:gd name="connsiteX80" fmla="*/ 4514248 w 6448926"/>
                <a:gd name="connsiteY80" fmla="*/ 366252 h 2888071"/>
                <a:gd name="connsiteX81" fmla="*/ 4552749 w 6448926"/>
                <a:gd name="connsiteY81" fmla="*/ 347001 h 2888071"/>
                <a:gd name="connsiteX82" fmla="*/ 4591250 w 6448926"/>
                <a:gd name="connsiteY82" fmla="*/ 337376 h 2888071"/>
                <a:gd name="connsiteX83" fmla="*/ 4629751 w 6448926"/>
                <a:gd name="connsiteY83" fmla="*/ 318126 h 2888071"/>
                <a:gd name="connsiteX84" fmla="*/ 4658627 w 6448926"/>
                <a:gd name="connsiteY84" fmla="*/ 308500 h 2888071"/>
                <a:gd name="connsiteX85" fmla="*/ 4706754 w 6448926"/>
                <a:gd name="connsiteY85" fmla="*/ 279625 h 2888071"/>
                <a:gd name="connsiteX86" fmla="*/ 4793381 w 6448926"/>
                <a:gd name="connsiteY86" fmla="*/ 260374 h 2888071"/>
                <a:gd name="connsiteX87" fmla="*/ 4870383 w 6448926"/>
                <a:gd name="connsiteY87" fmla="*/ 221873 h 2888071"/>
                <a:gd name="connsiteX88" fmla="*/ 4899259 w 6448926"/>
                <a:gd name="connsiteY88" fmla="*/ 202623 h 2888071"/>
                <a:gd name="connsiteX89" fmla="*/ 4966636 w 6448926"/>
                <a:gd name="connsiteY89" fmla="*/ 183372 h 2888071"/>
                <a:gd name="connsiteX90" fmla="*/ 5005137 w 6448926"/>
                <a:gd name="connsiteY90" fmla="*/ 164121 h 2888071"/>
                <a:gd name="connsiteX91" fmla="*/ 5034013 w 6448926"/>
                <a:gd name="connsiteY91" fmla="*/ 154496 h 2888071"/>
                <a:gd name="connsiteX92" fmla="*/ 5130265 w 6448926"/>
                <a:gd name="connsiteY92" fmla="*/ 135246 h 2888071"/>
                <a:gd name="connsiteX93" fmla="*/ 5207267 w 6448926"/>
                <a:gd name="connsiteY93" fmla="*/ 96745 h 2888071"/>
                <a:gd name="connsiteX94" fmla="*/ 5255394 w 6448926"/>
                <a:gd name="connsiteY94" fmla="*/ 87119 h 2888071"/>
                <a:gd name="connsiteX95" fmla="*/ 5293895 w 6448926"/>
                <a:gd name="connsiteY95" fmla="*/ 77494 h 2888071"/>
                <a:gd name="connsiteX96" fmla="*/ 5322770 w 6448926"/>
                <a:gd name="connsiteY96" fmla="*/ 67869 h 2888071"/>
                <a:gd name="connsiteX97" fmla="*/ 5370897 w 6448926"/>
                <a:gd name="connsiteY97" fmla="*/ 58244 h 2888071"/>
                <a:gd name="connsiteX98" fmla="*/ 5457524 w 6448926"/>
                <a:gd name="connsiteY98" fmla="*/ 38993 h 2888071"/>
                <a:gd name="connsiteX99" fmla="*/ 5496025 w 6448926"/>
                <a:gd name="connsiteY99" fmla="*/ 29368 h 2888071"/>
                <a:gd name="connsiteX100" fmla="*/ 5775158 w 6448926"/>
                <a:gd name="connsiteY100" fmla="*/ 173748 h 2888071"/>
                <a:gd name="connsiteX101" fmla="*/ 5900287 w 6448926"/>
                <a:gd name="connsiteY101" fmla="*/ 125620 h 2888071"/>
                <a:gd name="connsiteX102" fmla="*/ 5977288 w 6448926"/>
                <a:gd name="connsiteY102" fmla="*/ 115994 h 2888071"/>
                <a:gd name="connsiteX103" fmla="*/ 6027020 w 6448926"/>
                <a:gd name="connsiteY103" fmla="*/ 88723 h 2888071"/>
                <a:gd name="connsiteX104" fmla="*/ 6121667 w 6448926"/>
                <a:gd name="connsiteY104" fmla="*/ 58244 h 2888071"/>
                <a:gd name="connsiteX105" fmla="*/ 6189044 w 6448926"/>
                <a:gd name="connsiteY105" fmla="*/ 492 h 2888071"/>
                <a:gd name="connsiteX106" fmla="*/ 6294923 w 6448926"/>
                <a:gd name="connsiteY106" fmla="*/ 29369 h 2888071"/>
                <a:gd name="connsiteX107" fmla="*/ 6448926 w 6448926"/>
                <a:gd name="connsiteY107" fmla="*/ 10117 h 2888071"/>
                <a:gd name="connsiteX0" fmla="*/ 0 w 6448926"/>
                <a:gd name="connsiteY0" fmla="*/ 2946030 h 2946030"/>
                <a:gd name="connsiteX1" fmla="*/ 48126 w 6448926"/>
                <a:gd name="connsiteY1" fmla="*/ 2840152 h 2946030"/>
                <a:gd name="connsiteX2" fmla="*/ 57751 w 6448926"/>
                <a:gd name="connsiteY2" fmla="*/ 2811276 h 2946030"/>
                <a:gd name="connsiteX3" fmla="*/ 77002 w 6448926"/>
                <a:gd name="connsiteY3" fmla="*/ 2782400 h 2946030"/>
                <a:gd name="connsiteX4" fmla="*/ 96253 w 6448926"/>
                <a:gd name="connsiteY4" fmla="*/ 2734274 h 2946030"/>
                <a:gd name="connsiteX5" fmla="*/ 192505 w 6448926"/>
                <a:gd name="connsiteY5" fmla="*/ 2609146 h 2946030"/>
                <a:gd name="connsiteX6" fmla="*/ 231006 w 6448926"/>
                <a:gd name="connsiteY6" fmla="*/ 2561019 h 2946030"/>
                <a:gd name="connsiteX7" fmla="*/ 250257 w 6448926"/>
                <a:gd name="connsiteY7" fmla="*/ 2532144 h 2946030"/>
                <a:gd name="connsiteX8" fmla="*/ 346509 w 6448926"/>
                <a:gd name="connsiteY8" fmla="*/ 2445516 h 2946030"/>
                <a:gd name="connsiteX9" fmla="*/ 365760 w 6448926"/>
                <a:gd name="connsiteY9" fmla="*/ 2416640 h 2946030"/>
                <a:gd name="connsiteX10" fmla="*/ 452387 w 6448926"/>
                <a:gd name="connsiteY10" fmla="*/ 2358889 h 2946030"/>
                <a:gd name="connsiteX11" fmla="*/ 481263 w 6448926"/>
                <a:gd name="connsiteY11" fmla="*/ 2349264 h 2946030"/>
                <a:gd name="connsiteX12" fmla="*/ 587141 w 6448926"/>
                <a:gd name="connsiteY12" fmla="*/ 2291512 h 2946030"/>
                <a:gd name="connsiteX13" fmla="*/ 625642 w 6448926"/>
                <a:gd name="connsiteY13" fmla="*/ 2272262 h 2946030"/>
                <a:gd name="connsiteX14" fmla="*/ 741145 w 6448926"/>
                <a:gd name="connsiteY14" fmla="*/ 2243386 h 2946030"/>
                <a:gd name="connsiteX15" fmla="*/ 1232034 w 6448926"/>
                <a:gd name="connsiteY15" fmla="*/ 2224135 h 2946030"/>
                <a:gd name="connsiteX16" fmla="*/ 1299410 w 6448926"/>
                <a:gd name="connsiteY16" fmla="*/ 2204885 h 2946030"/>
                <a:gd name="connsiteX17" fmla="*/ 1376413 w 6448926"/>
                <a:gd name="connsiteY17" fmla="*/ 2166384 h 2946030"/>
                <a:gd name="connsiteX18" fmla="*/ 1414914 w 6448926"/>
                <a:gd name="connsiteY18" fmla="*/ 2147133 h 2946030"/>
                <a:gd name="connsiteX19" fmla="*/ 1501541 w 6448926"/>
                <a:gd name="connsiteY19" fmla="*/ 2108632 h 2946030"/>
                <a:gd name="connsiteX20" fmla="*/ 1540042 w 6448926"/>
                <a:gd name="connsiteY20" fmla="*/ 2079756 h 2946030"/>
                <a:gd name="connsiteX21" fmla="*/ 1578543 w 6448926"/>
                <a:gd name="connsiteY21" fmla="*/ 2060506 h 2946030"/>
                <a:gd name="connsiteX22" fmla="*/ 1655545 w 6448926"/>
                <a:gd name="connsiteY22" fmla="*/ 2012379 h 2946030"/>
                <a:gd name="connsiteX23" fmla="*/ 1674796 w 6448926"/>
                <a:gd name="connsiteY23" fmla="*/ 1983504 h 2946030"/>
                <a:gd name="connsiteX24" fmla="*/ 1809549 w 6448926"/>
                <a:gd name="connsiteY24" fmla="*/ 1925752 h 2946030"/>
                <a:gd name="connsiteX25" fmla="*/ 1848050 w 6448926"/>
                <a:gd name="connsiteY25" fmla="*/ 1896876 h 2946030"/>
                <a:gd name="connsiteX26" fmla="*/ 1905802 w 6448926"/>
                <a:gd name="connsiteY26" fmla="*/ 1877626 h 2946030"/>
                <a:gd name="connsiteX27" fmla="*/ 1944303 w 6448926"/>
                <a:gd name="connsiteY27" fmla="*/ 1848750 h 2946030"/>
                <a:gd name="connsiteX28" fmla="*/ 1982804 w 6448926"/>
                <a:gd name="connsiteY28" fmla="*/ 1839125 h 2946030"/>
                <a:gd name="connsiteX29" fmla="*/ 2011680 w 6448926"/>
                <a:gd name="connsiteY29" fmla="*/ 1810249 h 2946030"/>
                <a:gd name="connsiteX30" fmla="*/ 2040556 w 6448926"/>
                <a:gd name="connsiteY30" fmla="*/ 1790998 h 2946030"/>
                <a:gd name="connsiteX31" fmla="*/ 2127183 w 6448926"/>
                <a:gd name="connsiteY31" fmla="*/ 1742872 h 2946030"/>
                <a:gd name="connsiteX32" fmla="*/ 2165684 w 6448926"/>
                <a:gd name="connsiteY32" fmla="*/ 1713996 h 2946030"/>
                <a:gd name="connsiteX33" fmla="*/ 2194560 w 6448926"/>
                <a:gd name="connsiteY33" fmla="*/ 1685120 h 2946030"/>
                <a:gd name="connsiteX34" fmla="*/ 2242686 w 6448926"/>
                <a:gd name="connsiteY34" fmla="*/ 1656245 h 2946030"/>
                <a:gd name="connsiteX35" fmla="*/ 2271562 w 6448926"/>
                <a:gd name="connsiteY35" fmla="*/ 1636994 h 2946030"/>
                <a:gd name="connsiteX36" fmla="*/ 2319688 w 6448926"/>
                <a:gd name="connsiteY36" fmla="*/ 1617744 h 2946030"/>
                <a:gd name="connsiteX37" fmla="*/ 2367815 w 6448926"/>
                <a:gd name="connsiteY37" fmla="*/ 1588868 h 2946030"/>
                <a:gd name="connsiteX38" fmla="*/ 2396690 w 6448926"/>
                <a:gd name="connsiteY38" fmla="*/ 1569617 h 2946030"/>
                <a:gd name="connsiteX39" fmla="*/ 2435191 w 6448926"/>
                <a:gd name="connsiteY39" fmla="*/ 1559992 h 2946030"/>
                <a:gd name="connsiteX40" fmla="*/ 2464067 w 6448926"/>
                <a:gd name="connsiteY40" fmla="*/ 1531116 h 2946030"/>
                <a:gd name="connsiteX41" fmla="*/ 2521819 w 6448926"/>
                <a:gd name="connsiteY41" fmla="*/ 1511866 h 2946030"/>
                <a:gd name="connsiteX42" fmla="*/ 2560320 w 6448926"/>
                <a:gd name="connsiteY42" fmla="*/ 1492615 h 2946030"/>
                <a:gd name="connsiteX43" fmla="*/ 2656573 w 6448926"/>
                <a:gd name="connsiteY43" fmla="*/ 1463739 h 2946030"/>
                <a:gd name="connsiteX44" fmla="*/ 2733575 w 6448926"/>
                <a:gd name="connsiteY44" fmla="*/ 1425238 h 2946030"/>
                <a:gd name="connsiteX45" fmla="*/ 2791326 w 6448926"/>
                <a:gd name="connsiteY45" fmla="*/ 1396363 h 2946030"/>
                <a:gd name="connsiteX46" fmla="*/ 2849078 w 6448926"/>
                <a:gd name="connsiteY46" fmla="*/ 1357862 h 2946030"/>
                <a:gd name="connsiteX47" fmla="*/ 2916455 w 6448926"/>
                <a:gd name="connsiteY47" fmla="*/ 1328986 h 2946030"/>
                <a:gd name="connsiteX48" fmla="*/ 2954956 w 6448926"/>
                <a:gd name="connsiteY48" fmla="*/ 1300110 h 2946030"/>
                <a:gd name="connsiteX49" fmla="*/ 3003082 w 6448926"/>
                <a:gd name="connsiteY49" fmla="*/ 1280859 h 2946030"/>
                <a:gd name="connsiteX50" fmla="*/ 3070459 w 6448926"/>
                <a:gd name="connsiteY50" fmla="*/ 1251984 h 2946030"/>
                <a:gd name="connsiteX51" fmla="*/ 3099335 w 6448926"/>
                <a:gd name="connsiteY51" fmla="*/ 1223108 h 2946030"/>
                <a:gd name="connsiteX52" fmla="*/ 3157086 w 6448926"/>
                <a:gd name="connsiteY52" fmla="*/ 1203857 h 2946030"/>
                <a:gd name="connsiteX53" fmla="*/ 3195587 w 6448926"/>
                <a:gd name="connsiteY53" fmla="*/ 1184607 h 2946030"/>
                <a:gd name="connsiteX54" fmla="*/ 3253339 w 6448926"/>
                <a:gd name="connsiteY54" fmla="*/ 1146106 h 2946030"/>
                <a:gd name="connsiteX55" fmla="*/ 3282215 w 6448926"/>
                <a:gd name="connsiteY55" fmla="*/ 1136480 h 2946030"/>
                <a:gd name="connsiteX56" fmla="*/ 3320716 w 6448926"/>
                <a:gd name="connsiteY56" fmla="*/ 1117230 h 2946030"/>
                <a:gd name="connsiteX57" fmla="*/ 3359217 w 6448926"/>
                <a:gd name="connsiteY57" fmla="*/ 1107605 h 2946030"/>
                <a:gd name="connsiteX58" fmla="*/ 3416968 w 6448926"/>
                <a:gd name="connsiteY58" fmla="*/ 1088354 h 2946030"/>
                <a:gd name="connsiteX59" fmla="*/ 3445844 w 6448926"/>
                <a:gd name="connsiteY59" fmla="*/ 1078729 h 2946030"/>
                <a:gd name="connsiteX60" fmla="*/ 3484345 w 6448926"/>
                <a:gd name="connsiteY60" fmla="*/ 1059478 h 2946030"/>
                <a:gd name="connsiteX61" fmla="*/ 3542097 w 6448926"/>
                <a:gd name="connsiteY61" fmla="*/ 1049853 h 2946030"/>
                <a:gd name="connsiteX62" fmla="*/ 3580598 w 6448926"/>
                <a:gd name="connsiteY62" fmla="*/ 1040228 h 2946030"/>
                <a:gd name="connsiteX63" fmla="*/ 3657600 w 6448926"/>
                <a:gd name="connsiteY63" fmla="*/ 1001727 h 2946030"/>
                <a:gd name="connsiteX64" fmla="*/ 3753853 w 6448926"/>
                <a:gd name="connsiteY64" fmla="*/ 943975 h 2946030"/>
                <a:gd name="connsiteX65" fmla="*/ 3782728 w 6448926"/>
                <a:gd name="connsiteY65" fmla="*/ 915099 h 2946030"/>
                <a:gd name="connsiteX66" fmla="*/ 3840480 w 6448926"/>
                <a:gd name="connsiteY66" fmla="*/ 895849 h 2946030"/>
                <a:gd name="connsiteX67" fmla="*/ 3907857 w 6448926"/>
                <a:gd name="connsiteY67" fmla="*/ 838097 h 2946030"/>
                <a:gd name="connsiteX68" fmla="*/ 3984859 w 6448926"/>
                <a:gd name="connsiteY68" fmla="*/ 780346 h 2946030"/>
                <a:gd name="connsiteX69" fmla="*/ 4013735 w 6448926"/>
                <a:gd name="connsiteY69" fmla="*/ 741845 h 2946030"/>
                <a:gd name="connsiteX70" fmla="*/ 4081111 w 6448926"/>
                <a:gd name="connsiteY70" fmla="*/ 703344 h 2946030"/>
                <a:gd name="connsiteX71" fmla="*/ 4148488 w 6448926"/>
                <a:gd name="connsiteY71" fmla="*/ 655217 h 2946030"/>
                <a:gd name="connsiteX72" fmla="*/ 4186989 w 6448926"/>
                <a:gd name="connsiteY72" fmla="*/ 635967 h 2946030"/>
                <a:gd name="connsiteX73" fmla="*/ 4206240 w 6448926"/>
                <a:gd name="connsiteY73" fmla="*/ 607091 h 2946030"/>
                <a:gd name="connsiteX74" fmla="*/ 4244741 w 6448926"/>
                <a:gd name="connsiteY74" fmla="*/ 587840 h 2946030"/>
                <a:gd name="connsiteX75" fmla="*/ 4273617 w 6448926"/>
                <a:gd name="connsiteY75" fmla="*/ 568590 h 2946030"/>
                <a:gd name="connsiteX76" fmla="*/ 4331368 w 6448926"/>
                <a:gd name="connsiteY76" fmla="*/ 530089 h 2946030"/>
                <a:gd name="connsiteX77" fmla="*/ 4398745 w 6448926"/>
                <a:gd name="connsiteY77" fmla="*/ 491588 h 2946030"/>
                <a:gd name="connsiteX78" fmla="*/ 4456497 w 6448926"/>
                <a:gd name="connsiteY78" fmla="*/ 453087 h 2946030"/>
                <a:gd name="connsiteX79" fmla="*/ 4485373 w 6448926"/>
                <a:gd name="connsiteY79" fmla="*/ 433836 h 2946030"/>
                <a:gd name="connsiteX80" fmla="*/ 4514248 w 6448926"/>
                <a:gd name="connsiteY80" fmla="*/ 424211 h 2946030"/>
                <a:gd name="connsiteX81" fmla="*/ 4552749 w 6448926"/>
                <a:gd name="connsiteY81" fmla="*/ 404960 h 2946030"/>
                <a:gd name="connsiteX82" fmla="*/ 4591250 w 6448926"/>
                <a:gd name="connsiteY82" fmla="*/ 395335 h 2946030"/>
                <a:gd name="connsiteX83" fmla="*/ 4629751 w 6448926"/>
                <a:gd name="connsiteY83" fmla="*/ 376085 h 2946030"/>
                <a:gd name="connsiteX84" fmla="*/ 4658627 w 6448926"/>
                <a:gd name="connsiteY84" fmla="*/ 366459 h 2946030"/>
                <a:gd name="connsiteX85" fmla="*/ 4706754 w 6448926"/>
                <a:gd name="connsiteY85" fmla="*/ 337584 h 2946030"/>
                <a:gd name="connsiteX86" fmla="*/ 4793381 w 6448926"/>
                <a:gd name="connsiteY86" fmla="*/ 318333 h 2946030"/>
                <a:gd name="connsiteX87" fmla="*/ 4870383 w 6448926"/>
                <a:gd name="connsiteY87" fmla="*/ 279832 h 2946030"/>
                <a:gd name="connsiteX88" fmla="*/ 4899259 w 6448926"/>
                <a:gd name="connsiteY88" fmla="*/ 260582 h 2946030"/>
                <a:gd name="connsiteX89" fmla="*/ 4966636 w 6448926"/>
                <a:gd name="connsiteY89" fmla="*/ 241331 h 2946030"/>
                <a:gd name="connsiteX90" fmla="*/ 5005137 w 6448926"/>
                <a:gd name="connsiteY90" fmla="*/ 222080 h 2946030"/>
                <a:gd name="connsiteX91" fmla="*/ 5034013 w 6448926"/>
                <a:gd name="connsiteY91" fmla="*/ 212455 h 2946030"/>
                <a:gd name="connsiteX92" fmla="*/ 5130265 w 6448926"/>
                <a:gd name="connsiteY92" fmla="*/ 193205 h 2946030"/>
                <a:gd name="connsiteX93" fmla="*/ 5207267 w 6448926"/>
                <a:gd name="connsiteY93" fmla="*/ 154704 h 2946030"/>
                <a:gd name="connsiteX94" fmla="*/ 5255394 w 6448926"/>
                <a:gd name="connsiteY94" fmla="*/ 145078 h 2946030"/>
                <a:gd name="connsiteX95" fmla="*/ 5293895 w 6448926"/>
                <a:gd name="connsiteY95" fmla="*/ 135453 h 2946030"/>
                <a:gd name="connsiteX96" fmla="*/ 5322770 w 6448926"/>
                <a:gd name="connsiteY96" fmla="*/ 125828 h 2946030"/>
                <a:gd name="connsiteX97" fmla="*/ 5370897 w 6448926"/>
                <a:gd name="connsiteY97" fmla="*/ 116203 h 2946030"/>
                <a:gd name="connsiteX98" fmla="*/ 5457524 w 6448926"/>
                <a:gd name="connsiteY98" fmla="*/ 96952 h 2946030"/>
                <a:gd name="connsiteX99" fmla="*/ 5496025 w 6448926"/>
                <a:gd name="connsiteY99" fmla="*/ 87327 h 2946030"/>
                <a:gd name="connsiteX100" fmla="*/ 5717407 w 6448926"/>
                <a:gd name="connsiteY100" fmla="*/ 1300111 h 2946030"/>
                <a:gd name="connsiteX101" fmla="*/ 5900287 w 6448926"/>
                <a:gd name="connsiteY101" fmla="*/ 183579 h 2946030"/>
                <a:gd name="connsiteX102" fmla="*/ 5977288 w 6448926"/>
                <a:gd name="connsiteY102" fmla="*/ 173953 h 2946030"/>
                <a:gd name="connsiteX103" fmla="*/ 6027020 w 6448926"/>
                <a:gd name="connsiteY103" fmla="*/ 146682 h 2946030"/>
                <a:gd name="connsiteX104" fmla="*/ 6121667 w 6448926"/>
                <a:gd name="connsiteY104" fmla="*/ 116203 h 2946030"/>
                <a:gd name="connsiteX105" fmla="*/ 6189044 w 6448926"/>
                <a:gd name="connsiteY105" fmla="*/ 58451 h 2946030"/>
                <a:gd name="connsiteX106" fmla="*/ 6294923 w 6448926"/>
                <a:gd name="connsiteY106" fmla="*/ 87328 h 2946030"/>
                <a:gd name="connsiteX107" fmla="*/ 6448926 w 6448926"/>
                <a:gd name="connsiteY107" fmla="*/ 68076 h 2946030"/>
                <a:gd name="connsiteX0" fmla="*/ 0 w 6448926"/>
                <a:gd name="connsiteY0" fmla="*/ 2946030 h 2946030"/>
                <a:gd name="connsiteX1" fmla="*/ 48126 w 6448926"/>
                <a:gd name="connsiteY1" fmla="*/ 2840152 h 2946030"/>
                <a:gd name="connsiteX2" fmla="*/ 57751 w 6448926"/>
                <a:gd name="connsiteY2" fmla="*/ 2811276 h 2946030"/>
                <a:gd name="connsiteX3" fmla="*/ 77002 w 6448926"/>
                <a:gd name="connsiteY3" fmla="*/ 2782400 h 2946030"/>
                <a:gd name="connsiteX4" fmla="*/ 96253 w 6448926"/>
                <a:gd name="connsiteY4" fmla="*/ 2734274 h 2946030"/>
                <a:gd name="connsiteX5" fmla="*/ 192505 w 6448926"/>
                <a:gd name="connsiteY5" fmla="*/ 2609146 h 2946030"/>
                <a:gd name="connsiteX6" fmla="*/ 231006 w 6448926"/>
                <a:gd name="connsiteY6" fmla="*/ 2561019 h 2946030"/>
                <a:gd name="connsiteX7" fmla="*/ 250257 w 6448926"/>
                <a:gd name="connsiteY7" fmla="*/ 2532144 h 2946030"/>
                <a:gd name="connsiteX8" fmla="*/ 346509 w 6448926"/>
                <a:gd name="connsiteY8" fmla="*/ 2445516 h 2946030"/>
                <a:gd name="connsiteX9" fmla="*/ 365760 w 6448926"/>
                <a:gd name="connsiteY9" fmla="*/ 2416640 h 2946030"/>
                <a:gd name="connsiteX10" fmla="*/ 452387 w 6448926"/>
                <a:gd name="connsiteY10" fmla="*/ 2358889 h 2946030"/>
                <a:gd name="connsiteX11" fmla="*/ 481263 w 6448926"/>
                <a:gd name="connsiteY11" fmla="*/ 2349264 h 2946030"/>
                <a:gd name="connsiteX12" fmla="*/ 587141 w 6448926"/>
                <a:gd name="connsiteY12" fmla="*/ 2291512 h 2946030"/>
                <a:gd name="connsiteX13" fmla="*/ 625642 w 6448926"/>
                <a:gd name="connsiteY13" fmla="*/ 2272262 h 2946030"/>
                <a:gd name="connsiteX14" fmla="*/ 741145 w 6448926"/>
                <a:gd name="connsiteY14" fmla="*/ 2243386 h 2946030"/>
                <a:gd name="connsiteX15" fmla="*/ 1232034 w 6448926"/>
                <a:gd name="connsiteY15" fmla="*/ 2224135 h 2946030"/>
                <a:gd name="connsiteX16" fmla="*/ 1299410 w 6448926"/>
                <a:gd name="connsiteY16" fmla="*/ 2204885 h 2946030"/>
                <a:gd name="connsiteX17" fmla="*/ 1376413 w 6448926"/>
                <a:gd name="connsiteY17" fmla="*/ 2166384 h 2946030"/>
                <a:gd name="connsiteX18" fmla="*/ 1414914 w 6448926"/>
                <a:gd name="connsiteY18" fmla="*/ 2147133 h 2946030"/>
                <a:gd name="connsiteX19" fmla="*/ 1501541 w 6448926"/>
                <a:gd name="connsiteY19" fmla="*/ 2108632 h 2946030"/>
                <a:gd name="connsiteX20" fmla="*/ 1540042 w 6448926"/>
                <a:gd name="connsiteY20" fmla="*/ 2079756 h 2946030"/>
                <a:gd name="connsiteX21" fmla="*/ 1578543 w 6448926"/>
                <a:gd name="connsiteY21" fmla="*/ 2060506 h 2946030"/>
                <a:gd name="connsiteX22" fmla="*/ 1655545 w 6448926"/>
                <a:gd name="connsiteY22" fmla="*/ 2012379 h 2946030"/>
                <a:gd name="connsiteX23" fmla="*/ 1674796 w 6448926"/>
                <a:gd name="connsiteY23" fmla="*/ 1983504 h 2946030"/>
                <a:gd name="connsiteX24" fmla="*/ 1809549 w 6448926"/>
                <a:gd name="connsiteY24" fmla="*/ 1925752 h 2946030"/>
                <a:gd name="connsiteX25" fmla="*/ 1848050 w 6448926"/>
                <a:gd name="connsiteY25" fmla="*/ 1896876 h 2946030"/>
                <a:gd name="connsiteX26" fmla="*/ 1905802 w 6448926"/>
                <a:gd name="connsiteY26" fmla="*/ 1877626 h 2946030"/>
                <a:gd name="connsiteX27" fmla="*/ 1944303 w 6448926"/>
                <a:gd name="connsiteY27" fmla="*/ 1848750 h 2946030"/>
                <a:gd name="connsiteX28" fmla="*/ 1982804 w 6448926"/>
                <a:gd name="connsiteY28" fmla="*/ 1839125 h 2946030"/>
                <a:gd name="connsiteX29" fmla="*/ 2011680 w 6448926"/>
                <a:gd name="connsiteY29" fmla="*/ 1810249 h 2946030"/>
                <a:gd name="connsiteX30" fmla="*/ 2040556 w 6448926"/>
                <a:gd name="connsiteY30" fmla="*/ 1790998 h 2946030"/>
                <a:gd name="connsiteX31" fmla="*/ 2127183 w 6448926"/>
                <a:gd name="connsiteY31" fmla="*/ 1742872 h 2946030"/>
                <a:gd name="connsiteX32" fmla="*/ 2165684 w 6448926"/>
                <a:gd name="connsiteY32" fmla="*/ 1713996 h 2946030"/>
                <a:gd name="connsiteX33" fmla="*/ 2194560 w 6448926"/>
                <a:gd name="connsiteY33" fmla="*/ 1685120 h 2946030"/>
                <a:gd name="connsiteX34" fmla="*/ 2242686 w 6448926"/>
                <a:gd name="connsiteY34" fmla="*/ 1656245 h 2946030"/>
                <a:gd name="connsiteX35" fmla="*/ 2271562 w 6448926"/>
                <a:gd name="connsiteY35" fmla="*/ 1636994 h 2946030"/>
                <a:gd name="connsiteX36" fmla="*/ 2319688 w 6448926"/>
                <a:gd name="connsiteY36" fmla="*/ 1617744 h 2946030"/>
                <a:gd name="connsiteX37" fmla="*/ 2367815 w 6448926"/>
                <a:gd name="connsiteY37" fmla="*/ 1588868 h 2946030"/>
                <a:gd name="connsiteX38" fmla="*/ 2396690 w 6448926"/>
                <a:gd name="connsiteY38" fmla="*/ 1569617 h 2946030"/>
                <a:gd name="connsiteX39" fmla="*/ 2435191 w 6448926"/>
                <a:gd name="connsiteY39" fmla="*/ 1559992 h 2946030"/>
                <a:gd name="connsiteX40" fmla="*/ 2464067 w 6448926"/>
                <a:gd name="connsiteY40" fmla="*/ 1531116 h 2946030"/>
                <a:gd name="connsiteX41" fmla="*/ 2521819 w 6448926"/>
                <a:gd name="connsiteY41" fmla="*/ 1511866 h 2946030"/>
                <a:gd name="connsiteX42" fmla="*/ 2560320 w 6448926"/>
                <a:gd name="connsiteY42" fmla="*/ 1492615 h 2946030"/>
                <a:gd name="connsiteX43" fmla="*/ 2656573 w 6448926"/>
                <a:gd name="connsiteY43" fmla="*/ 1463739 h 2946030"/>
                <a:gd name="connsiteX44" fmla="*/ 2733575 w 6448926"/>
                <a:gd name="connsiteY44" fmla="*/ 1425238 h 2946030"/>
                <a:gd name="connsiteX45" fmla="*/ 2791326 w 6448926"/>
                <a:gd name="connsiteY45" fmla="*/ 1396363 h 2946030"/>
                <a:gd name="connsiteX46" fmla="*/ 2849078 w 6448926"/>
                <a:gd name="connsiteY46" fmla="*/ 1357862 h 2946030"/>
                <a:gd name="connsiteX47" fmla="*/ 2916455 w 6448926"/>
                <a:gd name="connsiteY47" fmla="*/ 1328986 h 2946030"/>
                <a:gd name="connsiteX48" fmla="*/ 2954956 w 6448926"/>
                <a:gd name="connsiteY48" fmla="*/ 1300110 h 2946030"/>
                <a:gd name="connsiteX49" fmla="*/ 3003082 w 6448926"/>
                <a:gd name="connsiteY49" fmla="*/ 1280859 h 2946030"/>
                <a:gd name="connsiteX50" fmla="*/ 3070459 w 6448926"/>
                <a:gd name="connsiteY50" fmla="*/ 1251984 h 2946030"/>
                <a:gd name="connsiteX51" fmla="*/ 3099335 w 6448926"/>
                <a:gd name="connsiteY51" fmla="*/ 1223108 h 2946030"/>
                <a:gd name="connsiteX52" fmla="*/ 3157086 w 6448926"/>
                <a:gd name="connsiteY52" fmla="*/ 1203857 h 2946030"/>
                <a:gd name="connsiteX53" fmla="*/ 3195587 w 6448926"/>
                <a:gd name="connsiteY53" fmla="*/ 1184607 h 2946030"/>
                <a:gd name="connsiteX54" fmla="*/ 3253339 w 6448926"/>
                <a:gd name="connsiteY54" fmla="*/ 1146106 h 2946030"/>
                <a:gd name="connsiteX55" fmla="*/ 3282215 w 6448926"/>
                <a:gd name="connsiteY55" fmla="*/ 1136480 h 2946030"/>
                <a:gd name="connsiteX56" fmla="*/ 3320716 w 6448926"/>
                <a:gd name="connsiteY56" fmla="*/ 1117230 h 2946030"/>
                <a:gd name="connsiteX57" fmla="*/ 3359217 w 6448926"/>
                <a:gd name="connsiteY57" fmla="*/ 1107605 h 2946030"/>
                <a:gd name="connsiteX58" fmla="*/ 3416968 w 6448926"/>
                <a:gd name="connsiteY58" fmla="*/ 1088354 h 2946030"/>
                <a:gd name="connsiteX59" fmla="*/ 3445844 w 6448926"/>
                <a:gd name="connsiteY59" fmla="*/ 1078729 h 2946030"/>
                <a:gd name="connsiteX60" fmla="*/ 3484345 w 6448926"/>
                <a:gd name="connsiteY60" fmla="*/ 1059478 h 2946030"/>
                <a:gd name="connsiteX61" fmla="*/ 3542097 w 6448926"/>
                <a:gd name="connsiteY61" fmla="*/ 1049853 h 2946030"/>
                <a:gd name="connsiteX62" fmla="*/ 3580598 w 6448926"/>
                <a:gd name="connsiteY62" fmla="*/ 1040228 h 2946030"/>
                <a:gd name="connsiteX63" fmla="*/ 3657600 w 6448926"/>
                <a:gd name="connsiteY63" fmla="*/ 1001727 h 2946030"/>
                <a:gd name="connsiteX64" fmla="*/ 3753853 w 6448926"/>
                <a:gd name="connsiteY64" fmla="*/ 943975 h 2946030"/>
                <a:gd name="connsiteX65" fmla="*/ 3782728 w 6448926"/>
                <a:gd name="connsiteY65" fmla="*/ 915099 h 2946030"/>
                <a:gd name="connsiteX66" fmla="*/ 3840480 w 6448926"/>
                <a:gd name="connsiteY66" fmla="*/ 895849 h 2946030"/>
                <a:gd name="connsiteX67" fmla="*/ 3907857 w 6448926"/>
                <a:gd name="connsiteY67" fmla="*/ 838097 h 2946030"/>
                <a:gd name="connsiteX68" fmla="*/ 3984859 w 6448926"/>
                <a:gd name="connsiteY68" fmla="*/ 780346 h 2946030"/>
                <a:gd name="connsiteX69" fmla="*/ 4013735 w 6448926"/>
                <a:gd name="connsiteY69" fmla="*/ 741845 h 2946030"/>
                <a:gd name="connsiteX70" fmla="*/ 4081111 w 6448926"/>
                <a:gd name="connsiteY70" fmla="*/ 703344 h 2946030"/>
                <a:gd name="connsiteX71" fmla="*/ 4148488 w 6448926"/>
                <a:gd name="connsiteY71" fmla="*/ 655217 h 2946030"/>
                <a:gd name="connsiteX72" fmla="*/ 4186989 w 6448926"/>
                <a:gd name="connsiteY72" fmla="*/ 635967 h 2946030"/>
                <a:gd name="connsiteX73" fmla="*/ 4206240 w 6448926"/>
                <a:gd name="connsiteY73" fmla="*/ 607091 h 2946030"/>
                <a:gd name="connsiteX74" fmla="*/ 4244741 w 6448926"/>
                <a:gd name="connsiteY74" fmla="*/ 587840 h 2946030"/>
                <a:gd name="connsiteX75" fmla="*/ 4273617 w 6448926"/>
                <a:gd name="connsiteY75" fmla="*/ 568590 h 2946030"/>
                <a:gd name="connsiteX76" fmla="*/ 4331368 w 6448926"/>
                <a:gd name="connsiteY76" fmla="*/ 530089 h 2946030"/>
                <a:gd name="connsiteX77" fmla="*/ 4398745 w 6448926"/>
                <a:gd name="connsiteY77" fmla="*/ 491588 h 2946030"/>
                <a:gd name="connsiteX78" fmla="*/ 4456497 w 6448926"/>
                <a:gd name="connsiteY78" fmla="*/ 453087 h 2946030"/>
                <a:gd name="connsiteX79" fmla="*/ 4485373 w 6448926"/>
                <a:gd name="connsiteY79" fmla="*/ 433836 h 2946030"/>
                <a:gd name="connsiteX80" fmla="*/ 4514248 w 6448926"/>
                <a:gd name="connsiteY80" fmla="*/ 424211 h 2946030"/>
                <a:gd name="connsiteX81" fmla="*/ 4552749 w 6448926"/>
                <a:gd name="connsiteY81" fmla="*/ 404960 h 2946030"/>
                <a:gd name="connsiteX82" fmla="*/ 4591250 w 6448926"/>
                <a:gd name="connsiteY82" fmla="*/ 395335 h 2946030"/>
                <a:gd name="connsiteX83" fmla="*/ 4629751 w 6448926"/>
                <a:gd name="connsiteY83" fmla="*/ 376085 h 2946030"/>
                <a:gd name="connsiteX84" fmla="*/ 4658627 w 6448926"/>
                <a:gd name="connsiteY84" fmla="*/ 366459 h 2946030"/>
                <a:gd name="connsiteX85" fmla="*/ 4706754 w 6448926"/>
                <a:gd name="connsiteY85" fmla="*/ 337584 h 2946030"/>
                <a:gd name="connsiteX86" fmla="*/ 4793381 w 6448926"/>
                <a:gd name="connsiteY86" fmla="*/ 318333 h 2946030"/>
                <a:gd name="connsiteX87" fmla="*/ 4870383 w 6448926"/>
                <a:gd name="connsiteY87" fmla="*/ 279832 h 2946030"/>
                <a:gd name="connsiteX88" fmla="*/ 4899259 w 6448926"/>
                <a:gd name="connsiteY88" fmla="*/ 260582 h 2946030"/>
                <a:gd name="connsiteX89" fmla="*/ 4966636 w 6448926"/>
                <a:gd name="connsiteY89" fmla="*/ 241331 h 2946030"/>
                <a:gd name="connsiteX90" fmla="*/ 5005137 w 6448926"/>
                <a:gd name="connsiteY90" fmla="*/ 222080 h 2946030"/>
                <a:gd name="connsiteX91" fmla="*/ 5034013 w 6448926"/>
                <a:gd name="connsiteY91" fmla="*/ 212455 h 2946030"/>
                <a:gd name="connsiteX92" fmla="*/ 5130265 w 6448926"/>
                <a:gd name="connsiteY92" fmla="*/ 193205 h 2946030"/>
                <a:gd name="connsiteX93" fmla="*/ 5207267 w 6448926"/>
                <a:gd name="connsiteY93" fmla="*/ 154704 h 2946030"/>
                <a:gd name="connsiteX94" fmla="*/ 5255394 w 6448926"/>
                <a:gd name="connsiteY94" fmla="*/ 145078 h 2946030"/>
                <a:gd name="connsiteX95" fmla="*/ 5293895 w 6448926"/>
                <a:gd name="connsiteY95" fmla="*/ 135453 h 2946030"/>
                <a:gd name="connsiteX96" fmla="*/ 5322770 w 6448926"/>
                <a:gd name="connsiteY96" fmla="*/ 125828 h 2946030"/>
                <a:gd name="connsiteX97" fmla="*/ 5370897 w 6448926"/>
                <a:gd name="connsiteY97" fmla="*/ 116203 h 2946030"/>
                <a:gd name="connsiteX98" fmla="*/ 5457524 w 6448926"/>
                <a:gd name="connsiteY98" fmla="*/ 96952 h 2946030"/>
                <a:gd name="connsiteX99" fmla="*/ 5496025 w 6448926"/>
                <a:gd name="connsiteY99" fmla="*/ 87327 h 2946030"/>
                <a:gd name="connsiteX100" fmla="*/ 5717407 w 6448926"/>
                <a:gd name="connsiteY100" fmla="*/ 1300111 h 2946030"/>
                <a:gd name="connsiteX101" fmla="*/ 6025415 w 6448926"/>
                <a:gd name="connsiteY101" fmla="*/ 1328986 h 2946030"/>
                <a:gd name="connsiteX102" fmla="*/ 5977288 w 6448926"/>
                <a:gd name="connsiteY102" fmla="*/ 173953 h 2946030"/>
                <a:gd name="connsiteX103" fmla="*/ 6027020 w 6448926"/>
                <a:gd name="connsiteY103" fmla="*/ 146682 h 2946030"/>
                <a:gd name="connsiteX104" fmla="*/ 6121667 w 6448926"/>
                <a:gd name="connsiteY104" fmla="*/ 116203 h 2946030"/>
                <a:gd name="connsiteX105" fmla="*/ 6189044 w 6448926"/>
                <a:gd name="connsiteY105" fmla="*/ 58451 h 2946030"/>
                <a:gd name="connsiteX106" fmla="*/ 6294923 w 6448926"/>
                <a:gd name="connsiteY106" fmla="*/ 87328 h 2946030"/>
                <a:gd name="connsiteX107" fmla="*/ 6448926 w 6448926"/>
                <a:gd name="connsiteY107" fmla="*/ 68076 h 2946030"/>
                <a:gd name="connsiteX0" fmla="*/ 0 w 6448926"/>
                <a:gd name="connsiteY0" fmla="*/ 2946030 h 2946030"/>
                <a:gd name="connsiteX1" fmla="*/ 48126 w 6448926"/>
                <a:gd name="connsiteY1" fmla="*/ 2840152 h 2946030"/>
                <a:gd name="connsiteX2" fmla="*/ 57751 w 6448926"/>
                <a:gd name="connsiteY2" fmla="*/ 2811276 h 2946030"/>
                <a:gd name="connsiteX3" fmla="*/ 77002 w 6448926"/>
                <a:gd name="connsiteY3" fmla="*/ 2782400 h 2946030"/>
                <a:gd name="connsiteX4" fmla="*/ 96253 w 6448926"/>
                <a:gd name="connsiteY4" fmla="*/ 2734274 h 2946030"/>
                <a:gd name="connsiteX5" fmla="*/ 192505 w 6448926"/>
                <a:gd name="connsiteY5" fmla="*/ 2609146 h 2946030"/>
                <a:gd name="connsiteX6" fmla="*/ 231006 w 6448926"/>
                <a:gd name="connsiteY6" fmla="*/ 2561019 h 2946030"/>
                <a:gd name="connsiteX7" fmla="*/ 250257 w 6448926"/>
                <a:gd name="connsiteY7" fmla="*/ 2532144 h 2946030"/>
                <a:gd name="connsiteX8" fmla="*/ 346509 w 6448926"/>
                <a:gd name="connsiteY8" fmla="*/ 2445516 h 2946030"/>
                <a:gd name="connsiteX9" fmla="*/ 365760 w 6448926"/>
                <a:gd name="connsiteY9" fmla="*/ 2416640 h 2946030"/>
                <a:gd name="connsiteX10" fmla="*/ 452387 w 6448926"/>
                <a:gd name="connsiteY10" fmla="*/ 2358889 h 2946030"/>
                <a:gd name="connsiteX11" fmla="*/ 481263 w 6448926"/>
                <a:gd name="connsiteY11" fmla="*/ 2349264 h 2946030"/>
                <a:gd name="connsiteX12" fmla="*/ 587141 w 6448926"/>
                <a:gd name="connsiteY12" fmla="*/ 2291512 h 2946030"/>
                <a:gd name="connsiteX13" fmla="*/ 625642 w 6448926"/>
                <a:gd name="connsiteY13" fmla="*/ 2272262 h 2946030"/>
                <a:gd name="connsiteX14" fmla="*/ 741145 w 6448926"/>
                <a:gd name="connsiteY14" fmla="*/ 2243386 h 2946030"/>
                <a:gd name="connsiteX15" fmla="*/ 1232034 w 6448926"/>
                <a:gd name="connsiteY15" fmla="*/ 2224135 h 2946030"/>
                <a:gd name="connsiteX16" fmla="*/ 1299410 w 6448926"/>
                <a:gd name="connsiteY16" fmla="*/ 2204885 h 2946030"/>
                <a:gd name="connsiteX17" fmla="*/ 1376413 w 6448926"/>
                <a:gd name="connsiteY17" fmla="*/ 2166384 h 2946030"/>
                <a:gd name="connsiteX18" fmla="*/ 1414914 w 6448926"/>
                <a:gd name="connsiteY18" fmla="*/ 2147133 h 2946030"/>
                <a:gd name="connsiteX19" fmla="*/ 1501541 w 6448926"/>
                <a:gd name="connsiteY19" fmla="*/ 2108632 h 2946030"/>
                <a:gd name="connsiteX20" fmla="*/ 1540042 w 6448926"/>
                <a:gd name="connsiteY20" fmla="*/ 2079756 h 2946030"/>
                <a:gd name="connsiteX21" fmla="*/ 1578543 w 6448926"/>
                <a:gd name="connsiteY21" fmla="*/ 2060506 h 2946030"/>
                <a:gd name="connsiteX22" fmla="*/ 1655545 w 6448926"/>
                <a:gd name="connsiteY22" fmla="*/ 2012379 h 2946030"/>
                <a:gd name="connsiteX23" fmla="*/ 1674796 w 6448926"/>
                <a:gd name="connsiteY23" fmla="*/ 1983504 h 2946030"/>
                <a:gd name="connsiteX24" fmla="*/ 1809549 w 6448926"/>
                <a:gd name="connsiteY24" fmla="*/ 1925752 h 2946030"/>
                <a:gd name="connsiteX25" fmla="*/ 1848050 w 6448926"/>
                <a:gd name="connsiteY25" fmla="*/ 1896876 h 2946030"/>
                <a:gd name="connsiteX26" fmla="*/ 1905802 w 6448926"/>
                <a:gd name="connsiteY26" fmla="*/ 1877626 h 2946030"/>
                <a:gd name="connsiteX27" fmla="*/ 1944303 w 6448926"/>
                <a:gd name="connsiteY27" fmla="*/ 1848750 h 2946030"/>
                <a:gd name="connsiteX28" fmla="*/ 1982804 w 6448926"/>
                <a:gd name="connsiteY28" fmla="*/ 1839125 h 2946030"/>
                <a:gd name="connsiteX29" fmla="*/ 2011680 w 6448926"/>
                <a:gd name="connsiteY29" fmla="*/ 1810249 h 2946030"/>
                <a:gd name="connsiteX30" fmla="*/ 2040556 w 6448926"/>
                <a:gd name="connsiteY30" fmla="*/ 1790998 h 2946030"/>
                <a:gd name="connsiteX31" fmla="*/ 2127183 w 6448926"/>
                <a:gd name="connsiteY31" fmla="*/ 1742872 h 2946030"/>
                <a:gd name="connsiteX32" fmla="*/ 2165684 w 6448926"/>
                <a:gd name="connsiteY32" fmla="*/ 1713996 h 2946030"/>
                <a:gd name="connsiteX33" fmla="*/ 2194560 w 6448926"/>
                <a:gd name="connsiteY33" fmla="*/ 1685120 h 2946030"/>
                <a:gd name="connsiteX34" fmla="*/ 2242686 w 6448926"/>
                <a:gd name="connsiteY34" fmla="*/ 1656245 h 2946030"/>
                <a:gd name="connsiteX35" fmla="*/ 2271562 w 6448926"/>
                <a:gd name="connsiteY35" fmla="*/ 1636994 h 2946030"/>
                <a:gd name="connsiteX36" fmla="*/ 2319688 w 6448926"/>
                <a:gd name="connsiteY36" fmla="*/ 1617744 h 2946030"/>
                <a:gd name="connsiteX37" fmla="*/ 2367815 w 6448926"/>
                <a:gd name="connsiteY37" fmla="*/ 1588868 h 2946030"/>
                <a:gd name="connsiteX38" fmla="*/ 2396690 w 6448926"/>
                <a:gd name="connsiteY38" fmla="*/ 1569617 h 2946030"/>
                <a:gd name="connsiteX39" fmla="*/ 2435191 w 6448926"/>
                <a:gd name="connsiteY39" fmla="*/ 1559992 h 2946030"/>
                <a:gd name="connsiteX40" fmla="*/ 2464067 w 6448926"/>
                <a:gd name="connsiteY40" fmla="*/ 1531116 h 2946030"/>
                <a:gd name="connsiteX41" fmla="*/ 2521819 w 6448926"/>
                <a:gd name="connsiteY41" fmla="*/ 1511866 h 2946030"/>
                <a:gd name="connsiteX42" fmla="*/ 2560320 w 6448926"/>
                <a:gd name="connsiteY42" fmla="*/ 1492615 h 2946030"/>
                <a:gd name="connsiteX43" fmla="*/ 2656573 w 6448926"/>
                <a:gd name="connsiteY43" fmla="*/ 1463739 h 2946030"/>
                <a:gd name="connsiteX44" fmla="*/ 2733575 w 6448926"/>
                <a:gd name="connsiteY44" fmla="*/ 1425238 h 2946030"/>
                <a:gd name="connsiteX45" fmla="*/ 2791326 w 6448926"/>
                <a:gd name="connsiteY45" fmla="*/ 1396363 h 2946030"/>
                <a:gd name="connsiteX46" fmla="*/ 2849078 w 6448926"/>
                <a:gd name="connsiteY46" fmla="*/ 1357862 h 2946030"/>
                <a:gd name="connsiteX47" fmla="*/ 2916455 w 6448926"/>
                <a:gd name="connsiteY47" fmla="*/ 1328986 h 2946030"/>
                <a:gd name="connsiteX48" fmla="*/ 2954956 w 6448926"/>
                <a:gd name="connsiteY48" fmla="*/ 1300110 h 2946030"/>
                <a:gd name="connsiteX49" fmla="*/ 3003082 w 6448926"/>
                <a:gd name="connsiteY49" fmla="*/ 1280859 h 2946030"/>
                <a:gd name="connsiteX50" fmla="*/ 3070459 w 6448926"/>
                <a:gd name="connsiteY50" fmla="*/ 1251984 h 2946030"/>
                <a:gd name="connsiteX51" fmla="*/ 3099335 w 6448926"/>
                <a:gd name="connsiteY51" fmla="*/ 1223108 h 2946030"/>
                <a:gd name="connsiteX52" fmla="*/ 3157086 w 6448926"/>
                <a:gd name="connsiteY52" fmla="*/ 1203857 h 2946030"/>
                <a:gd name="connsiteX53" fmla="*/ 3195587 w 6448926"/>
                <a:gd name="connsiteY53" fmla="*/ 1184607 h 2946030"/>
                <a:gd name="connsiteX54" fmla="*/ 3253339 w 6448926"/>
                <a:gd name="connsiteY54" fmla="*/ 1146106 h 2946030"/>
                <a:gd name="connsiteX55" fmla="*/ 3282215 w 6448926"/>
                <a:gd name="connsiteY55" fmla="*/ 1136480 h 2946030"/>
                <a:gd name="connsiteX56" fmla="*/ 3320716 w 6448926"/>
                <a:gd name="connsiteY56" fmla="*/ 1117230 h 2946030"/>
                <a:gd name="connsiteX57" fmla="*/ 3359217 w 6448926"/>
                <a:gd name="connsiteY57" fmla="*/ 1107605 h 2946030"/>
                <a:gd name="connsiteX58" fmla="*/ 3416968 w 6448926"/>
                <a:gd name="connsiteY58" fmla="*/ 1088354 h 2946030"/>
                <a:gd name="connsiteX59" fmla="*/ 3445844 w 6448926"/>
                <a:gd name="connsiteY59" fmla="*/ 1078729 h 2946030"/>
                <a:gd name="connsiteX60" fmla="*/ 3484345 w 6448926"/>
                <a:gd name="connsiteY60" fmla="*/ 1059478 h 2946030"/>
                <a:gd name="connsiteX61" fmla="*/ 3542097 w 6448926"/>
                <a:gd name="connsiteY61" fmla="*/ 1049853 h 2946030"/>
                <a:gd name="connsiteX62" fmla="*/ 3580598 w 6448926"/>
                <a:gd name="connsiteY62" fmla="*/ 1040228 h 2946030"/>
                <a:gd name="connsiteX63" fmla="*/ 3657600 w 6448926"/>
                <a:gd name="connsiteY63" fmla="*/ 1001727 h 2946030"/>
                <a:gd name="connsiteX64" fmla="*/ 3753853 w 6448926"/>
                <a:gd name="connsiteY64" fmla="*/ 943975 h 2946030"/>
                <a:gd name="connsiteX65" fmla="*/ 3782728 w 6448926"/>
                <a:gd name="connsiteY65" fmla="*/ 915099 h 2946030"/>
                <a:gd name="connsiteX66" fmla="*/ 3840480 w 6448926"/>
                <a:gd name="connsiteY66" fmla="*/ 895849 h 2946030"/>
                <a:gd name="connsiteX67" fmla="*/ 3907857 w 6448926"/>
                <a:gd name="connsiteY67" fmla="*/ 838097 h 2946030"/>
                <a:gd name="connsiteX68" fmla="*/ 3984859 w 6448926"/>
                <a:gd name="connsiteY68" fmla="*/ 780346 h 2946030"/>
                <a:gd name="connsiteX69" fmla="*/ 4013735 w 6448926"/>
                <a:gd name="connsiteY69" fmla="*/ 741845 h 2946030"/>
                <a:gd name="connsiteX70" fmla="*/ 4081111 w 6448926"/>
                <a:gd name="connsiteY70" fmla="*/ 703344 h 2946030"/>
                <a:gd name="connsiteX71" fmla="*/ 4148488 w 6448926"/>
                <a:gd name="connsiteY71" fmla="*/ 655217 h 2946030"/>
                <a:gd name="connsiteX72" fmla="*/ 4186989 w 6448926"/>
                <a:gd name="connsiteY72" fmla="*/ 635967 h 2946030"/>
                <a:gd name="connsiteX73" fmla="*/ 4206240 w 6448926"/>
                <a:gd name="connsiteY73" fmla="*/ 607091 h 2946030"/>
                <a:gd name="connsiteX74" fmla="*/ 4244741 w 6448926"/>
                <a:gd name="connsiteY74" fmla="*/ 587840 h 2946030"/>
                <a:gd name="connsiteX75" fmla="*/ 4273617 w 6448926"/>
                <a:gd name="connsiteY75" fmla="*/ 568590 h 2946030"/>
                <a:gd name="connsiteX76" fmla="*/ 4331368 w 6448926"/>
                <a:gd name="connsiteY76" fmla="*/ 530089 h 2946030"/>
                <a:gd name="connsiteX77" fmla="*/ 4398745 w 6448926"/>
                <a:gd name="connsiteY77" fmla="*/ 491588 h 2946030"/>
                <a:gd name="connsiteX78" fmla="*/ 4456497 w 6448926"/>
                <a:gd name="connsiteY78" fmla="*/ 453087 h 2946030"/>
                <a:gd name="connsiteX79" fmla="*/ 4485373 w 6448926"/>
                <a:gd name="connsiteY79" fmla="*/ 433836 h 2946030"/>
                <a:gd name="connsiteX80" fmla="*/ 4514248 w 6448926"/>
                <a:gd name="connsiteY80" fmla="*/ 424211 h 2946030"/>
                <a:gd name="connsiteX81" fmla="*/ 4552749 w 6448926"/>
                <a:gd name="connsiteY81" fmla="*/ 404960 h 2946030"/>
                <a:gd name="connsiteX82" fmla="*/ 4591250 w 6448926"/>
                <a:gd name="connsiteY82" fmla="*/ 395335 h 2946030"/>
                <a:gd name="connsiteX83" fmla="*/ 4629751 w 6448926"/>
                <a:gd name="connsiteY83" fmla="*/ 376085 h 2946030"/>
                <a:gd name="connsiteX84" fmla="*/ 4658627 w 6448926"/>
                <a:gd name="connsiteY84" fmla="*/ 366459 h 2946030"/>
                <a:gd name="connsiteX85" fmla="*/ 4706754 w 6448926"/>
                <a:gd name="connsiteY85" fmla="*/ 337584 h 2946030"/>
                <a:gd name="connsiteX86" fmla="*/ 4793381 w 6448926"/>
                <a:gd name="connsiteY86" fmla="*/ 318333 h 2946030"/>
                <a:gd name="connsiteX87" fmla="*/ 4870383 w 6448926"/>
                <a:gd name="connsiteY87" fmla="*/ 279832 h 2946030"/>
                <a:gd name="connsiteX88" fmla="*/ 4899259 w 6448926"/>
                <a:gd name="connsiteY88" fmla="*/ 260582 h 2946030"/>
                <a:gd name="connsiteX89" fmla="*/ 4966636 w 6448926"/>
                <a:gd name="connsiteY89" fmla="*/ 241331 h 2946030"/>
                <a:gd name="connsiteX90" fmla="*/ 5005137 w 6448926"/>
                <a:gd name="connsiteY90" fmla="*/ 222080 h 2946030"/>
                <a:gd name="connsiteX91" fmla="*/ 5034013 w 6448926"/>
                <a:gd name="connsiteY91" fmla="*/ 212455 h 2946030"/>
                <a:gd name="connsiteX92" fmla="*/ 5130265 w 6448926"/>
                <a:gd name="connsiteY92" fmla="*/ 193205 h 2946030"/>
                <a:gd name="connsiteX93" fmla="*/ 5207267 w 6448926"/>
                <a:gd name="connsiteY93" fmla="*/ 154704 h 2946030"/>
                <a:gd name="connsiteX94" fmla="*/ 5255394 w 6448926"/>
                <a:gd name="connsiteY94" fmla="*/ 145078 h 2946030"/>
                <a:gd name="connsiteX95" fmla="*/ 5293895 w 6448926"/>
                <a:gd name="connsiteY95" fmla="*/ 135453 h 2946030"/>
                <a:gd name="connsiteX96" fmla="*/ 5322770 w 6448926"/>
                <a:gd name="connsiteY96" fmla="*/ 125828 h 2946030"/>
                <a:gd name="connsiteX97" fmla="*/ 5370897 w 6448926"/>
                <a:gd name="connsiteY97" fmla="*/ 116203 h 2946030"/>
                <a:gd name="connsiteX98" fmla="*/ 5457524 w 6448926"/>
                <a:gd name="connsiteY98" fmla="*/ 96952 h 2946030"/>
                <a:gd name="connsiteX99" fmla="*/ 5496025 w 6448926"/>
                <a:gd name="connsiteY99" fmla="*/ 87327 h 2946030"/>
                <a:gd name="connsiteX100" fmla="*/ 5717407 w 6448926"/>
                <a:gd name="connsiteY100" fmla="*/ 1300111 h 2946030"/>
                <a:gd name="connsiteX101" fmla="*/ 6025415 w 6448926"/>
                <a:gd name="connsiteY101" fmla="*/ 1328986 h 2946030"/>
                <a:gd name="connsiteX102" fmla="*/ 6294922 w 6448926"/>
                <a:gd name="connsiteY102" fmla="*/ 1271233 h 2946030"/>
                <a:gd name="connsiteX103" fmla="*/ 6027020 w 6448926"/>
                <a:gd name="connsiteY103" fmla="*/ 146682 h 2946030"/>
                <a:gd name="connsiteX104" fmla="*/ 6121667 w 6448926"/>
                <a:gd name="connsiteY104" fmla="*/ 116203 h 2946030"/>
                <a:gd name="connsiteX105" fmla="*/ 6189044 w 6448926"/>
                <a:gd name="connsiteY105" fmla="*/ 58451 h 2946030"/>
                <a:gd name="connsiteX106" fmla="*/ 6294923 w 6448926"/>
                <a:gd name="connsiteY106" fmla="*/ 87328 h 2946030"/>
                <a:gd name="connsiteX107" fmla="*/ 6448926 w 6448926"/>
                <a:gd name="connsiteY107" fmla="*/ 68076 h 2946030"/>
                <a:gd name="connsiteX0" fmla="*/ 0 w 6448926"/>
                <a:gd name="connsiteY0" fmla="*/ 2943181 h 2943181"/>
                <a:gd name="connsiteX1" fmla="*/ 48126 w 6448926"/>
                <a:gd name="connsiteY1" fmla="*/ 2837303 h 2943181"/>
                <a:gd name="connsiteX2" fmla="*/ 57751 w 6448926"/>
                <a:gd name="connsiteY2" fmla="*/ 2808427 h 2943181"/>
                <a:gd name="connsiteX3" fmla="*/ 77002 w 6448926"/>
                <a:gd name="connsiteY3" fmla="*/ 2779551 h 2943181"/>
                <a:gd name="connsiteX4" fmla="*/ 96253 w 6448926"/>
                <a:gd name="connsiteY4" fmla="*/ 2731425 h 2943181"/>
                <a:gd name="connsiteX5" fmla="*/ 192505 w 6448926"/>
                <a:gd name="connsiteY5" fmla="*/ 2606297 h 2943181"/>
                <a:gd name="connsiteX6" fmla="*/ 231006 w 6448926"/>
                <a:gd name="connsiteY6" fmla="*/ 2558170 h 2943181"/>
                <a:gd name="connsiteX7" fmla="*/ 250257 w 6448926"/>
                <a:gd name="connsiteY7" fmla="*/ 2529295 h 2943181"/>
                <a:gd name="connsiteX8" fmla="*/ 346509 w 6448926"/>
                <a:gd name="connsiteY8" fmla="*/ 2442667 h 2943181"/>
                <a:gd name="connsiteX9" fmla="*/ 365760 w 6448926"/>
                <a:gd name="connsiteY9" fmla="*/ 2413791 h 2943181"/>
                <a:gd name="connsiteX10" fmla="*/ 452387 w 6448926"/>
                <a:gd name="connsiteY10" fmla="*/ 2356040 h 2943181"/>
                <a:gd name="connsiteX11" fmla="*/ 481263 w 6448926"/>
                <a:gd name="connsiteY11" fmla="*/ 2346415 h 2943181"/>
                <a:gd name="connsiteX12" fmla="*/ 587141 w 6448926"/>
                <a:gd name="connsiteY12" fmla="*/ 2288663 h 2943181"/>
                <a:gd name="connsiteX13" fmla="*/ 625642 w 6448926"/>
                <a:gd name="connsiteY13" fmla="*/ 2269413 h 2943181"/>
                <a:gd name="connsiteX14" fmla="*/ 741145 w 6448926"/>
                <a:gd name="connsiteY14" fmla="*/ 2240537 h 2943181"/>
                <a:gd name="connsiteX15" fmla="*/ 1232034 w 6448926"/>
                <a:gd name="connsiteY15" fmla="*/ 2221286 h 2943181"/>
                <a:gd name="connsiteX16" fmla="*/ 1299410 w 6448926"/>
                <a:gd name="connsiteY16" fmla="*/ 2202036 h 2943181"/>
                <a:gd name="connsiteX17" fmla="*/ 1376413 w 6448926"/>
                <a:gd name="connsiteY17" fmla="*/ 2163535 h 2943181"/>
                <a:gd name="connsiteX18" fmla="*/ 1414914 w 6448926"/>
                <a:gd name="connsiteY18" fmla="*/ 2144284 h 2943181"/>
                <a:gd name="connsiteX19" fmla="*/ 1501541 w 6448926"/>
                <a:gd name="connsiteY19" fmla="*/ 2105783 h 2943181"/>
                <a:gd name="connsiteX20" fmla="*/ 1540042 w 6448926"/>
                <a:gd name="connsiteY20" fmla="*/ 2076907 h 2943181"/>
                <a:gd name="connsiteX21" fmla="*/ 1578543 w 6448926"/>
                <a:gd name="connsiteY21" fmla="*/ 2057657 h 2943181"/>
                <a:gd name="connsiteX22" fmla="*/ 1655545 w 6448926"/>
                <a:gd name="connsiteY22" fmla="*/ 2009530 h 2943181"/>
                <a:gd name="connsiteX23" fmla="*/ 1674796 w 6448926"/>
                <a:gd name="connsiteY23" fmla="*/ 1980655 h 2943181"/>
                <a:gd name="connsiteX24" fmla="*/ 1809549 w 6448926"/>
                <a:gd name="connsiteY24" fmla="*/ 1922903 h 2943181"/>
                <a:gd name="connsiteX25" fmla="*/ 1848050 w 6448926"/>
                <a:gd name="connsiteY25" fmla="*/ 1894027 h 2943181"/>
                <a:gd name="connsiteX26" fmla="*/ 1905802 w 6448926"/>
                <a:gd name="connsiteY26" fmla="*/ 1874777 h 2943181"/>
                <a:gd name="connsiteX27" fmla="*/ 1944303 w 6448926"/>
                <a:gd name="connsiteY27" fmla="*/ 1845901 h 2943181"/>
                <a:gd name="connsiteX28" fmla="*/ 1982804 w 6448926"/>
                <a:gd name="connsiteY28" fmla="*/ 1836276 h 2943181"/>
                <a:gd name="connsiteX29" fmla="*/ 2011680 w 6448926"/>
                <a:gd name="connsiteY29" fmla="*/ 1807400 h 2943181"/>
                <a:gd name="connsiteX30" fmla="*/ 2040556 w 6448926"/>
                <a:gd name="connsiteY30" fmla="*/ 1788149 h 2943181"/>
                <a:gd name="connsiteX31" fmla="*/ 2127183 w 6448926"/>
                <a:gd name="connsiteY31" fmla="*/ 1740023 h 2943181"/>
                <a:gd name="connsiteX32" fmla="*/ 2165684 w 6448926"/>
                <a:gd name="connsiteY32" fmla="*/ 1711147 h 2943181"/>
                <a:gd name="connsiteX33" fmla="*/ 2194560 w 6448926"/>
                <a:gd name="connsiteY33" fmla="*/ 1682271 h 2943181"/>
                <a:gd name="connsiteX34" fmla="*/ 2242686 w 6448926"/>
                <a:gd name="connsiteY34" fmla="*/ 1653396 h 2943181"/>
                <a:gd name="connsiteX35" fmla="*/ 2271562 w 6448926"/>
                <a:gd name="connsiteY35" fmla="*/ 1634145 h 2943181"/>
                <a:gd name="connsiteX36" fmla="*/ 2319688 w 6448926"/>
                <a:gd name="connsiteY36" fmla="*/ 1614895 h 2943181"/>
                <a:gd name="connsiteX37" fmla="*/ 2367815 w 6448926"/>
                <a:gd name="connsiteY37" fmla="*/ 1586019 h 2943181"/>
                <a:gd name="connsiteX38" fmla="*/ 2396690 w 6448926"/>
                <a:gd name="connsiteY38" fmla="*/ 1566768 h 2943181"/>
                <a:gd name="connsiteX39" fmla="*/ 2435191 w 6448926"/>
                <a:gd name="connsiteY39" fmla="*/ 1557143 h 2943181"/>
                <a:gd name="connsiteX40" fmla="*/ 2464067 w 6448926"/>
                <a:gd name="connsiteY40" fmla="*/ 1528267 h 2943181"/>
                <a:gd name="connsiteX41" fmla="*/ 2521819 w 6448926"/>
                <a:gd name="connsiteY41" fmla="*/ 1509017 h 2943181"/>
                <a:gd name="connsiteX42" fmla="*/ 2560320 w 6448926"/>
                <a:gd name="connsiteY42" fmla="*/ 1489766 h 2943181"/>
                <a:gd name="connsiteX43" fmla="*/ 2656573 w 6448926"/>
                <a:gd name="connsiteY43" fmla="*/ 1460890 h 2943181"/>
                <a:gd name="connsiteX44" fmla="*/ 2733575 w 6448926"/>
                <a:gd name="connsiteY44" fmla="*/ 1422389 h 2943181"/>
                <a:gd name="connsiteX45" fmla="*/ 2791326 w 6448926"/>
                <a:gd name="connsiteY45" fmla="*/ 1393514 h 2943181"/>
                <a:gd name="connsiteX46" fmla="*/ 2849078 w 6448926"/>
                <a:gd name="connsiteY46" fmla="*/ 1355013 h 2943181"/>
                <a:gd name="connsiteX47" fmla="*/ 2916455 w 6448926"/>
                <a:gd name="connsiteY47" fmla="*/ 1326137 h 2943181"/>
                <a:gd name="connsiteX48" fmla="*/ 2954956 w 6448926"/>
                <a:gd name="connsiteY48" fmla="*/ 1297261 h 2943181"/>
                <a:gd name="connsiteX49" fmla="*/ 3003082 w 6448926"/>
                <a:gd name="connsiteY49" fmla="*/ 1278010 h 2943181"/>
                <a:gd name="connsiteX50" fmla="*/ 3070459 w 6448926"/>
                <a:gd name="connsiteY50" fmla="*/ 1249135 h 2943181"/>
                <a:gd name="connsiteX51" fmla="*/ 3099335 w 6448926"/>
                <a:gd name="connsiteY51" fmla="*/ 1220259 h 2943181"/>
                <a:gd name="connsiteX52" fmla="*/ 3157086 w 6448926"/>
                <a:gd name="connsiteY52" fmla="*/ 1201008 h 2943181"/>
                <a:gd name="connsiteX53" fmla="*/ 3195587 w 6448926"/>
                <a:gd name="connsiteY53" fmla="*/ 1181758 h 2943181"/>
                <a:gd name="connsiteX54" fmla="*/ 3253339 w 6448926"/>
                <a:gd name="connsiteY54" fmla="*/ 1143257 h 2943181"/>
                <a:gd name="connsiteX55" fmla="*/ 3282215 w 6448926"/>
                <a:gd name="connsiteY55" fmla="*/ 1133631 h 2943181"/>
                <a:gd name="connsiteX56" fmla="*/ 3320716 w 6448926"/>
                <a:gd name="connsiteY56" fmla="*/ 1114381 h 2943181"/>
                <a:gd name="connsiteX57" fmla="*/ 3359217 w 6448926"/>
                <a:gd name="connsiteY57" fmla="*/ 1104756 h 2943181"/>
                <a:gd name="connsiteX58" fmla="*/ 3416968 w 6448926"/>
                <a:gd name="connsiteY58" fmla="*/ 1085505 h 2943181"/>
                <a:gd name="connsiteX59" fmla="*/ 3445844 w 6448926"/>
                <a:gd name="connsiteY59" fmla="*/ 1075880 h 2943181"/>
                <a:gd name="connsiteX60" fmla="*/ 3484345 w 6448926"/>
                <a:gd name="connsiteY60" fmla="*/ 1056629 h 2943181"/>
                <a:gd name="connsiteX61" fmla="*/ 3542097 w 6448926"/>
                <a:gd name="connsiteY61" fmla="*/ 1047004 h 2943181"/>
                <a:gd name="connsiteX62" fmla="*/ 3580598 w 6448926"/>
                <a:gd name="connsiteY62" fmla="*/ 1037379 h 2943181"/>
                <a:gd name="connsiteX63" fmla="*/ 3657600 w 6448926"/>
                <a:gd name="connsiteY63" fmla="*/ 998878 h 2943181"/>
                <a:gd name="connsiteX64" fmla="*/ 3753853 w 6448926"/>
                <a:gd name="connsiteY64" fmla="*/ 941126 h 2943181"/>
                <a:gd name="connsiteX65" fmla="*/ 3782728 w 6448926"/>
                <a:gd name="connsiteY65" fmla="*/ 912250 h 2943181"/>
                <a:gd name="connsiteX66" fmla="*/ 3840480 w 6448926"/>
                <a:gd name="connsiteY66" fmla="*/ 893000 h 2943181"/>
                <a:gd name="connsiteX67" fmla="*/ 3907857 w 6448926"/>
                <a:gd name="connsiteY67" fmla="*/ 835248 h 2943181"/>
                <a:gd name="connsiteX68" fmla="*/ 3984859 w 6448926"/>
                <a:gd name="connsiteY68" fmla="*/ 777497 h 2943181"/>
                <a:gd name="connsiteX69" fmla="*/ 4013735 w 6448926"/>
                <a:gd name="connsiteY69" fmla="*/ 738996 h 2943181"/>
                <a:gd name="connsiteX70" fmla="*/ 4081111 w 6448926"/>
                <a:gd name="connsiteY70" fmla="*/ 700495 h 2943181"/>
                <a:gd name="connsiteX71" fmla="*/ 4148488 w 6448926"/>
                <a:gd name="connsiteY71" fmla="*/ 652368 h 2943181"/>
                <a:gd name="connsiteX72" fmla="*/ 4186989 w 6448926"/>
                <a:gd name="connsiteY72" fmla="*/ 633118 h 2943181"/>
                <a:gd name="connsiteX73" fmla="*/ 4206240 w 6448926"/>
                <a:gd name="connsiteY73" fmla="*/ 604242 h 2943181"/>
                <a:gd name="connsiteX74" fmla="*/ 4244741 w 6448926"/>
                <a:gd name="connsiteY74" fmla="*/ 584991 h 2943181"/>
                <a:gd name="connsiteX75" fmla="*/ 4273617 w 6448926"/>
                <a:gd name="connsiteY75" fmla="*/ 565741 h 2943181"/>
                <a:gd name="connsiteX76" fmla="*/ 4331368 w 6448926"/>
                <a:gd name="connsiteY76" fmla="*/ 527240 h 2943181"/>
                <a:gd name="connsiteX77" fmla="*/ 4398745 w 6448926"/>
                <a:gd name="connsiteY77" fmla="*/ 488739 h 2943181"/>
                <a:gd name="connsiteX78" fmla="*/ 4456497 w 6448926"/>
                <a:gd name="connsiteY78" fmla="*/ 450238 h 2943181"/>
                <a:gd name="connsiteX79" fmla="*/ 4485373 w 6448926"/>
                <a:gd name="connsiteY79" fmla="*/ 430987 h 2943181"/>
                <a:gd name="connsiteX80" fmla="*/ 4514248 w 6448926"/>
                <a:gd name="connsiteY80" fmla="*/ 421362 h 2943181"/>
                <a:gd name="connsiteX81" fmla="*/ 4552749 w 6448926"/>
                <a:gd name="connsiteY81" fmla="*/ 402111 h 2943181"/>
                <a:gd name="connsiteX82" fmla="*/ 4591250 w 6448926"/>
                <a:gd name="connsiteY82" fmla="*/ 392486 h 2943181"/>
                <a:gd name="connsiteX83" fmla="*/ 4629751 w 6448926"/>
                <a:gd name="connsiteY83" fmla="*/ 373236 h 2943181"/>
                <a:gd name="connsiteX84" fmla="*/ 4658627 w 6448926"/>
                <a:gd name="connsiteY84" fmla="*/ 363610 h 2943181"/>
                <a:gd name="connsiteX85" fmla="*/ 4706754 w 6448926"/>
                <a:gd name="connsiteY85" fmla="*/ 334735 h 2943181"/>
                <a:gd name="connsiteX86" fmla="*/ 4793381 w 6448926"/>
                <a:gd name="connsiteY86" fmla="*/ 315484 h 2943181"/>
                <a:gd name="connsiteX87" fmla="*/ 4870383 w 6448926"/>
                <a:gd name="connsiteY87" fmla="*/ 276983 h 2943181"/>
                <a:gd name="connsiteX88" fmla="*/ 4899259 w 6448926"/>
                <a:gd name="connsiteY88" fmla="*/ 257733 h 2943181"/>
                <a:gd name="connsiteX89" fmla="*/ 4966636 w 6448926"/>
                <a:gd name="connsiteY89" fmla="*/ 238482 h 2943181"/>
                <a:gd name="connsiteX90" fmla="*/ 5005137 w 6448926"/>
                <a:gd name="connsiteY90" fmla="*/ 219231 h 2943181"/>
                <a:gd name="connsiteX91" fmla="*/ 5034013 w 6448926"/>
                <a:gd name="connsiteY91" fmla="*/ 209606 h 2943181"/>
                <a:gd name="connsiteX92" fmla="*/ 5130265 w 6448926"/>
                <a:gd name="connsiteY92" fmla="*/ 190356 h 2943181"/>
                <a:gd name="connsiteX93" fmla="*/ 5207267 w 6448926"/>
                <a:gd name="connsiteY93" fmla="*/ 151855 h 2943181"/>
                <a:gd name="connsiteX94" fmla="*/ 5255394 w 6448926"/>
                <a:gd name="connsiteY94" fmla="*/ 142229 h 2943181"/>
                <a:gd name="connsiteX95" fmla="*/ 5293895 w 6448926"/>
                <a:gd name="connsiteY95" fmla="*/ 132604 h 2943181"/>
                <a:gd name="connsiteX96" fmla="*/ 5322770 w 6448926"/>
                <a:gd name="connsiteY96" fmla="*/ 122979 h 2943181"/>
                <a:gd name="connsiteX97" fmla="*/ 5370897 w 6448926"/>
                <a:gd name="connsiteY97" fmla="*/ 113354 h 2943181"/>
                <a:gd name="connsiteX98" fmla="*/ 5457524 w 6448926"/>
                <a:gd name="connsiteY98" fmla="*/ 94103 h 2943181"/>
                <a:gd name="connsiteX99" fmla="*/ 5496025 w 6448926"/>
                <a:gd name="connsiteY99" fmla="*/ 84478 h 2943181"/>
                <a:gd name="connsiteX100" fmla="*/ 5775159 w 6448926"/>
                <a:gd name="connsiteY100" fmla="*/ 1258761 h 2943181"/>
                <a:gd name="connsiteX101" fmla="*/ 6025415 w 6448926"/>
                <a:gd name="connsiteY101" fmla="*/ 1326137 h 2943181"/>
                <a:gd name="connsiteX102" fmla="*/ 6294922 w 6448926"/>
                <a:gd name="connsiteY102" fmla="*/ 1268384 h 2943181"/>
                <a:gd name="connsiteX103" fmla="*/ 6027020 w 6448926"/>
                <a:gd name="connsiteY103" fmla="*/ 143833 h 2943181"/>
                <a:gd name="connsiteX104" fmla="*/ 6121667 w 6448926"/>
                <a:gd name="connsiteY104" fmla="*/ 113354 h 2943181"/>
                <a:gd name="connsiteX105" fmla="*/ 6189044 w 6448926"/>
                <a:gd name="connsiteY105" fmla="*/ 55602 h 2943181"/>
                <a:gd name="connsiteX106" fmla="*/ 6294923 w 6448926"/>
                <a:gd name="connsiteY106" fmla="*/ 84479 h 2943181"/>
                <a:gd name="connsiteX107" fmla="*/ 6448926 w 6448926"/>
                <a:gd name="connsiteY107" fmla="*/ 65227 h 2943181"/>
                <a:gd name="connsiteX0" fmla="*/ 0 w 6451129"/>
                <a:gd name="connsiteY0" fmla="*/ 2943181 h 2943181"/>
                <a:gd name="connsiteX1" fmla="*/ 48126 w 6451129"/>
                <a:gd name="connsiteY1" fmla="*/ 2837303 h 2943181"/>
                <a:gd name="connsiteX2" fmla="*/ 57751 w 6451129"/>
                <a:gd name="connsiteY2" fmla="*/ 2808427 h 2943181"/>
                <a:gd name="connsiteX3" fmla="*/ 77002 w 6451129"/>
                <a:gd name="connsiteY3" fmla="*/ 2779551 h 2943181"/>
                <a:gd name="connsiteX4" fmla="*/ 96253 w 6451129"/>
                <a:gd name="connsiteY4" fmla="*/ 2731425 h 2943181"/>
                <a:gd name="connsiteX5" fmla="*/ 192505 w 6451129"/>
                <a:gd name="connsiteY5" fmla="*/ 2606297 h 2943181"/>
                <a:gd name="connsiteX6" fmla="*/ 231006 w 6451129"/>
                <a:gd name="connsiteY6" fmla="*/ 2558170 h 2943181"/>
                <a:gd name="connsiteX7" fmla="*/ 250257 w 6451129"/>
                <a:gd name="connsiteY7" fmla="*/ 2529295 h 2943181"/>
                <a:gd name="connsiteX8" fmla="*/ 346509 w 6451129"/>
                <a:gd name="connsiteY8" fmla="*/ 2442667 h 2943181"/>
                <a:gd name="connsiteX9" fmla="*/ 365760 w 6451129"/>
                <a:gd name="connsiteY9" fmla="*/ 2413791 h 2943181"/>
                <a:gd name="connsiteX10" fmla="*/ 452387 w 6451129"/>
                <a:gd name="connsiteY10" fmla="*/ 2356040 h 2943181"/>
                <a:gd name="connsiteX11" fmla="*/ 481263 w 6451129"/>
                <a:gd name="connsiteY11" fmla="*/ 2346415 h 2943181"/>
                <a:gd name="connsiteX12" fmla="*/ 587141 w 6451129"/>
                <a:gd name="connsiteY12" fmla="*/ 2288663 h 2943181"/>
                <a:gd name="connsiteX13" fmla="*/ 625642 w 6451129"/>
                <a:gd name="connsiteY13" fmla="*/ 2269413 h 2943181"/>
                <a:gd name="connsiteX14" fmla="*/ 741145 w 6451129"/>
                <a:gd name="connsiteY14" fmla="*/ 2240537 h 2943181"/>
                <a:gd name="connsiteX15" fmla="*/ 1232034 w 6451129"/>
                <a:gd name="connsiteY15" fmla="*/ 2221286 h 2943181"/>
                <a:gd name="connsiteX16" fmla="*/ 1299410 w 6451129"/>
                <a:gd name="connsiteY16" fmla="*/ 2202036 h 2943181"/>
                <a:gd name="connsiteX17" fmla="*/ 1376413 w 6451129"/>
                <a:gd name="connsiteY17" fmla="*/ 2163535 h 2943181"/>
                <a:gd name="connsiteX18" fmla="*/ 1414914 w 6451129"/>
                <a:gd name="connsiteY18" fmla="*/ 2144284 h 2943181"/>
                <a:gd name="connsiteX19" fmla="*/ 1501541 w 6451129"/>
                <a:gd name="connsiteY19" fmla="*/ 2105783 h 2943181"/>
                <a:gd name="connsiteX20" fmla="*/ 1540042 w 6451129"/>
                <a:gd name="connsiteY20" fmla="*/ 2076907 h 2943181"/>
                <a:gd name="connsiteX21" fmla="*/ 1578543 w 6451129"/>
                <a:gd name="connsiteY21" fmla="*/ 2057657 h 2943181"/>
                <a:gd name="connsiteX22" fmla="*/ 1655545 w 6451129"/>
                <a:gd name="connsiteY22" fmla="*/ 2009530 h 2943181"/>
                <a:gd name="connsiteX23" fmla="*/ 1674796 w 6451129"/>
                <a:gd name="connsiteY23" fmla="*/ 1980655 h 2943181"/>
                <a:gd name="connsiteX24" fmla="*/ 1809549 w 6451129"/>
                <a:gd name="connsiteY24" fmla="*/ 1922903 h 2943181"/>
                <a:gd name="connsiteX25" fmla="*/ 1848050 w 6451129"/>
                <a:gd name="connsiteY25" fmla="*/ 1894027 h 2943181"/>
                <a:gd name="connsiteX26" fmla="*/ 1905802 w 6451129"/>
                <a:gd name="connsiteY26" fmla="*/ 1874777 h 2943181"/>
                <a:gd name="connsiteX27" fmla="*/ 1944303 w 6451129"/>
                <a:gd name="connsiteY27" fmla="*/ 1845901 h 2943181"/>
                <a:gd name="connsiteX28" fmla="*/ 1982804 w 6451129"/>
                <a:gd name="connsiteY28" fmla="*/ 1836276 h 2943181"/>
                <a:gd name="connsiteX29" fmla="*/ 2011680 w 6451129"/>
                <a:gd name="connsiteY29" fmla="*/ 1807400 h 2943181"/>
                <a:gd name="connsiteX30" fmla="*/ 2040556 w 6451129"/>
                <a:gd name="connsiteY30" fmla="*/ 1788149 h 2943181"/>
                <a:gd name="connsiteX31" fmla="*/ 2127183 w 6451129"/>
                <a:gd name="connsiteY31" fmla="*/ 1740023 h 2943181"/>
                <a:gd name="connsiteX32" fmla="*/ 2165684 w 6451129"/>
                <a:gd name="connsiteY32" fmla="*/ 1711147 h 2943181"/>
                <a:gd name="connsiteX33" fmla="*/ 2194560 w 6451129"/>
                <a:gd name="connsiteY33" fmla="*/ 1682271 h 2943181"/>
                <a:gd name="connsiteX34" fmla="*/ 2242686 w 6451129"/>
                <a:gd name="connsiteY34" fmla="*/ 1653396 h 2943181"/>
                <a:gd name="connsiteX35" fmla="*/ 2271562 w 6451129"/>
                <a:gd name="connsiteY35" fmla="*/ 1634145 h 2943181"/>
                <a:gd name="connsiteX36" fmla="*/ 2319688 w 6451129"/>
                <a:gd name="connsiteY36" fmla="*/ 1614895 h 2943181"/>
                <a:gd name="connsiteX37" fmla="*/ 2367815 w 6451129"/>
                <a:gd name="connsiteY37" fmla="*/ 1586019 h 2943181"/>
                <a:gd name="connsiteX38" fmla="*/ 2396690 w 6451129"/>
                <a:gd name="connsiteY38" fmla="*/ 1566768 h 2943181"/>
                <a:gd name="connsiteX39" fmla="*/ 2435191 w 6451129"/>
                <a:gd name="connsiteY39" fmla="*/ 1557143 h 2943181"/>
                <a:gd name="connsiteX40" fmla="*/ 2464067 w 6451129"/>
                <a:gd name="connsiteY40" fmla="*/ 1528267 h 2943181"/>
                <a:gd name="connsiteX41" fmla="*/ 2521819 w 6451129"/>
                <a:gd name="connsiteY41" fmla="*/ 1509017 h 2943181"/>
                <a:gd name="connsiteX42" fmla="*/ 2560320 w 6451129"/>
                <a:gd name="connsiteY42" fmla="*/ 1489766 h 2943181"/>
                <a:gd name="connsiteX43" fmla="*/ 2656573 w 6451129"/>
                <a:gd name="connsiteY43" fmla="*/ 1460890 h 2943181"/>
                <a:gd name="connsiteX44" fmla="*/ 2733575 w 6451129"/>
                <a:gd name="connsiteY44" fmla="*/ 1422389 h 2943181"/>
                <a:gd name="connsiteX45" fmla="*/ 2791326 w 6451129"/>
                <a:gd name="connsiteY45" fmla="*/ 1393514 h 2943181"/>
                <a:gd name="connsiteX46" fmla="*/ 2849078 w 6451129"/>
                <a:gd name="connsiteY46" fmla="*/ 1355013 h 2943181"/>
                <a:gd name="connsiteX47" fmla="*/ 2916455 w 6451129"/>
                <a:gd name="connsiteY47" fmla="*/ 1326137 h 2943181"/>
                <a:gd name="connsiteX48" fmla="*/ 2954956 w 6451129"/>
                <a:gd name="connsiteY48" fmla="*/ 1297261 h 2943181"/>
                <a:gd name="connsiteX49" fmla="*/ 3003082 w 6451129"/>
                <a:gd name="connsiteY49" fmla="*/ 1278010 h 2943181"/>
                <a:gd name="connsiteX50" fmla="*/ 3070459 w 6451129"/>
                <a:gd name="connsiteY50" fmla="*/ 1249135 h 2943181"/>
                <a:gd name="connsiteX51" fmla="*/ 3099335 w 6451129"/>
                <a:gd name="connsiteY51" fmla="*/ 1220259 h 2943181"/>
                <a:gd name="connsiteX52" fmla="*/ 3157086 w 6451129"/>
                <a:gd name="connsiteY52" fmla="*/ 1201008 h 2943181"/>
                <a:gd name="connsiteX53" fmla="*/ 3195587 w 6451129"/>
                <a:gd name="connsiteY53" fmla="*/ 1181758 h 2943181"/>
                <a:gd name="connsiteX54" fmla="*/ 3253339 w 6451129"/>
                <a:gd name="connsiteY54" fmla="*/ 1143257 h 2943181"/>
                <a:gd name="connsiteX55" fmla="*/ 3282215 w 6451129"/>
                <a:gd name="connsiteY55" fmla="*/ 1133631 h 2943181"/>
                <a:gd name="connsiteX56" fmla="*/ 3320716 w 6451129"/>
                <a:gd name="connsiteY56" fmla="*/ 1114381 h 2943181"/>
                <a:gd name="connsiteX57" fmla="*/ 3359217 w 6451129"/>
                <a:gd name="connsiteY57" fmla="*/ 1104756 h 2943181"/>
                <a:gd name="connsiteX58" fmla="*/ 3416968 w 6451129"/>
                <a:gd name="connsiteY58" fmla="*/ 1085505 h 2943181"/>
                <a:gd name="connsiteX59" fmla="*/ 3445844 w 6451129"/>
                <a:gd name="connsiteY59" fmla="*/ 1075880 h 2943181"/>
                <a:gd name="connsiteX60" fmla="*/ 3484345 w 6451129"/>
                <a:gd name="connsiteY60" fmla="*/ 1056629 h 2943181"/>
                <a:gd name="connsiteX61" fmla="*/ 3542097 w 6451129"/>
                <a:gd name="connsiteY61" fmla="*/ 1047004 h 2943181"/>
                <a:gd name="connsiteX62" fmla="*/ 3580598 w 6451129"/>
                <a:gd name="connsiteY62" fmla="*/ 1037379 h 2943181"/>
                <a:gd name="connsiteX63" fmla="*/ 3657600 w 6451129"/>
                <a:gd name="connsiteY63" fmla="*/ 998878 h 2943181"/>
                <a:gd name="connsiteX64" fmla="*/ 3753853 w 6451129"/>
                <a:gd name="connsiteY64" fmla="*/ 941126 h 2943181"/>
                <a:gd name="connsiteX65" fmla="*/ 3782728 w 6451129"/>
                <a:gd name="connsiteY65" fmla="*/ 912250 h 2943181"/>
                <a:gd name="connsiteX66" fmla="*/ 3840480 w 6451129"/>
                <a:gd name="connsiteY66" fmla="*/ 893000 h 2943181"/>
                <a:gd name="connsiteX67" fmla="*/ 3907857 w 6451129"/>
                <a:gd name="connsiteY67" fmla="*/ 835248 h 2943181"/>
                <a:gd name="connsiteX68" fmla="*/ 3984859 w 6451129"/>
                <a:gd name="connsiteY68" fmla="*/ 777497 h 2943181"/>
                <a:gd name="connsiteX69" fmla="*/ 4013735 w 6451129"/>
                <a:gd name="connsiteY69" fmla="*/ 738996 h 2943181"/>
                <a:gd name="connsiteX70" fmla="*/ 4081111 w 6451129"/>
                <a:gd name="connsiteY70" fmla="*/ 700495 h 2943181"/>
                <a:gd name="connsiteX71" fmla="*/ 4148488 w 6451129"/>
                <a:gd name="connsiteY71" fmla="*/ 652368 h 2943181"/>
                <a:gd name="connsiteX72" fmla="*/ 4186989 w 6451129"/>
                <a:gd name="connsiteY72" fmla="*/ 633118 h 2943181"/>
                <a:gd name="connsiteX73" fmla="*/ 4206240 w 6451129"/>
                <a:gd name="connsiteY73" fmla="*/ 604242 h 2943181"/>
                <a:gd name="connsiteX74" fmla="*/ 4244741 w 6451129"/>
                <a:gd name="connsiteY74" fmla="*/ 584991 h 2943181"/>
                <a:gd name="connsiteX75" fmla="*/ 4273617 w 6451129"/>
                <a:gd name="connsiteY75" fmla="*/ 565741 h 2943181"/>
                <a:gd name="connsiteX76" fmla="*/ 4331368 w 6451129"/>
                <a:gd name="connsiteY76" fmla="*/ 527240 h 2943181"/>
                <a:gd name="connsiteX77" fmla="*/ 4398745 w 6451129"/>
                <a:gd name="connsiteY77" fmla="*/ 488739 h 2943181"/>
                <a:gd name="connsiteX78" fmla="*/ 4456497 w 6451129"/>
                <a:gd name="connsiteY78" fmla="*/ 450238 h 2943181"/>
                <a:gd name="connsiteX79" fmla="*/ 4485373 w 6451129"/>
                <a:gd name="connsiteY79" fmla="*/ 430987 h 2943181"/>
                <a:gd name="connsiteX80" fmla="*/ 4514248 w 6451129"/>
                <a:gd name="connsiteY80" fmla="*/ 421362 h 2943181"/>
                <a:gd name="connsiteX81" fmla="*/ 4552749 w 6451129"/>
                <a:gd name="connsiteY81" fmla="*/ 402111 h 2943181"/>
                <a:gd name="connsiteX82" fmla="*/ 4591250 w 6451129"/>
                <a:gd name="connsiteY82" fmla="*/ 392486 h 2943181"/>
                <a:gd name="connsiteX83" fmla="*/ 4629751 w 6451129"/>
                <a:gd name="connsiteY83" fmla="*/ 373236 h 2943181"/>
                <a:gd name="connsiteX84" fmla="*/ 4658627 w 6451129"/>
                <a:gd name="connsiteY84" fmla="*/ 363610 h 2943181"/>
                <a:gd name="connsiteX85" fmla="*/ 4706754 w 6451129"/>
                <a:gd name="connsiteY85" fmla="*/ 334735 h 2943181"/>
                <a:gd name="connsiteX86" fmla="*/ 4793381 w 6451129"/>
                <a:gd name="connsiteY86" fmla="*/ 315484 h 2943181"/>
                <a:gd name="connsiteX87" fmla="*/ 4870383 w 6451129"/>
                <a:gd name="connsiteY87" fmla="*/ 276983 h 2943181"/>
                <a:gd name="connsiteX88" fmla="*/ 4899259 w 6451129"/>
                <a:gd name="connsiteY88" fmla="*/ 257733 h 2943181"/>
                <a:gd name="connsiteX89" fmla="*/ 4966636 w 6451129"/>
                <a:gd name="connsiteY89" fmla="*/ 238482 h 2943181"/>
                <a:gd name="connsiteX90" fmla="*/ 5005137 w 6451129"/>
                <a:gd name="connsiteY90" fmla="*/ 219231 h 2943181"/>
                <a:gd name="connsiteX91" fmla="*/ 5034013 w 6451129"/>
                <a:gd name="connsiteY91" fmla="*/ 209606 h 2943181"/>
                <a:gd name="connsiteX92" fmla="*/ 5130265 w 6451129"/>
                <a:gd name="connsiteY92" fmla="*/ 190356 h 2943181"/>
                <a:gd name="connsiteX93" fmla="*/ 5207267 w 6451129"/>
                <a:gd name="connsiteY93" fmla="*/ 151855 h 2943181"/>
                <a:gd name="connsiteX94" fmla="*/ 5255394 w 6451129"/>
                <a:gd name="connsiteY94" fmla="*/ 142229 h 2943181"/>
                <a:gd name="connsiteX95" fmla="*/ 5293895 w 6451129"/>
                <a:gd name="connsiteY95" fmla="*/ 132604 h 2943181"/>
                <a:gd name="connsiteX96" fmla="*/ 5322770 w 6451129"/>
                <a:gd name="connsiteY96" fmla="*/ 122979 h 2943181"/>
                <a:gd name="connsiteX97" fmla="*/ 5370897 w 6451129"/>
                <a:gd name="connsiteY97" fmla="*/ 113354 h 2943181"/>
                <a:gd name="connsiteX98" fmla="*/ 5457524 w 6451129"/>
                <a:gd name="connsiteY98" fmla="*/ 94103 h 2943181"/>
                <a:gd name="connsiteX99" fmla="*/ 5496025 w 6451129"/>
                <a:gd name="connsiteY99" fmla="*/ 84478 h 2943181"/>
                <a:gd name="connsiteX100" fmla="*/ 5775159 w 6451129"/>
                <a:gd name="connsiteY100" fmla="*/ 1258761 h 2943181"/>
                <a:gd name="connsiteX101" fmla="*/ 6025415 w 6451129"/>
                <a:gd name="connsiteY101" fmla="*/ 1326137 h 2943181"/>
                <a:gd name="connsiteX102" fmla="*/ 6294922 w 6451129"/>
                <a:gd name="connsiteY102" fmla="*/ 1268384 h 2943181"/>
                <a:gd name="connsiteX103" fmla="*/ 6027020 w 6451129"/>
                <a:gd name="connsiteY103" fmla="*/ 143833 h 2943181"/>
                <a:gd name="connsiteX104" fmla="*/ 6450531 w 6451129"/>
                <a:gd name="connsiteY104" fmla="*/ 1356616 h 2943181"/>
                <a:gd name="connsiteX105" fmla="*/ 6121667 w 6451129"/>
                <a:gd name="connsiteY105" fmla="*/ 113354 h 2943181"/>
                <a:gd name="connsiteX106" fmla="*/ 6189044 w 6451129"/>
                <a:gd name="connsiteY106" fmla="*/ 55602 h 2943181"/>
                <a:gd name="connsiteX107" fmla="*/ 6294923 w 6451129"/>
                <a:gd name="connsiteY107" fmla="*/ 84479 h 2943181"/>
                <a:gd name="connsiteX108" fmla="*/ 6448926 w 6451129"/>
                <a:gd name="connsiteY108" fmla="*/ 65227 h 2943181"/>
                <a:gd name="connsiteX0" fmla="*/ 0 w 6451129"/>
                <a:gd name="connsiteY0" fmla="*/ 2943181 h 2943181"/>
                <a:gd name="connsiteX1" fmla="*/ 48126 w 6451129"/>
                <a:gd name="connsiteY1" fmla="*/ 2837303 h 2943181"/>
                <a:gd name="connsiteX2" fmla="*/ 57751 w 6451129"/>
                <a:gd name="connsiteY2" fmla="*/ 2808427 h 2943181"/>
                <a:gd name="connsiteX3" fmla="*/ 77002 w 6451129"/>
                <a:gd name="connsiteY3" fmla="*/ 2779551 h 2943181"/>
                <a:gd name="connsiteX4" fmla="*/ 96253 w 6451129"/>
                <a:gd name="connsiteY4" fmla="*/ 2731425 h 2943181"/>
                <a:gd name="connsiteX5" fmla="*/ 192505 w 6451129"/>
                <a:gd name="connsiteY5" fmla="*/ 2606297 h 2943181"/>
                <a:gd name="connsiteX6" fmla="*/ 231006 w 6451129"/>
                <a:gd name="connsiteY6" fmla="*/ 2558170 h 2943181"/>
                <a:gd name="connsiteX7" fmla="*/ 250257 w 6451129"/>
                <a:gd name="connsiteY7" fmla="*/ 2529295 h 2943181"/>
                <a:gd name="connsiteX8" fmla="*/ 346509 w 6451129"/>
                <a:gd name="connsiteY8" fmla="*/ 2442667 h 2943181"/>
                <a:gd name="connsiteX9" fmla="*/ 365760 w 6451129"/>
                <a:gd name="connsiteY9" fmla="*/ 2413791 h 2943181"/>
                <a:gd name="connsiteX10" fmla="*/ 452387 w 6451129"/>
                <a:gd name="connsiteY10" fmla="*/ 2356040 h 2943181"/>
                <a:gd name="connsiteX11" fmla="*/ 481263 w 6451129"/>
                <a:gd name="connsiteY11" fmla="*/ 2346415 h 2943181"/>
                <a:gd name="connsiteX12" fmla="*/ 587141 w 6451129"/>
                <a:gd name="connsiteY12" fmla="*/ 2288663 h 2943181"/>
                <a:gd name="connsiteX13" fmla="*/ 625642 w 6451129"/>
                <a:gd name="connsiteY13" fmla="*/ 2269413 h 2943181"/>
                <a:gd name="connsiteX14" fmla="*/ 741145 w 6451129"/>
                <a:gd name="connsiteY14" fmla="*/ 2240537 h 2943181"/>
                <a:gd name="connsiteX15" fmla="*/ 1232034 w 6451129"/>
                <a:gd name="connsiteY15" fmla="*/ 2221286 h 2943181"/>
                <a:gd name="connsiteX16" fmla="*/ 1299410 w 6451129"/>
                <a:gd name="connsiteY16" fmla="*/ 2202036 h 2943181"/>
                <a:gd name="connsiteX17" fmla="*/ 1376413 w 6451129"/>
                <a:gd name="connsiteY17" fmla="*/ 2163535 h 2943181"/>
                <a:gd name="connsiteX18" fmla="*/ 1414914 w 6451129"/>
                <a:gd name="connsiteY18" fmla="*/ 2144284 h 2943181"/>
                <a:gd name="connsiteX19" fmla="*/ 1501541 w 6451129"/>
                <a:gd name="connsiteY19" fmla="*/ 2105783 h 2943181"/>
                <a:gd name="connsiteX20" fmla="*/ 1540042 w 6451129"/>
                <a:gd name="connsiteY20" fmla="*/ 2076907 h 2943181"/>
                <a:gd name="connsiteX21" fmla="*/ 1578543 w 6451129"/>
                <a:gd name="connsiteY21" fmla="*/ 2057657 h 2943181"/>
                <a:gd name="connsiteX22" fmla="*/ 1655545 w 6451129"/>
                <a:gd name="connsiteY22" fmla="*/ 2009530 h 2943181"/>
                <a:gd name="connsiteX23" fmla="*/ 1674796 w 6451129"/>
                <a:gd name="connsiteY23" fmla="*/ 1980655 h 2943181"/>
                <a:gd name="connsiteX24" fmla="*/ 1809549 w 6451129"/>
                <a:gd name="connsiteY24" fmla="*/ 1922903 h 2943181"/>
                <a:gd name="connsiteX25" fmla="*/ 1848050 w 6451129"/>
                <a:gd name="connsiteY25" fmla="*/ 1894027 h 2943181"/>
                <a:gd name="connsiteX26" fmla="*/ 1905802 w 6451129"/>
                <a:gd name="connsiteY26" fmla="*/ 1874777 h 2943181"/>
                <a:gd name="connsiteX27" fmla="*/ 1944303 w 6451129"/>
                <a:gd name="connsiteY27" fmla="*/ 1845901 h 2943181"/>
                <a:gd name="connsiteX28" fmla="*/ 1982804 w 6451129"/>
                <a:gd name="connsiteY28" fmla="*/ 1836276 h 2943181"/>
                <a:gd name="connsiteX29" fmla="*/ 2011680 w 6451129"/>
                <a:gd name="connsiteY29" fmla="*/ 1807400 h 2943181"/>
                <a:gd name="connsiteX30" fmla="*/ 2040556 w 6451129"/>
                <a:gd name="connsiteY30" fmla="*/ 1788149 h 2943181"/>
                <a:gd name="connsiteX31" fmla="*/ 2127183 w 6451129"/>
                <a:gd name="connsiteY31" fmla="*/ 1740023 h 2943181"/>
                <a:gd name="connsiteX32" fmla="*/ 2165684 w 6451129"/>
                <a:gd name="connsiteY32" fmla="*/ 1711147 h 2943181"/>
                <a:gd name="connsiteX33" fmla="*/ 2194560 w 6451129"/>
                <a:gd name="connsiteY33" fmla="*/ 1682271 h 2943181"/>
                <a:gd name="connsiteX34" fmla="*/ 2242686 w 6451129"/>
                <a:gd name="connsiteY34" fmla="*/ 1653396 h 2943181"/>
                <a:gd name="connsiteX35" fmla="*/ 2271562 w 6451129"/>
                <a:gd name="connsiteY35" fmla="*/ 1634145 h 2943181"/>
                <a:gd name="connsiteX36" fmla="*/ 2319688 w 6451129"/>
                <a:gd name="connsiteY36" fmla="*/ 1614895 h 2943181"/>
                <a:gd name="connsiteX37" fmla="*/ 2367815 w 6451129"/>
                <a:gd name="connsiteY37" fmla="*/ 1586019 h 2943181"/>
                <a:gd name="connsiteX38" fmla="*/ 2396690 w 6451129"/>
                <a:gd name="connsiteY38" fmla="*/ 1566768 h 2943181"/>
                <a:gd name="connsiteX39" fmla="*/ 2435191 w 6451129"/>
                <a:gd name="connsiteY39" fmla="*/ 1557143 h 2943181"/>
                <a:gd name="connsiteX40" fmla="*/ 2464067 w 6451129"/>
                <a:gd name="connsiteY40" fmla="*/ 1528267 h 2943181"/>
                <a:gd name="connsiteX41" fmla="*/ 2521819 w 6451129"/>
                <a:gd name="connsiteY41" fmla="*/ 1509017 h 2943181"/>
                <a:gd name="connsiteX42" fmla="*/ 2560320 w 6451129"/>
                <a:gd name="connsiteY42" fmla="*/ 1489766 h 2943181"/>
                <a:gd name="connsiteX43" fmla="*/ 2656573 w 6451129"/>
                <a:gd name="connsiteY43" fmla="*/ 1460890 h 2943181"/>
                <a:gd name="connsiteX44" fmla="*/ 2733575 w 6451129"/>
                <a:gd name="connsiteY44" fmla="*/ 1422389 h 2943181"/>
                <a:gd name="connsiteX45" fmla="*/ 2791326 w 6451129"/>
                <a:gd name="connsiteY45" fmla="*/ 1393514 h 2943181"/>
                <a:gd name="connsiteX46" fmla="*/ 2849078 w 6451129"/>
                <a:gd name="connsiteY46" fmla="*/ 1355013 h 2943181"/>
                <a:gd name="connsiteX47" fmla="*/ 2916455 w 6451129"/>
                <a:gd name="connsiteY47" fmla="*/ 1326137 h 2943181"/>
                <a:gd name="connsiteX48" fmla="*/ 2954956 w 6451129"/>
                <a:gd name="connsiteY48" fmla="*/ 1297261 h 2943181"/>
                <a:gd name="connsiteX49" fmla="*/ 3003082 w 6451129"/>
                <a:gd name="connsiteY49" fmla="*/ 1278010 h 2943181"/>
                <a:gd name="connsiteX50" fmla="*/ 3070459 w 6451129"/>
                <a:gd name="connsiteY50" fmla="*/ 1249135 h 2943181"/>
                <a:gd name="connsiteX51" fmla="*/ 3099335 w 6451129"/>
                <a:gd name="connsiteY51" fmla="*/ 1220259 h 2943181"/>
                <a:gd name="connsiteX52" fmla="*/ 3157086 w 6451129"/>
                <a:gd name="connsiteY52" fmla="*/ 1201008 h 2943181"/>
                <a:gd name="connsiteX53" fmla="*/ 3195587 w 6451129"/>
                <a:gd name="connsiteY53" fmla="*/ 1181758 h 2943181"/>
                <a:gd name="connsiteX54" fmla="*/ 3253339 w 6451129"/>
                <a:gd name="connsiteY54" fmla="*/ 1143257 h 2943181"/>
                <a:gd name="connsiteX55" fmla="*/ 3282215 w 6451129"/>
                <a:gd name="connsiteY55" fmla="*/ 1133631 h 2943181"/>
                <a:gd name="connsiteX56" fmla="*/ 3320716 w 6451129"/>
                <a:gd name="connsiteY56" fmla="*/ 1114381 h 2943181"/>
                <a:gd name="connsiteX57" fmla="*/ 3359217 w 6451129"/>
                <a:gd name="connsiteY57" fmla="*/ 1104756 h 2943181"/>
                <a:gd name="connsiteX58" fmla="*/ 3416968 w 6451129"/>
                <a:gd name="connsiteY58" fmla="*/ 1085505 h 2943181"/>
                <a:gd name="connsiteX59" fmla="*/ 3445844 w 6451129"/>
                <a:gd name="connsiteY59" fmla="*/ 1075880 h 2943181"/>
                <a:gd name="connsiteX60" fmla="*/ 3484345 w 6451129"/>
                <a:gd name="connsiteY60" fmla="*/ 1056629 h 2943181"/>
                <a:gd name="connsiteX61" fmla="*/ 3542097 w 6451129"/>
                <a:gd name="connsiteY61" fmla="*/ 1047004 h 2943181"/>
                <a:gd name="connsiteX62" fmla="*/ 3580598 w 6451129"/>
                <a:gd name="connsiteY62" fmla="*/ 1037379 h 2943181"/>
                <a:gd name="connsiteX63" fmla="*/ 3657600 w 6451129"/>
                <a:gd name="connsiteY63" fmla="*/ 998878 h 2943181"/>
                <a:gd name="connsiteX64" fmla="*/ 3753853 w 6451129"/>
                <a:gd name="connsiteY64" fmla="*/ 941126 h 2943181"/>
                <a:gd name="connsiteX65" fmla="*/ 3782728 w 6451129"/>
                <a:gd name="connsiteY65" fmla="*/ 912250 h 2943181"/>
                <a:gd name="connsiteX66" fmla="*/ 3840480 w 6451129"/>
                <a:gd name="connsiteY66" fmla="*/ 893000 h 2943181"/>
                <a:gd name="connsiteX67" fmla="*/ 3907857 w 6451129"/>
                <a:gd name="connsiteY67" fmla="*/ 835248 h 2943181"/>
                <a:gd name="connsiteX68" fmla="*/ 3984859 w 6451129"/>
                <a:gd name="connsiteY68" fmla="*/ 777497 h 2943181"/>
                <a:gd name="connsiteX69" fmla="*/ 4013735 w 6451129"/>
                <a:gd name="connsiteY69" fmla="*/ 738996 h 2943181"/>
                <a:gd name="connsiteX70" fmla="*/ 4081111 w 6451129"/>
                <a:gd name="connsiteY70" fmla="*/ 700495 h 2943181"/>
                <a:gd name="connsiteX71" fmla="*/ 4148488 w 6451129"/>
                <a:gd name="connsiteY71" fmla="*/ 652368 h 2943181"/>
                <a:gd name="connsiteX72" fmla="*/ 4186989 w 6451129"/>
                <a:gd name="connsiteY72" fmla="*/ 633118 h 2943181"/>
                <a:gd name="connsiteX73" fmla="*/ 4206240 w 6451129"/>
                <a:gd name="connsiteY73" fmla="*/ 604242 h 2943181"/>
                <a:gd name="connsiteX74" fmla="*/ 4244741 w 6451129"/>
                <a:gd name="connsiteY74" fmla="*/ 584991 h 2943181"/>
                <a:gd name="connsiteX75" fmla="*/ 4273617 w 6451129"/>
                <a:gd name="connsiteY75" fmla="*/ 565741 h 2943181"/>
                <a:gd name="connsiteX76" fmla="*/ 4331368 w 6451129"/>
                <a:gd name="connsiteY76" fmla="*/ 527240 h 2943181"/>
                <a:gd name="connsiteX77" fmla="*/ 4398745 w 6451129"/>
                <a:gd name="connsiteY77" fmla="*/ 488739 h 2943181"/>
                <a:gd name="connsiteX78" fmla="*/ 4456497 w 6451129"/>
                <a:gd name="connsiteY78" fmla="*/ 450238 h 2943181"/>
                <a:gd name="connsiteX79" fmla="*/ 4485373 w 6451129"/>
                <a:gd name="connsiteY79" fmla="*/ 430987 h 2943181"/>
                <a:gd name="connsiteX80" fmla="*/ 4514248 w 6451129"/>
                <a:gd name="connsiteY80" fmla="*/ 421362 h 2943181"/>
                <a:gd name="connsiteX81" fmla="*/ 4552749 w 6451129"/>
                <a:gd name="connsiteY81" fmla="*/ 402111 h 2943181"/>
                <a:gd name="connsiteX82" fmla="*/ 4591250 w 6451129"/>
                <a:gd name="connsiteY82" fmla="*/ 392486 h 2943181"/>
                <a:gd name="connsiteX83" fmla="*/ 4629751 w 6451129"/>
                <a:gd name="connsiteY83" fmla="*/ 373236 h 2943181"/>
                <a:gd name="connsiteX84" fmla="*/ 4658627 w 6451129"/>
                <a:gd name="connsiteY84" fmla="*/ 363610 h 2943181"/>
                <a:gd name="connsiteX85" fmla="*/ 4706754 w 6451129"/>
                <a:gd name="connsiteY85" fmla="*/ 334735 h 2943181"/>
                <a:gd name="connsiteX86" fmla="*/ 4793381 w 6451129"/>
                <a:gd name="connsiteY86" fmla="*/ 315484 h 2943181"/>
                <a:gd name="connsiteX87" fmla="*/ 4870383 w 6451129"/>
                <a:gd name="connsiteY87" fmla="*/ 276983 h 2943181"/>
                <a:gd name="connsiteX88" fmla="*/ 4899259 w 6451129"/>
                <a:gd name="connsiteY88" fmla="*/ 257733 h 2943181"/>
                <a:gd name="connsiteX89" fmla="*/ 4966636 w 6451129"/>
                <a:gd name="connsiteY89" fmla="*/ 238482 h 2943181"/>
                <a:gd name="connsiteX90" fmla="*/ 5005137 w 6451129"/>
                <a:gd name="connsiteY90" fmla="*/ 219231 h 2943181"/>
                <a:gd name="connsiteX91" fmla="*/ 5034013 w 6451129"/>
                <a:gd name="connsiteY91" fmla="*/ 209606 h 2943181"/>
                <a:gd name="connsiteX92" fmla="*/ 5130265 w 6451129"/>
                <a:gd name="connsiteY92" fmla="*/ 190356 h 2943181"/>
                <a:gd name="connsiteX93" fmla="*/ 5207267 w 6451129"/>
                <a:gd name="connsiteY93" fmla="*/ 151855 h 2943181"/>
                <a:gd name="connsiteX94" fmla="*/ 5255394 w 6451129"/>
                <a:gd name="connsiteY94" fmla="*/ 142229 h 2943181"/>
                <a:gd name="connsiteX95" fmla="*/ 5293895 w 6451129"/>
                <a:gd name="connsiteY95" fmla="*/ 132604 h 2943181"/>
                <a:gd name="connsiteX96" fmla="*/ 5322770 w 6451129"/>
                <a:gd name="connsiteY96" fmla="*/ 122979 h 2943181"/>
                <a:gd name="connsiteX97" fmla="*/ 5370897 w 6451129"/>
                <a:gd name="connsiteY97" fmla="*/ 113354 h 2943181"/>
                <a:gd name="connsiteX98" fmla="*/ 5457524 w 6451129"/>
                <a:gd name="connsiteY98" fmla="*/ 94103 h 2943181"/>
                <a:gd name="connsiteX99" fmla="*/ 5496025 w 6451129"/>
                <a:gd name="connsiteY99" fmla="*/ 84478 h 2943181"/>
                <a:gd name="connsiteX100" fmla="*/ 5775159 w 6451129"/>
                <a:gd name="connsiteY100" fmla="*/ 1258761 h 2943181"/>
                <a:gd name="connsiteX101" fmla="*/ 6025415 w 6451129"/>
                <a:gd name="connsiteY101" fmla="*/ 1326137 h 2943181"/>
                <a:gd name="connsiteX102" fmla="*/ 6294922 w 6451129"/>
                <a:gd name="connsiteY102" fmla="*/ 1268384 h 2943181"/>
                <a:gd name="connsiteX103" fmla="*/ 6373530 w 6451129"/>
                <a:gd name="connsiteY103" fmla="*/ 1231488 h 2943181"/>
                <a:gd name="connsiteX104" fmla="*/ 6450531 w 6451129"/>
                <a:gd name="connsiteY104" fmla="*/ 1356616 h 2943181"/>
                <a:gd name="connsiteX105" fmla="*/ 6121667 w 6451129"/>
                <a:gd name="connsiteY105" fmla="*/ 113354 h 2943181"/>
                <a:gd name="connsiteX106" fmla="*/ 6189044 w 6451129"/>
                <a:gd name="connsiteY106" fmla="*/ 55602 h 2943181"/>
                <a:gd name="connsiteX107" fmla="*/ 6294923 w 6451129"/>
                <a:gd name="connsiteY107" fmla="*/ 84479 h 2943181"/>
                <a:gd name="connsiteX108" fmla="*/ 6448926 w 6451129"/>
                <a:gd name="connsiteY108" fmla="*/ 65227 h 2943181"/>
                <a:gd name="connsiteX0" fmla="*/ 0 w 6536580"/>
                <a:gd name="connsiteY0" fmla="*/ 2959466 h 2959466"/>
                <a:gd name="connsiteX1" fmla="*/ 48126 w 6536580"/>
                <a:gd name="connsiteY1" fmla="*/ 2853588 h 2959466"/>
                <a:gd name="connsiteX2" fmla="*/ 57751 w 6536580"/>
                <a:gd name="connsiteY2" fmla="*/ 2824712 h 2959466"/>
                <a:gd name="connsiteX3" fmla="*/ 77002 w 6536580"/>
                <a:gd name="connsiteY3" fmla="*/ 2795836 h 2959466"/>
                <a:gd name="connsiteX4" fmla="*/ 96253 w 6536580"/>
                <a:gd name="connsiteY4" fmla="*/ 2747710 h 2959466"/>
                <a:gd name="connsiteX5" fmla="*/ 192505 w 6536580"/>
                <a:gd name="connsiteY5" fmla="*/ 2622582 h 2959466"/>
                <a:gd name="connsiteX6" fmla="*/ 231006 w 6536580"/>
                <a:gd name="connsiteY6" fmla="*/ 2574455 h 2959466"/>
                <a:gd name="connsiteX7" fmla="*/ 250257 w 6536580"/>
                <a:gd name="connsiteY7" fmla="*/ 2545580 h 2959466"/>
                <a:gd name="connsiteX8" fmla="*/ 346509 w 6536580"/>
                <a:gd name="connsiteY8" fmla="*/ 2458952 h 2959466"/>
                <a:gd name="connsiteX9" fmla="*/ 365760 w 6536580"/>
                <a:gd name="connsiteY9" fmla="*/ 2430076 h 2959466"/>
                <a:gd name="connsiteX10" fmla="*/ 452387 w 6536580"/>
                <a:gd name="connsiteY10" fmla="*/ 2372325 h 2959466"/>
                <a:gd name="connsiteX11" fmla="*/ 481263 w 6536580"/>
                <a:gd name="connsiteY11" fmla="*/ 2362700 h 2959466"/>
                <a:gd name="connsiteX12" fmla="*/ 587141 w 6536580"/>
                <a:gd name="connsiteY12" fmla="*/ 2304948 h 2959466"/>
                <a:gd name="connsiteX13" fmla="*/ 625642 w 6536580"/>
                <a:gd name="connsiteY13" fmla="*/ 2285698 h 2959466"/>
                <a:gd name="connsiteX14" fmla="*/ 741145 w 6536580"/>
                <a:gd name="connsiteY14" fmla="*/ 2256822 h 2959466"/>
                <a:gd name="connsiteX15" fmla="*/ 1232034 w 6536580"/>
                <a:gd name="connsiteY15" fmla="*/ 2237571 h 2959466"/>
                <a:gd name="connsiteX16" fmla="*/ 1299410 w 6536580"/>
                <a:gd name="connsiteY16" fmla="*/ 2218321 h 2959466"/>
                <a:gd name="connsiteX17" fmla="*/ 1376413 w 6536580"/>
                <a:gd name="connsiteY17" fmla="*/ 2179820 h 2959466"/>
                <a:gd name="connsiteX18" fmla="*/ 1414914 w 6536580"/>
                <a:gd name="connsiteY18" fmla="*/ 2160569 h 2959466"/>
                <a:gd name="connsiteX19" fmla="*/ 1501541 w 6536580"/>
                <a:gd name="connsiteY19" fmla="*/ 2122068 h 2959466"/>
                <a:gd name="connsiteX20" fmla="*/ 1540042 w 6536580"/>
                <a:gd name="connsiteY20" fmla="*/ 2093192 h 2959466"/>
                <a:gd name="connsiteX21" fmla="*/ 1578543 w 6536580"/>
                <a:gd name="connsiteY21" fmla="*/ 2073942 h 2959466"/>
                <a:gd name="connsiteX22" fmla="*/ 1655545 w 6536580"/>
                <a:gd name="connsiteY22" fmla="*/ 2025815 h 2959466"/>
                <a:gd name="connsiteX23" fmla="*/ 1674796 w 6536580"/>
                <a:gd name="connsiteY23" fmla="*/ 1996940 h 2959466"/>
                <a:gd name="connsiteX24" fmla="*/ 1809549 w 6536580"/>
                <a:gd name="connsiteY24" fmla="*/ 1939188 h 2959466"/>
                <a:gd name="connsiteX25" fmla="*/ 1848050 w 6536580"/>
                <a:gd name="connsiteY25" fmla="*/ 1910312 h 2959466"/>
                <a:gd name="connsiteX26" fmla="*/ 1905802 w 6536580"/>
                <a:gd name="connsiteY26" fmla="*/ 1891062 h 2959466"/>
                <a:gd name="connsiteX27" fmla="*/ 1944303 w 6536580"/>
                <a:gd name="connsiteY27" fmla="*/ 1862186 h 2959466"/>
                <a:gd name="connsiteX28" fmla="*/ 1982804 w 6536580"/>
                <a:gd name="connsiteY28" fmla="*/ 1852561 h 2959466"/>
                <a:gd name="connsiteX29" fmla="*/ 2011680 w 6536580"/>
                <a:gd name="connsiteY29" fmla="*/ 1823685 h 2959466"/>
                <a:gd name="connsiteX30" fmla="*/ 2040556 w 6536580"/>
                <a:gd name="connsiteY30" fmla="*/ 1804434 h 2959466"/>
                <a:gd name="connsiteX31" fmla="*/ 2127183 w 6536580"/>
                <a:gd name="connsiteY31" fmla="*/ 1756308 h 2959466"/>
                <a:gd name="connsiteX32" fmla="*/ 2165684 w 6536580"/>
                <a:gd name="connsiteY32" fmla="*/ 1727432 h 2959466"/>
                <a:gd name="connsiteX33" fmla="*/ 2194560 w 6536580"/>
                <a:gd name="connsiteY33" fmla="*/ 1698556 h 2959466"/>
                <a:gd name="connsiteX34" fmla="*/ 2242686 w 6536580"/>
                <a:gd name="connsiteY34" fmla="*/ 1669681 h 2959466"/>
                <a:gd name="connsiteX35" fmla="*/ 2271562 w 6536580"/>
                <a:gd name="connsiteY35" fmla="*/ 1650430 h 2959466"/>
                <a:gd name="connsiteX36" fmla="*/ 2319688 w 6536580"/>
                <a:gd name="connsiteY36" fmla="*/ 1631180 h 2959466"/>
                <a:gd name="connsiteX37" fmla="*/ 2367815 w 6536580"/>
                <a:gd name="connsiteY37" fmla="*/ 1602304 h 2959466"/>
                <a:gd name="connsiteX38" fmla="*/ 2396690 w 6536580"/>
                <a:gd name="connsiteY38" fmla="*/ 1583053 h 2959466"/>
                <a:gd name="connsiteX39" fmla="*/ 2435191 w 6536580"/>
                <a:gd name="connsiteY39" fmla="*/ 1573428 h 2959466"/>
                <a:gd name="connsiteX40" fmla="*/ 2464067 w 6536580"/>
                <a:gd name="connsiteY40" fmla="*/ 1544552 h 2959466"/>
                <a:gd name="connsiteX41" fmla="*/ 2521819 w 6536580"/>
                <a:gd name="connsiteY41" fmla="*/ 1525302 h 2959466"/>
                <a:gd name="connsiteX42" fmla="*/ 2560320 w 6536580"/>
                <a:gd name="connsiteY42" fmla="*/ 1506051 h 2959466"/>
                <a:gd name="connsiteX43" fmla="*/ 2656573 w 6536580"/>
                <a:gd name="connsiteY43" fmla="*/ 1477175 h 2959466"/>
                <a:gd name="connsiteX44" fmla="*/ 2733575 w 6536580"/>
                <a:gd name="connsiteY44" fmla="*/ 1438674 h 2959466"/>
                <a:gd name="connsiteX45" fmla="*/ 2791326 w 6536580"/>
                <a:gd name="connsiteY45" fmla="*/ 1409799 h 2959466"/>
                <a:gd name="connsiteX46" fmla="*/ 2849078 w 6536580"/>
                <a:gd name="connsiteY46" fmla="*/ 1371298 h 2959466"/>
                <a:gd name="connsiteX47" fmla="*/ 2916455 w 6536580"/>
                <a:gd name="connsiteY47" fmla="*/ 1342422 h 2959466"/>
                <a:gd name="connsiteX48" fmla="*/ 2954956 w 6536580"/>
                <a:gd name="connsiteY48" fmla="*/ 1313546 h 2959466"/>
                <a:gd name="connsiteX49" fmla="*/ 3003082 w 6536580"/>
                <a:gd name="connsiteY49" fmla="*/ 1294295 h 2959466"/>
                <a:gd name="connsiteX50" fmla="*/ 3070459 w 6536580"/>
                <a:gd name="connsiteY50" fmla="*/ 1265420 h 2959466"/>
                <a:gd name="connsiteX51" fmla="*/ 3099335 w 6536580"/>
                <a:gd name="connsiteY51" fmla="*/ 1236544 h 2959466"/>
                <a:gd name="connsiteX52" fmla="*/ 3157086 w 6536580"/>
                <a:gd name="connsiteY52" fmla="*/ 1217293 h 2959466"/>
                <a:gd name="connsiteX53" fmla="*/ 3195587 w 6536580"/>
                <a:gd name="connsiteY53" fmla="*/ 1198043 h 2959466"/>
                <a:gd name="connsiteX54" fmla="*/ 3253339 w 6536580"/>
                <a:gd name="connsiteY54" fmla="*/ 1159542 h 2959466"/>
                <a:gd name="connsiteX55" fmla="*/ 3282215 w 6536580"/>
                <a:gd name="connsiteY55" fmla="*/ 1149916 h 2959466"/>
                <a:gd name="connsiteX56" fmla="*/ 3320716 w 6536580"/>
                <a:gd name="connsiteY56" fmla="*/ 1130666 h 2959466"/>
                <a:gd name="connsiteX57" fmla="*/ 3359217 w 6536580"/>
                <a:gd name="connsiteY57" fmla="*/ 1121041 h 2959466"/>
                <a:gd name="connsiteX58" fmla="*/ 3416968 w 6536580"/>
                <a:gd name="connsiteY58" fmla="*/ 1101790 h 2959466"/>
                <a:gd name="connsiteX59" fmla="*/ 3445844 w 6536580"/>
                <a:gd name="connsiteY59" fmla="*/ 1092165 h 2959466"/>
                <a:gd name="connsiteX60" fmla="*/ 3484345 w 6536580"/>
                <a:gd name="connsiteY60" fmla="*/ 1072914 h 2959466"/>
                <a:gd name="connsiteX61" fmla="*/ 3542097 w 6536580"/>
                <a:gd name="connsiteY61" fmla="*/ 1063289 h 2959466"/>
                <a:gd name="connsiteX62" fmla="*/ 3580598 w 6536580"/>
                <a:gd name="connsiteY62" fmla="*/ 1053664 h 2959466"/>
                <a:gd name="connsiteX63" fmla="*/ 3657600 w 6536580"/>
                <a:gd name="connsiteY63" fmla="*/ 1015163 h 2959466"/>
                <a:gd name="connsiteX64" fmla="*/ 3753853 w 6536580"/>
                <a:gd name="connsiteY64" fmla="*/ 957411 h 2959466"/>
                <a:gd name="connsiteX65" fmla="*/ 3782728 w 6536580"/>
                <a:gd name="connsiteY65" fmla="*/ 928535 h 2959466"/>
                <a:gd name="connsiteX66" fmla="*/ 3840480 w 6536580"/>
                <a:gd name="connsiteY66" fmla="*/ 909285 h 2959466"/>
                <a:gd name="connsiteX67" fmla="*/ 3907857 w 6536580"/>
                <a:gd name="connsiteY67" fmla="*/ 851533 h 2959466"/>
                <a:gd name="connsiteX68" fmla="*/ 3984859 w 6536580"/>
                <a:gd name="connsiteY68" fmla="*/ 793782 h 2959466"/>
                <a:gd name="connsiteX69" fmla="*/ 4013735 w 6536580"/>
                <a:gd name="connsiteY69" fmla="*/ 755281 h 2959466"/>
                <a:gd name="connsiteX70" fmla="*/ 4081111 w 6536580"/>
                <a:gd name="connsiteY70" fmla="*/ 716780 h 2959466"/>
                <a:gd name="connsiteX71" fmla="*/ 4148488 w 6536580"/>
                <a:gd name="connsiteY71" fmla="*/ 668653 h 2959466"/>
                <a:gd name="connsiteX72" fmla="*/ 4186989 w 6536580"/>
                <a:gd name="connsiteY72" fmla="*/ 649403 h 2959466"/>
                <a:gd name="connsiteX73" fmla="*/ 4206240 w 6536580"/>
                <a:gd name="connsiteY73" fmla="*/ 620527 h 2959466"/>
                <a:gd name="connsiteX74" fmla="*/ 4244741 w 6536580"/>
                <a:gd name="connsiteY74" fmla="*/ 601276 h 2959466"/>
                <a:gd name="connsiteX75" fmla="*/ 4273617 w 6536580"/>
                <a:gd name="connsiteY75" fmla="*/ 582026 h 2959466"/>
                <a:gd name="connsiteX76" fmla="*/ 4331368 w 6536580"/>
                <a:gd name="connsiteY76" fmla="*/ 543525 h 2959466"/>
                <a:gd name="connsiteX77" fmla="*/ 4398745 w 6536580"/>
                <a:gd name="connsiteY77" fmla="*/ 505024 h 2959466"/>
                <a:gd name="connsiteX78" fmla="*/ 4456497 w 6536580"/>
                <a:gd name="connsiteY78" fmla="*/ 466523 h 2959466"/>
                <a:gd name="connsiteX79" fmla="*/ 4485373 w 6536580"/>
                <a:gd name="connsiteY79" fmla="*/ 447272 h 2959466"/>
                <a:gd name="connsiteX80" fmla="*/ 4514248 w 6536580"/>
                <a:gd name="connsiteY80" fmla="*/ 437647 h 2959466"/>
                <a:gd name="connsiteX81" fmla="*/ 4552749 w 6536580"/>
                <a:gd name="connsiteY81" fmla="*/ 418396 h 2959466"/>
                <a:gd name="connsiteX82" fmla="*/ 4591250 w 6536580"/>
                <a:gd name="connsiteY82" fmla="*/ 408771 h 2959466"/>
                <a:gd name="connsiteX83" fmla="*/ 4629751 w 6536580"/>
                <a:gd name="connsiteY83" fmla="*/ 389521 h 2959466"/>
                <a:gd name="connsiteX84" fmla="*/ 4658627 w 6536580"/>
                <a:gd name="connsiteY84" fmla="*/ 379895 h 2959466"/>
                <a:gd name="connsiteX85" fmla="*/ 4706754 w 6536580"/>
                <a:gd name="connsiteY85" fmla="*/ 351020 h 2959466"/>
                <a:gd name="connsiteX86" fmla="*/ 4793381 w 6536580"/>
                <a:gd name="connsiteY86" fmla="*/ 331769 h 2959466"/>
                <a:gd name="connsiteX87" fmla="*/ 4870383 w 6536580"/>
                <a:gd name="connsiteY87" fmla="*/ 293268 h 2959466"/>
                <a:gd name="connsiteX88" fmla="*/ 4899259 w 6536580"/>
                <a:gd name="connsiteY88" fmla="*/ 274018 h 2959466"/>
                <a:gd name="connsiteX89" fmla="*/ 4966636 w 6536580"/>
                <a:gd name="connsiteY89" fmla="*/ 254767 h 2959466"/>
                <a:gd name="connsiteX90" fmla="*/ 5005137 w 6536580"/>
                <a:gd name="connsiteY90" fmla="*/ 235516 h 2959466"/>
                <a:gd name="connsiteX91" fmla="*/ 5034013 w 6536580"/>
                <a:gd name="connsiteY91" fmla="*/ 225891 h 2959466"/>
                <a:gd name="connsiteX92" fmla="*/ 5130265 w 6536580"/>
                <a:gd name="connsiteY92" fmla="*/ 206641 h 2959466"/>
                <a:gd name="connsiteX93" fmla="*/ 5207267 w 6536580"/>
                <a:gd name="connsiteY93" fmla="*/ 168140 h 2959466"/>
                <a:gd name="connsiteX94" fmla="*/ 5255394 w 6536580"/>
                <a:gd name="connsiteY94" fmla="*/ 158514 h 2959466"/>
                <a:gd name="connsiteX95" fmla="*/ 5293895 w 6536580"/>
                <a:gd name="connsiteY95" fmla="*/ 148889 h 2959466"/>
                <a:gd name="connsiteX96" fmla="*/ 5322770 w 6536580"/>
                <a:gd name="connsiteY96" fmla="*/ 139264 h 2959466"/>
                <a:gd name="connsiteX97" fmla="*/ 5370897 w 6536580"/>
                <a:gd name="connsiteY97" fmla="*/ 129639 h 2959466"/>
                <a:gd name="connsiteX98" fmla="*/ 5457524 w 6536580"/>
                <a:gd name="connsiteY98" fmla="*/ 110388 h 2959466"/>
                <a:gd name="connsiteX99" fmla="*/ 5496025 w 6536580"/>
                <a:gd name="connsiteY99" fmla="*/ 100763 h 2959466"/>
                <a:gd name="connsiteX100" fmla="*/ 5775159 w 6536580"/>
                <a:gd name="connsiteY100" fmla="*/ 1275046 h 2959466"/>
                <a:gd name="connsiteX101" fmla="*/ 6025415 w 6536580"/>
                <a:gd name="connsiteY101" fmla="*/ 1342422 h 2959466"/>
                <a:gd name="connsiteX102" fmla="*/ 6294922 w 6536580"/>
                <a:gd name="connsiteY102" fmla="*/ 1284669 h 2959466"/>
                <a:gd name="connsiteX103" fmla="*/ 6373530 w 6536580"/>
                <a:gd name="connsiteY103" fmla="*/ 1247773 h 2959466"/>
                <a:gd name="connsiteX104" fmla="*/ 6450531 w 6536580"/>
                <a:gd name="connsiteY104" fmla="*/ 1372901 h 2959466"/>
                <a:gd name="connsiteX105" fmla="*/ 6525928 w 6536580"/>
                <a:gd name="connsiteY105" fmla="*/ 1159542 h 2959466"/>
                <a:gd name="connsiteX106" fmla="*/ 6189044 w 6536580"/>
                <a:gd name="connsiteY106" fmla="*/ 71887 h 2959466"/>
                <a:gd name="connsiteX107" fmla="*/ 6294923 w 6536580"/>
                <a:gd name="connsiteY107" fmla="*/ 100764 h 2959466"/>
                <a:gd name="connsiteX108" fmla="*/ 6448926 w 6536580"/>
                <a:gd name="connsiteY108" fmla="*/ 81512 h 2959466"/>
                <a:gd name="connsiteX0" fmla="*/ 0 w 6630492"/>
                <a:gd name="connsiteY0" fmla="*/ 2944842 h 2944842"/>
                <a:gd name="connsiteX1" fmla="*/ 48126 w 6630492"/>
                <a:gd name="connsiteY1" fmla="*/ 2838964 h 2944842"/>
                <a:gd name="connsiteX2" fmla="*/ 57751 w 6630492"/>
                <a:gd name="connsiteY2" fmla="*/ 2810088 h 2944842"/>
                <a:gd name="connsiteX3" fmla="*/ 77002 w 6630492"/>
                <a:gd name="connsiteY3" fmla="*/ 2781212 h 2944842"/>
                <a:gd name="connsiteX4" fmla="*/ 96253 w 6630492"/>
                <a:gd name="connsiteY4" fmla="*/ 2733086 h 2944842"/>
                <a:gd name="connsiteX5" fmla="*/ 192505 w 6630492"/>
                <a:gd name="connsiteY5" fmla="*/ 2607958 h 2944842"/>
                <a:gd name="connsiteX6" fmla="*/ 231006 w 6630492"/>
                <a:gd name="connsiteY6" fmla="*/ 2559831 h 2944842"/>
                <a:gd name="connsiteX7" fmla="*/ 250257 w 6630492"/>
                <a:gd name="connsiteY7" fmla="*/ 2530956 h 2944842"/>
                <a:gd name="connsiteX8" fmla="*/ 346509 w 6630492"/>
                <a:gd name="connsiteY8" fmla="*/ 2444328 h 2944842"/>
                <a:gd name="connsiteX9" fmla="*/ 365760 w 6630492"/>
                <a:gd name="connsiteY9" fmla="*/ 2415452 h 2944842"/>
                <a:gd name="connsiteX10" fmla="*/ 452387 w 6630492"/>
                <a:gd name="connsiteY10" fmla="*/ 2357701 h 2944842"/>
                <a:gd name="connsiteX11" fmla="*/ 481263 w 6630492"/>
                <a:gd name="connsiteY11" fmla="*/ 2348076 h 2944842"/>
                <a:gd name="connsiteX12" fmla="*/ 587141 w 6630492"/>
                <a:gd name="connsiteY12" fmla="*/ 2290324 h 2944842"/>
                <a:gd name="connsiteX13" fmla="*/ 625642 w 6630492"/>
                <a:gd name="connsiteY13" fmla="*/ 2271074 h 2944842"/>
                <a:gd name="connsiteX14" fmla="*/ 741145 w 6630492"/>
                <a:gd name="connsiteY14" fmla="*/ 2242198 h 2944842"/>
                <a:gd name="connsiteX15" fmla="*/ 1232034 w 6630492"/>
                <a:gd name="connsiteY15" fmla="*/ 2222947 h 2944842"/>
                <a:gd name="connsiteX16" fmla="*/ 1299410 w 6630492"/>
                <a:gd name="connsiteY16" fmla="*/ 2203697 h 2944842"/>
                <a:gd name="connsiteX17" fmla="*/ 1376413 w 6630492"/>
                <a:gd name="connsiteY17" fmla="*/ 2165196 h 2944842"/>
                <a:gd name="connsiteX18" fmla="*/ 1414914 w 6630492"/>
                <a:gd name="connsiteY18" fmla="*/ 2145945 h 2944842"/>
                <a:gd name="connsiteX19" fmla="*/ 1501541 w 6630492"/>
                <a:gd name="connsiteY19" fmla="*/ 2107444 h 2944842"/>
                <a:gd name="connsiteX20" fmla="*/ 1540042 w 6630492"/>
                <a:gd name="connsiteY20" fmla="*/ 2078568 h 2944842"/>
                <a:gd name="connsiteX21" fmla="*/ 1578543 w 6630492"/>
                <a:gd name="connsiteY21" fmla="*/ 2059318 h 2944842"/>
                <a:gd name="connsiteX22" fmla="*/ 1655545 w 6630492"/>
                <a:gd name="connsiteY22" fmla="*/ 2011191 h 2944842"/>
                <a:gd name="connsiteX23" fmla="*/ 1674796 w 6630492"/>
                <a:gd name="connsiteY23" fmla="*/ 1982316 h 2944842"/>
                <a:gd name="connsiteX24" fmla="*/ 1809549 w 6630492"/>
                <a:gd name="connsiteY24" fmla="*/ 1924564 h 2944842"/>
                <a:gd name="connsiteX25" fmla="*/ 1848050 w 6630492"/>
                <a:gd name="connsiteY25" fmla="*/ 1895688 h 2944842"/>
                <a:gd name="connsiteX26" fmla="*/ 1905802 w 6630492"/>
                <a:gd name="connsiteY26" fmla="*/ 1876438 h 2944842"/>
                <a:gd name="connsiteX27" fmla="*/ 1944303 w 6630492"/>
                <a:gd name="connsiteY27" fmla="*/ 1847562 h 2944842"/>
                <a:gd name="connsiteX28" fmla="*/ 1982804 w 6630492"/>
                <a:gd name="connsiteY28" fmla="*/ 1837937 h 2944842"/>
                <a:gd name="connsiteX29" fmla="*/ 2011680 w 6630492"/>
                <a:gd name="connsiteY29" fmla="*/ 1809061 h 2944842"/>
                <a:gd name="connsiteX30" fmla="*/ 2040556 w 6630492"/>
                <a:gd name="connsiteY30" fmla="*/ 1789810 h 2944842"/>
                <a:gd name="connsiteX31" fmla="*/ 2127183 w 6630492"/>
                <a:gd name="connsiteY31" fmla="*/ 1741684 h 2944842"/>
                <a:gd name="connsiteX32" fmla="*/ 2165684 w 6630492"/>
                <a:gd name="connsiteY32" fmla="*/ 1712808 h 2944842"/>
                <a:gd name="connsiteX33" fmla="*/ 2194560 w 6630492"/>
                <a:gd name="connsiteY33" fmla="*/ 1683932 h 2944842"/>
                <a:gd name="connsiteX34" fmla="*/ 2242686 w 6630492"/>
                <a:gd name="connsiteY34" fmla="*/ 1655057 h 2944842"/>
                <a:gd name="connsiteX35" fmla="*/ 2271562 w 6630492"/>
                <a:gd name="connsiteY35" fmla="*/ 1635806 h 2944842"/>
                <a:gd name="connsiteX36" fmla="*/ 2319688 w 6630492"/>
                <a:gd name="connsiteY36" fmla="*/ 1616556 h 2944842"/>
                <a:gd name="connsiteX37" fmla="*/ 2367815 w 6630492"/>
                <a:gd name="connsiteY37" fmla="*/ 1587680 h 2944842"/>
                <a:gd name="connsiteX38" fmla="*/ 2396690 w 6630492"/>
                <a:gd name="connsiteY38" fmla="*/ 1568429 h 2944842"/>
                <a:gd name="connsiteX39" fmla="*/ 2435191 w 6630492"/>
                <a:gd name="connsiteY39" fmla="*/ 1558804 h 2944842"/>
                <a:gd name="connsiteX40" fmla="*/ 2464067 w 6630492"/>
                <a:gd name="connsiteY40" fmla="*/ 1529928 h 2944842"/>
                <a:gd name="connsiteX41" fmla="*/ 2521819 w 6630492"/>
                <a:gd name="connsiteY41" fmla="*/ 1510678 h 2944842"/>
                <a:gd name="connsiteX42" fmla="*/ 2560320 w 6630492"/>
                <a:gd name="connsiteY42" fmla="*/ 1491427 h 2944842"/>
                <a:gd name="connsiteX43" fmla="*/ 2656573 w 6630492"/>
                <a:gd name="connsiteY43" fmla="*/ 1462551 h 2944842"/>
                <a:gd name="connsiteX44" fmla="*/ 2733575 w 6630492"/>
                <a:gd name="connsiteY44" fmla="*/ 1424050 h 2944842"/>
                <a:gd name="connsiteX45" fmla="*/ 2791326 w 6630492"/>
                <a:gd name="connsiteY45" fmla="*/ 1395175 h 2944842"/>
                <a:gd name="connsiteX46" fmla="*/ 2849078 w 6630492"/>
                <a:gd name="connsiteY46" fmla="*/ 1356674 h 2944842"/>
                <a:gd name="connsiteX47" fmla="*/ 2916455 w 6630492"/>
                <a:gd name="connsiteY47" fmla="*/ 1327798 h 2944842"/>
                <a:gd name="connsiteX48" fmla="*/ 2954956 w 6630492"/>
                <a:gd name="connsiteY48" fmla="*/ 1298922 h 2944842"/>
                <a:gd name="connsiteX49" fmla="*/ 3003082 w 6630492"/>
                <a:gd name="connsiteY49" fmla="*/ 1279671 h 2944842"/>
                <a:gd name="connsiteX50" fmla="*/ 3070459 w 6630492"/>
                <a:gd name="connsiteY50" fmla="*/ 1250796 h 2944842"/>
                <a:gd name="connsiteX51" fmla="*/ 3099335 w 6630492"/>
                <a:gd name="connsiteY51" fmla="*/ 1221920 h 2944842"/>
                <a:gd name="connsiteX52" fmla="*/ 3157086 w 6630492"/>
                <a:gd name="connsiteY52" fmla="*/ 1202669 h 2944842"/>
                <a:gd name="connsiteX53" fmla="*/ 3195587 w 6630492"/>
                <a:gd name="connsiteY53" fmla="*/ 1183419 h 2944842"/>
                <a:gd name="connsiteX54" fmla="*/ 3253339 w 6630492"/>
                <a:gd name="connsiteY54" fmla="*/ 1144918 h 2944842"/>
                <a:gd name="connsiteX55" fmla="*/ 3282215 w 6630492"/>
                <a:gd name="connsiteY55" fmla="*/ 1135292 h 2944842"/>
                <a:gd name="connsiteX56" fmla="*/ 3320716 w 6630492"/>
                <a:gd name="connsiteY56" fmla="*/ 1116042 h 2944842"/>
                <a:gd name="connsiteX57" fmla="*/ 3359217 w 6630492"/>
                <a:gd name="connsiteY57" fmla="*/ 1106417 h 2944842"/>
                <a:gd name="connsiteX58" fmla="*/ 3416968 w 6630492"/>
                <a:gd name="connsiteY58" fmla="*/ 1087166 h 2944842"/>
                <a:gd name="connsiteX59" fmla="*/ 3445844 w 6630492"/>
                <a:gd name="connsiteY59" fmla="*/ 1077541 h 2944842"/>
                <a:gd name="connsiteX60" fmla="*/ 3484345 w 6630492"/>
                <a:gd name="connsiteY60" fmla="*/ 1058290 h 2944842"/>
                <a:gd name="connsiteX61" fmla="*/ 3542097 w 6630492"/>
                <a:gd name="connsiteY61" fmla="*/ 1048665 h 2944842"/>
                <a:gd name="connsiteX62" fmla="*/ 3580598 w 6630492"/>
                <a:gd name="connsiteY62" fmla="*/ 1039040 h 2944842"/>
                <a:gd name="connsiteX63" fmla="*/ 3657600 w 6630492"/>
                <a:gd name="connsiteY63" fmla="*/ 1000539 h 2944842"/>
                <a:gd name="connsiteX64" fmla="*/ 3753853 w 6630492"/>
                <a:gd name="connsiteY64" fmla="*/ 942787 h 2944842"/>
                <a:gd name="connsiteX65" fmla="*/ 3782728 w 6630492"/>
                <a:gd name="connsiteY65" fmla="*/ 913911 h 2944842"/>
                <a:gd name="connsiteX66" fmla="*/ 3840480 w 6630492"/>
                <a:gd name="connsiteY66" fmla="*/ 894661 h 2944842"/>
                <a:gd name="connsiteX67" fmla="*/ 3907857 w 6630492"/>
                <a:gd name="connsiteY67" fmla="*/ 836909 h 2944842"/>
                <a:gd name="connsiteX68" fmla="*/ 3984859 w 6630492"/>
                <a:gd name="connsiteY68" fmla="*/ 779158 h 2944842"/>
                <a:gd name="connsiteX69" fmla="*/ 4013735 w 6630492"/>
                <a:gd name="connsiteY69" fmla="*/ 740657 h 2944842"/>
                <a:gd name="connsiteX70" fmla="*/ 4081111 w 6630492"/>
                <a:gd name="connsiteY70" fmla="*/ 702156 h 2944842"/>
                <a:gd name="connsiteX71" fmla="*/ 4148488 w 6630492"/>
                <a:gd name="connsiteY71" fmla="*/ 654029 h 2944842"/>
                <a:gd name="connsiteX72" fmla="*/ 4186989 w 6630492"/>
                <a:gd name="connsiteY72" fmla="*/ 634779 h 2944842"/>
                <a:gd name="connsiteX73" fmla="*/ 4206240 w 6630492"/>
                <a:gd name="connsiteY73" fmla="*/ 605903 h 2944842"/>
                <a:gd name="connsiteX74" fmla="*/ 4244741 w 6630492"/>
                <a:gd name="connsiteY74" fmla="*/ 586652 h 2944842"/>
                <a:gd name="connsiteX75" fmla="*/ 4273617 w 6630492"/>
                <a:gd name="connsiteY75" fmla="*/ 567402 h 2944842"/>
                <a:gd name="connsiteX76" fmla="*/ 4331368 w 6630492"/>
                <a:gd name="connsiteY76" fmla="*/ 528901 h 2944842"/>
                <a:gd name="connsiteX77" fmla="*/ 4398745 w 6630492"/>
                <a:gd name="connsiteY77" fmla="*/ 490400 h 2944842"/>
                <a:gd name="connsiteX78" fmla="*/ 4456497 w 6630492"/>
                <a:gd name="connsiteY78" fmla="*/ 451899 h 2944842"/>
                <a:gd name="connsiteX79" fmla="*/ 4485373 w 6630492"/>
                <a:gd name="connsiteY79" fmla="*/ 432648 h 2944842"/>
                <a:gd name="connsiteX80" fmla="*/ 4514248 w 6630492"/>
                <a:gd name="connsiteY80" fmla="*/ 423023 h 2944842"/>
                <a:gd name="connsiteX81" fmla="*/ 4552749 w 6630492"/>
                <a:gd name="connsiteY81" fmla="*/ 403772 h 2944842"/>
                <a:gd name="connsiteX82" fmla="*/ 4591250 w 6630492"/>
                <a:gd name="connsiteY82" fmla="*/ 394147 h 2944842"/>
                <a:gd name="connsiteX83" fmla="*/ 4629751 w 6630492"/>
                <a:gd name="connsiteY83" fmla="*/ 374897 h 2944842"/>
                <a:gd name="connsiteX84" fmla="*/ 4658627 w 6630492"/>
                <a:gd name="connsiteY84" fmla="*/ 365271 h 2944842"/>
                <a:gd name="connsiteX85" fmla="*/ 4706754 w 6630492"/>
                <a:gd name="connsiteY85" fmla="*/ 336396 h 2944842"/>
                <a:gd name="connsiteX86" fmla="*/ 4793381 w 6630492"/>
                <a:gd name="connsiteY86" fmla="*/ 317145 h 2944842"/>
                <a:gd name="connsiteX87" fmla="*/ 4870383 w 6630492"/>
                <a:gd name="connsiteY87" fmla="*/ 278644 h 2944842"/>
                <a:gd name="connsiteX88" fmla="*/ 4899259 w 6630492"/>
                <a:gd name="connsiteY88" fmla="*/ 259394 h 2944842"/>
                <a:gd name="connsiteX89" fmla="*/ 4966636 w 6630492"/>
                <a:gd name="connsiteY89" fmla="*/ 240143 h 2944842"/>
                <a:gd name="connsiteX90" fmla="*/ 5005137 w 6630492"/>
                <a:gd name="connsiteY90" fmla="*/ 220892 h 2944842"/>
                <a:gd name="connsiteX91" fmla="*/ 5034013 w 6630492"/>
                <a:gd name="connsiteY91" fmla="*/ 211267 h 2944842"/>
                <a:gd name="connsiteX92" fmla="*/ 5130265 w 6630492"/>
                <a:gd name="connsiteY92" fmla="*/ 192017 h 2944842"/>
                <a:gd name="connsiteX93" fmla="*/ 5207267 w 6630492"/>
                <a:gd name="connsiteY93" fmla="*/ 153516 h 2944842"/>
                <a:gd name="connsiteX94" fmla="*/ 5255394 w 6630492"/>
                <a:gd name="connsiteY94" fmla="*/ 143890 h 2944842"/>
                <a:gd name="connsiteX95" fmla="*/ 5293895 w 6630492"/>
                <a:gd name="connsiteY95" fmla="*/ 134265 h 2944842"/>
                <a:gd name="connsiteX96" fmla="*/ 5322770 w 6630492"/>
                <a:gd name="connsiteY96" fmla="*/ 124640 h 2944842"/>
                <a:gd name="connsiteX97" fmla="*/ 5370897 w 6630492"/>
                <a:gd name="connsiteY97" fmla="*/ 115015 h 2944842"/>
                <a:gd name="connsiteX98" fmla="*/ 5457524 w 6630492"/>
                <a:gd name="connsiteY98" fmla="*/ 95764 h 2944842"/>
                <a:gd name="connsiteX99" fmla="*/ 5496025 w 6630492"/>
                <a:gd name="connsiteY99" fmla="*/ 86139 h 2944842"/>
                <a:gd name="connsiteX100" fmla="*/ 5775159 w 6630492"/>
                <a:gd name="connsiteY100" fmla="*/ 1260422 h 2944842"/>
                <a:gd name="connsiteX101" fmla="*/ 6025415 w 6630492"/>
                <a:gd name="connsiteY101" fmla="*/ 1327798 h 2944842"/>
                <a:gd name="connsiteX102" fmla="*/ 6294922 w 6630492"/>
                <a:gd name="connsiteY102" fmla="*/ 1270045 h 2944842"/>
                <a:gd name="connsiteX103" fmla="*/ 6373530 w 6630492"/>
                <a:gd name="connsiteY103" fmla="*/ 1233149 h 2944842"/>
                <a:gd name="connsiteX104" fmla="*/ 6450531 w 6630492"/>
                <a:gd name="connsiteY104" fmla="*/ 1358277 h 2944842"/>
                <a:gd name="connsiteX105" fmla="*/ 6525928 w 6630492"/>
                <a:gd name="connsiteY105" fmla="*/ 1144918 h 2944842"/>
                <a:gd name="connsiteX106" fmla="*/ 6622181 w 6630492"/>
                <a:gd name="connsiteY106" fmla="*/ 1212294 h 2944842"/>
                <a:gd name="connsiteX107" fmla="*/ 6294923 w 6630492"/>
                <a:gd name="connsiteY107" fmla="*/ 86140 h 2944842"/>
                <a:gd name="connsiteX108" fmla="*/ 6448926 w 6630492"/>
                <a:gd name="connsiteY108" fmla="*/ 66888 h 2944842"/>
                <a:gd name="connsiteX0" fmla="*/ 0 w 6789491"/>
                <a:gd name="connsiteY0" fmla="*/ 2943181 h 2943181"/>
                <a:gd name="connsiteX1" fmla="*/ 48126 w 6789491"/>
                <a:gd name="connsiteY1" fmla="*/ 2837303 h 2943181"/>
                <a:gd name="connsiteX2" fmla="*/ 57751 w 6789491"/>
                <a:gd name="connsiteY2" fmla="*/ 2808427 h 2943181"/>
                <a:gd name="connsiteX3" fmla="*/ 77002 w 6789491"/>
                <a:gd name="connsiteY3" fmla="*/ 2779551 h 2943181"/>
                <a:gd name="connsiteX4" fmla="*/ 96253 w 6789491"/>
                <a:gd name="connsiteY4" fmla="*/ 2731425 h 2943181"/>
                <a:gd name="connsiteX5" fmla="*/ 192505 w 6789491"/>
                <a:gd name="connsiteY5" fmla="*/ 2606297 h 2943181"/>
                <a:gd name="connsiteX6" fmla="*/ 231006 w 6789491"/>
                <a:gd name="connsiteY6" fmla="*/ 2558170 h 2943181"/>
                <a:gd name="connsiteX7" fmla="*/ 250257 w 6789491"/>
                <a:gd name="connsiteY7" fmla="*/ 2529295 h 2943181"/>
                <a:gd name="connsiteX8" fmla="*/ 346509 w 6789491"/>
                <a:gd name="connsiteY8" fmla="*/ 2442667 h 2943181"/>
                <a:gd name="connsiteX9" fmla="*/ 365760 w 6789491"/>
                <a:gd name="connsiteY9" fmla="*/ 2413791 h 2943181"/>
                <a:gd name="connsiteX10" fmla="*/ 452387 w 6789491"/>
                <a:gd name="connsiteY10" fmla="*/ 2356040 h 2943181"/>
                <a:gd name="connsiteX11" fmla="*/ 481263 w 6789491"/>
                <a:gd name="connsiteY11" fmla="*/ 2346415 h 2943181"/>
                <a:gd name="connsiteX12" fmla="*/ 587141 w 6789491"/>
                <a:gd name="connsiteY12" fmla="*/ 2288663 h 2943181"/>
                <a:gd name="connsiteX13" fmla="*/ 625642 w 6789491"/>
                <a:gd name="connsiteY13" fmla="*/ 2269413 h 2943181"/>
                <a:gd name="connsiteX14" fmla="*/ 741145 w 6789491"/>
                <a:gd name="connsiteY14" fmla="*/ 2240537 h 2943181"/>
                <a:gd name="connsiteX15" fmla="*/ 1232034 w 6789491"/>
                <a:gd name="connsiteY15" fmla="*/ 2221286 h 2943181"/>
                <a:gd name="connsiteX16" fmla="*/ 1299410 w 6789491"/>
                <a:gd name="connsiteY16" fmla="*/ 2202036 h 2943181"/>
                <a:gd name="connsiteX17" fmla="*/ 1376413 w 6789491"/>
                <a:gd name="connsiteY17" fmla="*/ 2163535 h 2943181"/>
                <a:gd name="connsiteX18" fmla="*/ 1414914 w 6789491"/>
                <a:gd name="connsiteY18" fmla="*/ 2144284 h 2943181"/>
                <a:gd name="connsiteX19" fmla="*/ 1501541 w 6789491"/>
                <a:gd name="connsiteY19" fmla="*/ 2105783 h 2943181"/>
                <a:gd name="connsiteX20" fmla="*/ 1540042 w 6789491"/>
                <a:gd name="connsiteY20" fmla="*/ 2076907 h 2943181"/>
                <a:gd name="connsiteX21" fmla="*/ 1578543 w 6789491"/>
                <a:gd name="connsiteY21" fmla="*/ 2057657 h 2943181"/>
                <a:gd name="connsiteX22" fmla="*/ 1655545 w 6789491"/>
                <a:gd name="connsiteY22" fmla="*/ 2009530 h 2943181"/>
                <a:gd name="connsiteX23" fmla="*/ 1674796 w 6789491"/>
                <a:gd name="connsiteY23" fmla="*/ 1980655 h 2943181"/>
                <a:gd name="connsiteX24" fmla="*/ 1809549 w 6789491"/>
                <a:gd name="connsiteY24" fmla="*/ 1922903 h 2943181"/>
                <a:gd name="connsiteX25" fmla="*/ 1848050 w 6789491"/>
                <a:gd name="connsiteY25" fmla="*/ 1894027 h 2943181"/>
                <a:gd name="connsiteX26" fmla="*/ 1905802 w 6789491"/>
                <a:gd name="connsiteY26" fmla="*/ 1874777 h 2943181"/>
                <a:gd name="connsiteX27" fmla="*/ 1944303 w 6789491"/>
                <a:gd name="connsiteY27" fmla="*/ 1845901 h 2943181"/>
                <a:gd name="connsiteX28" fmla="*/ 1982804 w 6789491"/>
                <a:gd name="connsiteY28" fmla="*/ 1836276 h 2943181"/>
                <a:gd name="connsiteX29" fmla="*/ 2011680 w 6789491"/>
                <a:gd name="connsiteY29" fmla="*/ 1807400 h 2943181"/>
                <a:gd name="connsiteX30" fmla="*/ 2040556 w 6789491"/>
                <a:gd name="connsiteY30" fmla="*/ 1788149 h 2943181"/>
                <a:gd name="connsiteX31" fmla="*/ 2127183 w 6789491"/>
                <a:gd name="connsiteY31" fmla="*/ 1740023 h 2943181"/>
                <a:gd name="connsiteX32" fmla="*/ 2165684 w 6789491"/>
                <a:gd name="connsiteY32" fmla="*/ 1711147 h 2943181"/>
                <a:gd name="connsiteX33" fmla="*/ 2194560 w 6789491"/>
                <a:gd name="connsiteY33" fmla="*/ 1682271 h 2943181"/>
                <a:gd name="connsiteX34" fmla="*/ 2242686 w 6789491"/>
                <a:gd name="connsiteY34" fmla="*/ 1653396 h 2943181"/>
                <a:gd name="connsiteX35" fmla="*/ 2271562 w 6789491"/>
                <a:gd name="connsiteY35" fmla="*/ 1634145 h 2943181"/>
                <a:gd name="connsiteX36" fmla="*/ 2319688 w 6789491"/>
                <a:gd name="connsiteY36" fmla="*/ 1614895 h 2943181"/>
                <a:gd name="connsiteX37" fmla="*/ 2367815 w 6789491"/>
                <a:gd name="connsiteY37" fmla="*/ 1586019 h 2943181"/>
                <a:gd name="connsiteX38" fmla="*/ 2396690 w 6789491"/>
                <a:gd name="connsiteY38" fmla="*/ 1566768 h 2943181"/>
                <a:gd name="connsiteX39" fmla="*/ 2435191 w 6789491"/>
                <a:gd name="connsiteY39" fmla="*/ 1557143 h 2943181"/>
                <a:gd name="connsiteX40" fmla="*/ 2464067 w 6789491"/>
                <a:gd name="connsiteY40" fmla="*/ 1528267 h 2943181"/>
                <a:gd name="connsiteX41" fmla="*/ 2521819 w 6789491"/>
                <a:gd name="connsiteY41" fmla="*/ 1509017 h 2943181"/>
                <a:gd name="connsiteX42" fmla="*/ 2560320 w 6789491"/>
                <a:gd name="connsiteY42" fmla="*/ 1489766 h 2943181"/>
                <a:gd name="connsiteX43" fmla="*/ 2656573 w 6789491"/>
                <a:gd name="connsiteY43" fmla="*/ 1460890 h 2943181"/>
                <a:gd name="connsiteX44" fmla="*/ 2733575 w 6789491"/>
                <a:gd name="connsiteY44" fmla="*/ 1422389 h 2943181"/>
                <a:gd name="connsiteX45" fmla="*/ 2791326 w 6789491"/>
                <a:gd name="connsiteY45" fmla="*/ 1393514 h 2943181"/>
                <a:gd name="connsiteX46" fmla="*/ 2849078 w 6789491"/>
                <a:gd name="connsiteY46" fmla="*/ 1355013 h 2943181"/>
                <a:gd name="connsiteX47" fmla="*/ 2916455 w 6789491"/>
                <a:gd name="connsiteY47" fmla="*/ 1326137 h 2943181"/>
                <a:gd name="connsiteX48" fmla="*/ 2954956 w 6789491"/>
                <a:gd name="connsiteY48" fmla="*/ 1297261 h 2943181"/>
                <a:gd name="connsiteX49" fmla="*/ 3003082 w 6789491"/>
                <a:gd name="connsiteY49" fmla="*/ 1278010 h 2943181"/>
                <a:gd name="connsiteX50" fmla="*/ 3070459 w 6789491"/>
                <a:gd name="connsiteY50" fmla="*/ 1249135 h 2943181"/>
                <a:gd name="connsiteX51" fmla="*/ 3099335 w 6789491"/>
                <a:gd name="connsiteY51" fmla="*/ 1220259 h 2943181"/>
                <a:gd name="connsiteX52" fmla="*/ 3157086 w 6789491"/>
                <a:gd name="connsiteY52" fmla="*/ 1201008 h 2943181"/>
                <a:gd name="connsiteX53" fmla="*/ 3195587 w 6789491"/>
                <a:gd name="connsiteY53" fmla="*/ 1181758 h 2943181"/>
                <a:gd name="connsiteX54" fmla="*/ 3253339 w 6789491"/>
                <a:gd name="connsiteY54" fmla="*/ 1143257 h 2943181"/>
                <a:gd name="connsiteX55" fmla="*/ 3282215 w 6789491"/>
                <a:gd name="connsiteY55" fmla="*/ 1133631 h 2943181"/>
                <a:gd name="connsiteX56" fmla="*/ 3320716 w 6789491"/>
                <a:gd name="connsiteY56" fmla="*/ 1114381 h 2943181"/>
                <a:gd name="connsiteX57" fmla="*/ 3359217 w 6789491"/>
                <a:gd name="connsiteY57" fmla="*/ 1104756 h 2943181"/>
                <a:gd name="connsiteX58" fmla="*/ 3416968 w 6789491"/>
                <a:gd name="connsiteY58" fmla="*/ 1085505 h 2943181"/>
                <a:gd name="connsiteX59" fmla="*/ 3445844 w 6789491"/>
                <a:gd name="connsiteY59" fmla="*/ 1075880 h 2943181"/>
                <a:gd name="connsiteX60" fmla="*/ 3484345 w 6789491"/>
                <a:gd name="connsiteY60" fmla="*/ 1056629 h 2943181"/>
                <a:gd name="connsiteX61" fmla="*/ 3542097 w 6789491"/>
                <a:gd name="connsiteY61" fmla="*/ 1047004 h 2943181"/>
                <a:gd name="connsiteX62" fmla="*/ 3580598 w 6789491"/>
                <a:gd name="connsiteY62" fmla="*/ 1037379 h 2943181"/>
                <a:gd name="connsiteX63" fmla="*/ 3657600 w 6789491"/>
                <a:gd name="connsiteY63" fmla="*/ 998878 h 2943181"/>
                <a:gd name="connsiteX64" fmla="*/ 3753853 w 6789491"/>
                <a:gd name="connsiteY64" fmla="*/ 941126 h 2943181"/>
                <a:gd name="connsiteX65" fmla="*/ 3782728 w 6789491"/>
                <a:gd name="connsiteY65" fmla="*/ 912250 h 2943181"/>
                <a:gd name="connsiteX66" fmla="*/ 3840480 w 6789491"/>
                <a:gd name="connsiteY66" fmla="*/ 893000 h 2943181"/>
                <a:gd name="connsiteX67" fmla="*/ 3907857 w 6789491"/>
                <a:gd name="connsiteY67" fmla="*/ 835248 h 2943181"/>
                <a:gd name="connsiteX68" fmla="*/ 3984859 w 6789491"/>
                <a:gd name="connsiteY68" fmla="*/ 777497 h 2943181"/>
                <a:gd name="connsiteX69" fmla="*/ 4013735 w 6789491"/>
                <a:gd name="connsiteY69" fmla="*/ 738996 h 2943181"/>
                <a:gd name="connsiteX70" fmla="*/ 4081111 w 6789491"/>
                <a:gd name="connsiteY70" fmla="*/ 700495 h 2943181"/>
                <a:gd name="connsiteX71" fmla="*/ 4148488 w 6789491"/>
                <a:gd name="connsiteY71" fmla="*/ 652368 h 2943181"/>
                <a:gd name="connsiteX72" fmla="*/ 4186989 w 6789491"/>
                <a:gd name="connsiteY72" fmla="*/ 633118 h 2943181"/>
                <a:gd name="connsiteX73" fmla="*/ 4206240 w 6789491"/>
                <a:gd name="connsiteY73" fmla="*/ 604242 h 2943181"/>
                <a:gd name="connsiteX74" fmla="*/ 4244741 w 6789491"/>
                <a:gd name="connsiteY74" fmla="*/ 584991 h 2943181"/>
                <a:gd name="connsiteX75" fmla="*/ 4273617 w 6789491"/>
                <a:gd name="connsiteY75" fmla="*/ 565741 h 2943181"/>
                <a:gd name="connsiteX76" fmla="*/ 4331368 w 6789491"/>
                <a:gd name="connsiteY76" fmla="*/ 527240 h 2943181"/>
                <a:gd name="connsiteX77" fmla="*/ 4398745 w 6789491"/>
                <a:gd name="connsiteY77" fmla="*/ 488739 h 2943181"/>
                <a:gd name="connsiteX78" fmla="*/ 4456497 w 6789491"/>
                <a:gd name="connsiteY78" fmla="*/ 450238 h 2943181"/>
                <a:gd name="connsiteX79" fmla="*/ 4485373 w 6789491"/>
                <a:gd name="connsiteY79" fmla="*/ 430987 h 2943181"/>
                <a:gd name="connsiteX80" fmla="*/ 4514248 w 6789491"/>
                <a:gd name="connsiteY80" fmla="*/ 421362 h 2943181"/>
                <a:gd name="connsiteX81" fmla="*/ 4552749 w 6789491"/>
                <a:gd name="connsiteY81" fmla="*/ 402111 h 2943181"/>
                <a:gd name="connsiteX82" fmla="*/ 4591250 w 6789491"/>
                <a:gd name="connsiteY82" fmla="*/ 392486 h 2943181"/>
                <a:gd name="connsiteX83" fmla="*/ 4629751 w 6789491"/>
                <a:gd name="connsiteY83" fmla="*/ 373236 h 2943181"/>
                <a:gd name="connsiteX84" fmla="*/ 4658627 w 6789491"/>
                <a:gd name="connsiteY84" fmla="*/ 363610 h 2943181"/>
                <a:gd name="connsiteX85" fmla="*/ 4706754 w 6789491"/>
                <a:gd name="connsiteY85" fmla="*/ 334735 h 2943181"/>
                <a:gd name="connsiteX86" fmla="*/ 4793381 w 6789491"/>
                <a:gd name="connsiteY86" fmla="*/ 315484 h 2943181"/>
                <a:gd name="connsiteX87" fmla="*/ 4870383 w 6789491"/>
                <a:gd name="connsiteY87" fmla="*/ 276983 h 2943181"/>
                <a:gd name="connsiteX88" fmla="*/ 4899259 w 6789491"/>
                <a:gd name="connsiteY88" fmla="*/ 257733 h 2943181"/>
                <a:gd name="connsiteX89" fmla="*/ 4966636 w 6789491"/>
                <a:gd name="connsiteY89" fmla="*/ 238482 h 2943181"/>
                <a:gd name="connsiteX90" fmla="*/ 5005137 w 6789491"/>
                <a:gd name="connsiteY90" fmla="*/ 219231 h 2943181"/>
                <a:gd name="connsiteX91" fmla="*/ 5034013 w 6789491"/>
                <a:gd name="connsiteY91" fmla="*/ 209606 h 2943181"/>
                <a:gd name="connsiteX92" fmla="*/ 5130265 w 6789491"/>
                <a:gd name="connsiteY92" fmla="*/ 190356 h 2943181"/>
                <a:gd name="connsiteX93" fmla="*/ 5207267 w 6789491"/>
                <a:gd name="connsiteY93" fmla="*/ 151855 h 2943181"/>
                <a:gd name="connsiteX94" fmla="*/ 5255394 w 6789491"/>
                <a:gd name="connsiteY94" fmla="*/ 142229 h 2943181"/>
                <a:gd name="connsiteX95" fmla="*/ 5293895 w 6789491"/>
                <a:gd name="connsiteY95" fmla="*/ 132604 h 2943181"/>
                <a:gd name="connsiteX96" fmla="*/ 5322770 w 6789491"/>
                <a:gd name="connsiteY96" fmla="*/ 122979 h 2943181"/>
                <a:gd name="connsiteX97" fmla="*/ 5370897 w 6789491"/>
                <a:gd name="connsiteY97" fmla="*/ 113354 h 2943181"/>
                <a:gd name="connsiteX98" fmla="*/ 5457524 w 6789491"/>
                <a:gd name="connsiteY98" fmla="*/ 94103 h 2943181"/>
                <a:gd name="connsiteX99" fmla="*/ 5496025 w 6789491"/>
                <a:gd name="connsiteY99" fmla="*/ 84478 h 2943181"/>
                <a:gd name="connsiteX100" fmla="*/ 5775159 w 6789491"/>
                <a:gd name="connsiteY100" fmla="*/ 1258761 h 2943181"/>
                <a:gd name="connsiteX101" fmla="*/ 6025415 w 6789491"/>
                <a:gd name="connsiteY101" fmla="*/ 1326137 h 2943181"/>
                <a:gd name="connsiteX102" fmla="*/ 6294922 w 6789491"/>
                <a:gd name="connsiteY102" fmla="*/ 1268384 h 2943181"/>
                <a:gd name="connsiteX103" fmla="*/ 6373530 w 6789491"/>
                <a:gd name="connsiteY103" fmla="*/ 1231488 h 2943181"/>
                <a:gd name="connsiteX104" fmla="*/ 6450531 w 6789491"/>
                <a:gd name="connsiteY104" fmla="*/ 1356616 h 2943181"/>
                <a:gd name="connsiteX105" fmla="*/ 6525928 w 6789491"/>
                <a:gd name="connsiteY105" fmla="*/ 1143257 h 2943181"/>
                <a:gd name="connsiteX106" fmla="*/ 6622181 w 6789491"/>
                <a:gd name="connsiteY106" fmla="*/ 1210633 h 2943181"/>
                <a:gd name="connsiteX107" fmla="*/ 6785811 w 6789491"/>
                <a:gd name="connsiteY107" fmla="*/ 1085506 h 2943181"/>
                <a:gd name="connsiteX108" fmla="*/ 6448926 w 6789491"/>
                <a:gd name="connsiteY108" fmla="*/ 65227 h 2943181"/>
                <a:gd name="connsiteX0" fmla="*/ 0 w 6853187"/>
                <a:gd name="connsiteY0" fmla="*/ 2943181 h 2943181"/>
                <a:gd name="connsiteX1" fmla="*/ 48126 w 6853187"/>
                <a:gd name="connsiteY1" fmla="*/ 2837303 h 2943181"/>
                <a:gd name="connsiteX2" fmla="*/ 57751 w 6853187"/>
                <a:gd name="connsiteY2" fmla="*/ 2808427 h 2943181"/>
                <a:gd name="connsiteX3" fmla="*/ 77002 w 6853187"/>
                <a:gd name="connsiteY3" fmla="*/ 2779551 h 2943181"/>
                <a:gd name="connsiteX4" fmla="*/ 96253 w 6853187"/>
                <a:gd name="connsiteY4" fmla="*/ 2731425 h 2943181"/>
                <a:gd name="connsiteX5" fmla="*/ 192505 w 6853187"/>
                <a:gd name="connsiteY5" fmla="*/ 2606297 h 2943181"/>
                <a:gd name="connsiteX6" fmla="*/ 231006 w 6853187"/>
                <a:gd name="connsiteY6" fmla="*/ 2558170 h 2943181"/>
                <a:gd name="connsiteX7" fmla="*/ 250257 w 6853187"/>
                <a:gd name="connsiteY7" fmla="*/ 2529295 h 2943181"/>
                <a:gd name="connsiteX8" fmla="*/ 346509 w 6853187"/>
                <a:gd name="connsiteY8" fmla="*/ 2442667 h 2943181"/>
                <a:gd name="connsiteX9" fmla="*/ 365760 w 6853187"/>
                <a:gd name="connsiteY9" fmla="*/ 2413791 h 2943181"/>
                <a:gd name="connsiteX10" fmla="*/ 452387 w 6853187"/>
                <a:gd name="connsiteY10" fmla="*/ 2356040 h 2943181"/>
                <a:gd name="connsiteX11" fmla="*/ 481263 w 6853187"/>
                <a:gd name="connsiteY11" fmla="*/ 2346415 h 2943181"/>
                <a:gd name="connsiteX12" fmla="*/ 587141 w 6853187"/>
                <a:gd name="connsiteY12" fmla="*/ 2288663 h 2943181"/>
                <a:gd name="connsiteX13" fmla="*/ 625642 w 6853187"/>
                <a:gd name="connsiteY13" fmla="*/ 2269413 h 2943181"/>
                <a:gd name="connsiteX14" fmla="*/ 741145 w 6853187"/>
                <a:gd name="connsiteY14" fmla="*/ 2240537 h 2943181"/>
                <a:gd name="connsiteX15" fmla="*/ 1232034 w 6853187"/>
                <a:gd name="connsiteY15" fmla="*/ 2221286 h 2943181"/>
                <a:gd name="connsiteX16" fmla="*/ 1299410 w 6853187"/>
                <a:gd name="connsiteY16" fmla="*/ 2202036 h 2943181"/>
                <a:gd name="connsiteX17" fmla="*/ 1376413 w 6853187"/>
                <a:gd name="connsiteY17" fmla="*/ 2163535 h 2943181"/>
                <a:gd name="connsiteX18" fmla="*/ 1414914 w 6853187"/>
                <a:gd name="connsiteY18" fmla="*/ 2144284 h 2943181"/>
                <a:gd name="connsiteX19" fmla="*/ 1501541 w 6853187"/>
                <a:gd name="connsiteY19" fmla="*/ 2105783 h 2943181"/>
                <a:gd name="connsiteX20" fmla="*/ 1540042 w 6853187"/>
                <a:gd name="connsiteY20" fmla="*/ 2076907 h 2943181"/>
                <a:gd name="connsiteX21" fmla="*/ 1578543 w 6853187"/>
                <a:gd name="connsiteY21" fmla="*/ 2057657 h 2943181"/>
                <a:gd name="connsiteX22" fmla="*/ 1655545 w 6853187"/>
                <a:gd name="connsiteY22" fmla="*/ 2009530 h 2943181"/>
                <a:gd name="connsiteX23" fmla="*/ 1674796 w 6853187"/>
                <a:gd name="connsiteY23" fmla="*/ 1980655 h 2943181"/>
                <a:gd name="connsiteX24" fmla="*/ 1809549 w 6853187"/>
                <a:gd name="connsiteY24" fmla="*/ 1922903 h 2943181"/>
                <a:gd name="connsiteX25" fmla="*/ 1848050 w 6853187"/>
                <a:gd name="connsiteY25" fmla="*/ 1894027 h 2943181"/>
                <a:gd name="connsiteX26" fmla="*/ 1905802 w 6853187"/>
                <a:gd name="connsiteY26" fmla="*/ 1874777 h 2943181"/>
                <a:gd name="connsiteX27" fmla="*/ 1944303 w 6853187"/>
                <a:gd name="connsiteY27" fmla="*/ 1845901 h 2943181"/>
                <a:gd name="connsiteX28" fmla="*/ 1982804 w 6853187"/>
                <a:gd name="connsiteY28" fmla="*/ 1836276 h 2943181"/>
                <a:gd name="connsiteX29" fmla="*/ 2011680 w 6853187"/>
                <a:gd name="connsiteY29" fmla="*/ 1807400 h 2943181"/>
                <a:gd name="connsiteX30" fmla="*/ 2040556 w 6853187"/>
                <a:gd name="connsiteY30" fmla="*/ 1788149 h 2943181"/>
                <a:gd name="connsiteX31" fmla="*/ 2127183 w 6853187"/>
                <a:gd name="connsiteY31" fmla="*/ 1740023 h 2943181"/>
                <a:gd name="connsiteX32" fmla="*/ 2165684 w 6853187"/>
                <a:gd name="connsiteY32" fmla="*/ 1711147 h 2943181"/>
                <a:gd name="connsiteX33" fmla="*/ 2194560 w 6853187"/>
                <a:gd name="connsiteY33" fmla="*/ 1682271 h 2943181"/>
                <a:gd name="connsiteX34" fmla="*/ 2242686 w 6853187"/>
                <a:gd name="connsiteY34" fmla="*/ 1653396 h 2943181"/>
                <a:gd name="connsiteX35" fmla="*/ 2271562 w 6853187"/>
                <a:gd name="connsiteY35" fmla="*/ 1634145 h 2943181"/>
                <a:gd name="connsiteX36" fmla="*/ 2319688 w 6853187"/>
                <a:gd name="connsiteY36" fmla="*/ 1614895 h 2943181"/>
                <a:gd name="connsiteX37" fmla="*/ 2367815 w 6853187"/>
                <a:gd name="connsiteY37" fmla="*/ 1586019 h 2943181"/>
                <a:gd name="connsiteX38" fmla="*/ 2396690 w 6853187"/>
                <a:gd name="connsiteY38" fmla="*/ 1566768 h 2943181"/>
                <a:gd name="connsiteX39" fmla="*/ 2435191 w 6853187"/>
                <a:gd name="connsiteY39" fmla="*/ 1557143 h 2943181"/>
                <a:gd name="connsiteX40" fmla="*/ 2464067 w 6853187"/>
                <a:gd name="connsiteY40" fmla="*/ 1528267 h 2943181"/>
                <a:gd name="connsiteX41" fmla="*/ 2521819 w 6853187"/>
                <a:gd name="connsiteY41" fmla="*/ 1509017 h 2943181"/>
                <a:gd name="connsiteX42" fmla="*/ 2560320 w 6853187"/>
                <a:gd name="connsiteY42" fmla="*/ 1489766 h 2943181"/>
                <a:gd name="connsiteX43" fmla="*/ 2656573 w 6853187"/>
                <a:gd name="connsiteY43" fmla="*/ 1460890 h 2943181"/>
                <a:gd name="connsiteX44" fmla="*/ 2733575 w 6853187"/>
                <a:gd name="connsiteY44" fmla="*/ 1422389 h 2943181"/>
                <a:gd name="connsiteX45" fmla="*/ 2791326 w 6853187"/>
                <a:gd name="connsiteY45" fmla="*/ 1393514 h 2943181"/>
                <a:gd name="connsiteX46" fmla="*/ 2849078 w 6853187"/>
                <a:gd name="connsiteY46" fmla="*/ 1355013 h 2943181"/>
                <a:gd name="connsiteX47" fmla="*/ 2916455 w 6853187"/>
                <a:gd name="connsiteY47" fmla="*/ 1326137 h 2943181"/>
                <a:gd name="connsiteX48" fmla="*/ 2954956 w 6853187"/>
                <a:gd name="connsiteY48" fmla="*/ 1297261 h 2943181"/>
                <a:gd name="connsiteX49" fmla="*/ 3003082 w 6853187"/>
                <a:gd name="connsiteY49" fmla="*/ 1278010 h 2943181"/>
                <a:gd name="connsiteX50" fmla="*/ 3070459 w 6853187"/>
                <a:gd name="connsiteY50" fmla="*/ 1249135 h 2943181"/>
                <a:gd name="connsiteX51" fmla="*/ 3099335 w 6853187"/>
                <a:gd name="connsiteY51" fmla="*/ 1220259 h 2943181"/>
                <a:gd name="connsiteX52" fmla="*/ 3157086 w 6853187"/>
                <a:gd name="connsiteY52" fmla="*/ 1201008 h 2943181"/>
                <a:gd name="connsiteX53" fmla="*/ 3195587 w 6853187"/>
                <a:gd name="connsiteY53" fmla="*/ 1181758 h 2943181"/>
                <a:gd name="connsiteX54" fmla="*/ 3253339 w 6853187"/>
                <a:gd name="connsiteY54" fmla="*/ 1143257 h 2943181"/>
                <a:gd name="connsiteX55" fmla="*/ 3282215 w 6853187"/>
                <a:gd name="connsiteY55" fmla="*/ 1133631 h 2943181"/>
                <a:gd name="connsiteX56" fmla="*/ 3320716 w 6853187"/>
                <a:gd name="connsiteY56" fmla="*/ 1114381 h 2943181"/>
                <a:gd name="connsiteX57" fmla="*/ 3359217 w 6853187"/>
                <a:gd name="connsiteY57" fmla="*/ 1104756 h 2943181"/>
                <a:gd name="connsiteX58" fmla="*/ 3416968 w 6853187"/>
                <a:gd name="connsiteY58" fmla="*/ 1085505 h 2943181"/>
                <a:gd name="connsiteX59" fmla="*/ 3445844 w 6853187"/>
                <a:gd name="connsiteY59" fmla="*/ 1075880 h 2943181"/>
                <a:gd name="connsiteX60" fmla="*/ 3484345 w 6853187"/>
                <a:gd name="connsiteY60" fmla="*/ 1056629 h 2943181"/>
                <a:gd name="connsiteX61" fmla="*/ 3542097 w 6853187"/>
                <a:gd name="connsiteY61" fmla="*/ 1047004 h 2943181"/>
                <a:gd name="connsiteX62" fmla="*/ 3580598 w 6853187"/>
                <a:gd name="connsiteY62" fmla="*/ 1037379 h 2943181"/>
                <a:gd name="connsiteX63" fmla="*/ 3657600 w 6853187"/>
                <a:gd name="connsiteY63" fmla="*/ 998878 h 2943181"/>
                <a:gd name="connsiteX64" fmla="*/ 3753853 w 6853187"/>
                <a:gd name="connsiteY64" fmla="*/ 941126 h 2943181"/>
                <a:gd name="connsiteX65" fmla="*/ 3782728 w 6853187"/>
                <a:gd name="connsiteY65" fmla="*/ 912250 h 2943181"/>
                <a:gd name="connsiteX66" fmla="*/ 3840480 w 6853187"/>
                <a:gd name="connsiteY66" fmla="*/ 893000 h 2943181"/>
                <a:gd name="connsiteX67" fmla="*/ 3907857 w 6853187"/>
                <a:gd name="connsiteY67" fmla="*/ 835248 h 2943181"/>
                <a:gd name="connsiteX68" fmla="*/ 3984859 w 6853187"/>
                <a:gd name="connsiteY68" fmla="*/ 777497 h 2943181"/>
                <a:gd name="connsiteX69" fmla="*/ 4013735 w 6853187"/>
                <a:gd name="connsiteY69" fmla="*/ 738996 h 2943181"/>
                <a:gd name="connsiteX70" fmla="*/ 4081111 w 6853187"/>
                <a:gd name="connsiteY70" fmla="*/ 700495 h 2943181"/>
                <a:gd name="connsiteX71" fmla="*/ 4148488 w 6853187"/>
                <a:gd name="connsiteY71" fmla="*/ 652368 h 2943181"/>
                <a:gd name="connsiteX72" fmla="*/ 4186989 w 6853187"/>
                <a:gd name="connsiteY72" fmla="*/ 633118 h 2943181"/>
                <a:gd name="connsiteX73" fmla="*/ 4206240 w 6853187"/>
                <a:gd name="connsiteY73" fmla="*/ 604242 h 2943181"/>
                <a:gd name="connsiteX74" fmla="*/ 4244741 w 6853187"/>
                <a:gd name="connsiteY74" fmla="*/ 584991 h 2943181"/>
                <a:gd name="connsiteX75" fmla="*/ 4273617 w 6853187"/>
                <a:gd name="connsiteY75" fmla="*/ 565741 h 2943181"/>
                <a:gd name="connsiteX76" fmla="*/ 4331368 w 6853187"/>
                <a:gd name="connsiteY76" fmla="*/ 527240 h 2943181"/>
                <a:gd name="connsiteX77" fmla="*/ 4398745 w 6853187"/>
                <a:gd name="connsiteY77" fmla="*/ 488739 h 2943181"/>
                <a:gd name="connsiteX78" fmla="*/ 4456497 w 6853187"/>
                <a:gd name="connsiteY78" fmla="*/ 450238 h 2943181"/>
                <a:gd name="connsiteX79" fmla="*/ 4485373 w 6853187"/>
                <a:gd name="connsiteY79" fmla="*/ 430987 h 2943181"/>
                <a:gd name="connsiteX80" fmla="*/ 4514248 w 6853187"/>
                <a:gd name="connsiteY80" fmla="*/ 421362 h 2943181"/>
                <a:gd name="connsiteX81" fmla="*/ 4552749 w 6853187"/>
                <a:gd name="connsiteY81" fmla="*/ 402111 h 2943181"/>
                <a:gd name="connsiteX82" fmla="*/ 4591250 w 6853187"/>
                <a:gd name="connsiteY82" fmla="*/ 392486 h 2943181"/>
                <a:gd name="connsiteX83" fmla="*/ 4629751 w 6853187"/>
                <a:gd name="connsiteY83" fmla="*/ 373236 h 2943181"/>
                <a:gd name="connsiteX84" fmla="*/ 4658627 w 6853187"/>
                <a:gd name="connsiteY84" fmla="*/ 363610 h 2943181"/>
                <a:gd name="connsiteX85" fmla="*/ 4706754 w 6853187"/>
                <a:gd name="connsiteY85" fmla="*/ 334735 h 2943181"/>
                <a:gd name="connsiteX86" fmla="*/ 4793381 w 6853187"/>
                <a:gd name="connsiteY86" fmla="*/ 315484 h 2943181"/>
                <a:gd name="connsiteX87" fmla="*/ 4870383 w 6853187"/>
                <a:gd name="connsiteY87" fmla="*/ 276983 h 2943181"/>
                <a:gd name="connsiteX88" fmla="*/ 4899259 w 6853187"/>
                <a:gd name="connsiteY88" fmla="*/ 257733 h 2943181"/>
                <a:gd name="connsiteX89" fmla="*/ 4966636 w 6853187"/>
                <a:gd name="connsiteY89" fmla="*/ 238482 h 2943181"/>
                <a:gd name="connsiteX90" fmla="*/ 5005137 w 6853187"/>
                <a:gd name="connsiteY90" fmla="*/ 219231 h 2943181"/>
                <a:gd name="connsiteX91" fmla="*/ 5034013 w 6853187"/>
                <a:gd name="connsiteY91" fmla="*/ 209606 h 2943181"/>
                <a:gd name="connsiteX92" fmla="*/ 5130265 w 6853187"/>
                <a:gd name="connsiteY92" fmla="*/ 190356 h 2943181"/>
                <a:gd name="connsiteX93" fmla="*/ 5207267 w 6853187"/>
                <a:gd name="connsiteY93" fmla="*/ 151855 h 2943181"/>
                <a:gd name="connsiteX94" fmla="*/ 5255394 w 6853187"/>
                <a:gd name="connsiteY94" fmla="*/ 142229 h 2943181"/>
                <a:gd name="connsiteX95" fmla="*/ 5293895 w 6853187"/>
                <a:gd name="connsiteY95" fmla="*/ 132604 h 2943181"/>
                <a:gd name="connsiteX96" fmla="*/ 5322770 w 6853187"/>
                <a:gd name="connsiteY96" fmla="*/ 122979 h 2943181"/>
                <a:gd name="connsiteX97" fmla="*/ 5370897 w 6853187"/>
                <a:gd name="connsiteY97" fmla="*/ 113354 h 2943181"/>
                <a:gd name="connsiteX98" fmla="*/ 5457524 w 6853187"/>
                <a:gd name="connsiteY98" fmla="*/ 94103 h 2943181"/>
                <a:gd name="connsiteX99" fmla="*/ 5496025 w 6853187"/>
                <a:gd name="connsiteY99" fmla="*/ 84478 h 2943181"/>
                <a:gd name="connsiteX100" fmla="*/ 5775159 w 6853187"/>
                <a:gd name="connsiteY100" fmla="*/ 1258761 h 2943181"/>
                <a:gd name="connsiteX101" fmla="*/ 6025415 w 6853187"/>
                <a:gd name="connsiteY101" fmla="*/ 1326137 h 2943181"/>
                <a:gd name="connsiteX102" fmla="*/ 6294922 w 6853187"/>
                <a:gd name="connsiteY102" fmla="*/ 1268384 h 2943181"/>
                <a:gd name="connsiteX103" fmla="*/ 6373530 w 6853187"/>
                <a:gd name="connsiteY103" fmla="*/ 1231488 h 2943181"/>
                <a:gd name="connsiteX104" fmla="*/ 6450531 w 6853187"/>
                <a:gd name="connsiteY104" fmla="*/ 1356616 h 2943181"/>
                <a:gd name="connsiteX105" fmla="*/ 6525928 w 6853187"/>
                <a:gd name="connsiteY105" fmla="*/ 1143257 h 2943181"/>
                <a:gd name="connsiteX106" fmla="*/ 6622181 w 6853187"/>
                <a:gd name="connsiteY106" fmla="*/ 1210633 h 2943181"/>
                <a:gd name="connsiteX107" fmla="*/ 6785811 w 6853187"/>
                <a:gd name="connsiteY107" fmla="*/ 1085506 h 2943181"/>
                <a:gd name="connsiteX108" fmla="*/ 6853187 w 6853187"/>
                <a:gd name="connsiteY108" fmla="*/ 1191383 h 2943181"/>
                <a:gd name="connsiteX0" fmla="*/ 0 w 6875223"/>
                <a:gd name="connsiteY0" fmla="*/ 2943181 h 2943181"/>
                <a:gd name="connsiteX1" fmla="*/ 48126 w 6875223"/>
                <a:gd name="connsiteY1" fmla="*/ 2837303 h 2943181"/>
                <a:gd name="connsiteX2" fmla="*/ 57751 w 6875223"/>
                <a:gd name="connsiteY2" fmla="*/ 2808427 h 2943181"/>
                <a:gd name="connsiteX3" fmla="*/ 77002 w 6875223"/>
                <a:gd name="connsiteY3" fmla="*/ 2779551 h 2943181"/>
                <a:gd name="connsiteX4" fmla="*/ 96253 w 6875223"/>
                <a:gd name="connsiteY4" fmla="*/ 2731425 h 2943181"/>
                <a:gd name="connsiteX5" fmla="*/ 192505 w 6875223"/>
                <a:gd name="connsiteY5" fmla="*/ 2606297 h 2943181"/>
                <a:gd name="connsiteX6" fmla="*/ 231006 w 6875223"/>
                <a:gd name="connsiteY6" fmla="*/ 2558170 h 2943181"/>
                <a:gd name="connsiteX7" fmla="*/ 250257 w 6875223"/>
                <a:gd name="connsiteY7" fmla="*/ 2529295 h 2943181"/>
                <a:gd name="connsiteX8" fmla="*/ 346509 w 6875223"/>
                <a:gd name="connsiteY8" fmla="*/ 2442667 h 2943181"/>
                <a:gd name="connsiteX9" fmla="*/ 365760 w 6875223"/>
                <a:gd name="connsiteY9" fmla="*/ 2413791 h 2943181"/>
                <a:gd name="connsiteX10" fmla="*/ 452387 w 6875223"/>
                <a:gd name="connsiteY10" fmla="*/ 2356040 h 2943181"/>
                <a:gd name="connsiteX11" fmla="*/ 481263 w 6875223"/>
                <a:gd name="connsiteY11" fmla="*/ 2346415 h 2943181"/>
                <a:gd name="connsiteX12" fmla="*/ 587141 w 6875223"/>
                <a:gd name="connsiteY12" fmla="*/ 2288663 h 2943181"/>
                <a:gd name="connsiteX13" fmla="*/ 625642 w 6875223"/>
                <a:gd name="connsiteY13" fmla="*/ 2269413 h 2943181"/>
                <a:gd name="connsiteX14" fmla="*/ 741145 w 6875223"/>
                <a:gd name="connsiteY14" fmla="*/ 2240537 h 2943181"/>
                <a:gd name="connsiteX15" fmla="*/ 1232034 w 6875223"/>
                <a:gd name="connsiteY15" fmla="*/ 2221286 h 2943181"/>
                <a:gd name="connsiteX16" fmla="*/ 1299410 w 6875223"/>
                <a:gd name="connsiteY16" fmla="*/ 2202036 h 2943181"/>
                <a:gd name="connsiteX17" fmla="*/ 1376413 w 6875223"/>
                <a:gd name="connsiteY17" fmla="*/ 2163535 h 2943181"/>
                <a:gd name="connsiteX18" fmla="*/ 1414914 w 6875223"/>
                <a:gd name="connsiteY18" fmla="*/ 2144284 h 2943181"/>
                <a:gd name="connsiteX19" fmla="*/ 1501541 w 6875223"/>
                <a:gd name="connsiteY19" fmla="*/ 2105783 h 2943181"/>
                <a:gd name="connsiteX20" fmla="*/ 1540042 w 6875223"/>
                <a:gd name="connsiteY20" fmla="*/ 2076907 h 2943181"/>
                <a:gd name="connsiteX21" fmla="*/ 1578543 w 6875223"/>
                <a:gd name="connsiteY21" fmla="*/ 2057657 h 2943181"/>
                <a:gd name="connsiteX22" fmla="*/ 1655545 w 6875223"/>
                <a:gd name="connsiteY22" fmla="*/ 2009530 h 2943181"/>
                <a:gd name="connsiteX23" fmla="*/ 1674796 w 6875223"/>
                <a:gd name="connsiteY23" fmla="*/ 1980655 h 2943181"/>
                <a:gd name="connsiteX24" fmla="*/ 1809549 w 6875223"/>
                <a:gd name="connsiteY24" fmla="*/ 1922903 h 2943181"/>
                <a:gd name="connsiteX25" fmla="*/ 1848050 w 6875223"/>
                <a:gd name="connsiteY25" fmla="*/ 1894027 h 2943181"/>
                <a:gd name="connsiteX26" fmla="*/ 1905802 w 6875223"/>
                <a:gd name="connsiteY26" fmla="*/ 1874777 h 2943181"/>
                <a:gd name="connsiteX27" fmla="*/ 1944303 w 6875223"/>
                <a:gd name="connsiteY27" fmla="*/ 1845901 h 2943181"/>
                <a:gd name="connsiteX28" fmla="*/ 1982804 w 6875223"/>
                <a:gd name="connsiteY28" fmla="*/ 1836276 h 2943181"/>
                <a:gd name="connsiteX29" fmla="*/ 2011680 w 6875223"/>
                <a:gd name="connsiteY29" fmla="*/ 1807400 h 2943181"/>
                <a:gd name="connsiteX30" fmla="*/ 2040556 w 6875223"/>
                <a:gd name="connsiteY30" fmla="*/ 1788149 h 2943181"/>
                <a:gd name="connsiteX31" fmla="*/ 2127183 w 6875223"/>
                <a:gd name="connsiteY31" fmla="*/ 1740023 h 2943181"/>
                <a:gd name="connsiteX32" fmla="*/ 2165684 w 6875223"/>
                <a:gd name="connsiteY32" fmla="*/ 1711147 h 2943181"/>
                <a:gd name="connsiteX33" fmla="*/ 2194560 w 6875223"/>
                <a:gd name="connsiteY33" fmla="*/ 1682271 h 2943181"/>
                <a:gd name="connsiteX34" fmla="*/ 2242686 w 6875223"/>
                <a:gd name="connsiteY34" fmla="*/ 1653396 h 2943181"/>
                <a:gd name="connsiteX35" fmla="*/ 2271562 w 6875223"/>
                <a:gd name="connsiteY35" fmla="*/ 1634145 h 2943181"/>
                <a:gd name="connsiteX36" fmla="*/ 2319688 w 6875223"/>
                <a:gd name="connsiteY36" fmla="*/ 1614895 h 2943181"/>
                <a:gd name="connsiteX37" fmla="*/ 2367815 w 6875223"/>
                <a:gd name="connsiteY37" fmla="*/ 1586019 h 2943181"/>
                <a:gd name="connsiteX38" fmla="*/ 2396690 w 6875223"/>
                <a:gd name="connsiteY38" fmla="*/ 1566768 h 2943181"/>
                <a:gd name="connsiteX39" fmla="*/ 2435191 w 6875223"/>
                <a:gd name="connsiteY39" fmla="*/ 1557143 h 2943181"/>
                <a:gd name="connsiteX40" fmla="*/ 2464067 w 6875223"/>
                <a:gd name="connsiteY40" fmla="*/ 1528267 h 2943181"/>
                <a:gd name="connsiteX41" fmla="*/ 2521819 w 6875223"/>
                <a:gd name="connsiteY41" fmla="*/ 1509017 h 2943181"/>
                <a:gd name="connsiteX42" fmla="*/ 2560320 w 6875223"/>
                <a:gd name="connsiteY42" fmla="*/ 1489766 h 2943181"/>
                <a:gd name="connsiteX43" fmla="*/ 2656573 w 6875223"/>
                <a:gd name="connsiteY43" fmla="*/ 1460890 h 2943181"/>
                <a:gd name="connsiteX44" fmla="*/ 2733575 w 6875223"/>
                <a:gd name="connsiteY44" fmla="*/ 1422389 h 2943181"/>
                <a:gd name="connsiteX45" fmla="*/ 2791326 w 6875223"/>
                <a:gd name="connsiteY45" fmla="*/ 1393514 h 2943181"/>
                <a:gd name="connsiteX46" fmla="*/ 2849078 w 6875223"/>
                <a:gd name="connsiteY46" fmla="*/ 1355013 h 2943181"/>
                <a:gd name="connsiteX47" fmla="*/ 2916455 w 6875223"/>
                <a:gd name="connsiteY47" fmla="*/ 1326137 h 2943181"/>
                <a:gd name="connsiteX48" fmla="*/ 2954956 w 6875223"/>
                <a:gd name="connsiteY48" fmla="*/ 1297261 h 2943181"/>
                <a:gd name="connsiteX49" fmla="*/ 3003082 w 6875223"/>
                <a:gd name="connsiteY49" fmla="*/ 1278010 h 2943181"/>
                <a:gd name="connsiteX50" fmla="*/ 3070459 w 6875223"/>
                <a:gd name="connsiteY50" fmla="*/ 1249135 h 2943181"/>
                <a:gd name="connsiteX51" fmla="*/ 3099335 w 6875223"/>
                <a:gd name="connsiteY51" fmla="*/ 1220259 h 2943181"/>
                <a:gd name="connsiteX52" fmla="*/ 3157086 w 6875223"/>
                <a:gd name="connsiteY52" fmla="*/ 1201008 h 2943181"/>
                <a:gd name="connsiteX53" fmla="*/ 3195587 w 6875223"/>
                <a:gd name="connsiteY53" fmla="*/ 1181758 h 2943181"/>
                <a:gd name="connsiteX54" fmla="*/ 3253339 w 6875223"/>
                <a:gd name="connsiteY54" fmla="*/ 1143257 h 2943181"/>
                <a:gd name="connsiteX55" fmla="*/ 3282215 w 6875223"/>
                <a:gd name="connsiteY55" fmla="*/ 1133631 h 2943181"/>
                <a:gd name="connsiteX56" fmla="*/ 3320716 w 6875223"/>
                <a:gd name="connsiteY56" fmla="*/ 1114381 h 2943181"/>
                <a:gd name="connsiteX57" fmla="*/ 3359217 w 6875223"/>
                <a:gd name="connsiteY57" fmla="*/ 1104756 h 2943181"/>
                <a:gd name="connsiteX58" fmla="*/ 3416968 w 6875223"/>
                <a:gd name="connsiteY58" fmla="*/ 1085505 h 2943181"/>
                <a:gd name="connsiteX59" fmla="*/ 3445844 w 6875223"/>
                <a:gd name="connsiteY59" fmla="*/ 1075880 h 2943181"/>
                <a:gd name="connsiteX60" fmla="*/ 3484345 w 6875223"/>
                <a:gd name="connsiteY60" fmla="*/ 1056629 h 2943181"/>
                <a:gd name="connsiteX61" fmla="*/ 3542097 w 6875223"/>
                <a:gd name="connsiteY61" fmla="*/ 1047004 h 2943181"/>
                <a:gd name="connsiteX62" fmla="*/ 3580598 w 6875223"/>
                <a:gd name="connsiteY62" fmla="*/ 1037379 h 2943181"/>
                <a:gd name="connsiteX63" fmla="*/ 3657600 w 6875223"/>
                <a:gd name="connsiteY63" fmla="*/ 998878 h 2943181"/>
                <a:gd name="connsiteX64" fmla="*/ 3753853 w 6875223"/>
                <a:gd name="connsiteY64" fmla="*/ 941126 h 2943181"/>
                <a:gd name="connsiteX65" fmla="*/ 3782728 w 6875223"/>
                <a:gd name="connsiteY65" fmla="*/ 912250 h 2943181"/>
                <a:gd name="connsiteX66" fmla="*/ 3840480 w 6875223"/>
                <a:gd name="connsiteY66" fmla="*/ 893000 h 2943181"/>
                <a:gd name="connsiteX67" fmla="*/ 3907857 w 6875223"/>
                <a:gd name="connsiteY67" fmla="*/ 835248 h 2943181"/>
                <a:gd name="connsiteX68" fmla="*/ 3984859 w 6875223"/>
                <a:gd name="connsiteY68" fmla="*/ 777497 h 2943181"/>
                <a:gd name="connsiteX69" fmla="*/ 4013735 w 6875223"/>
                <a:gd name="connsiteY69" fmla="*/ 738996 h 2943181"/>
                <a:gd name="connsiteX70" fmla="*/ 4081111 w 6875223"/>
                <a:gd name="connsiteY70" fmla="*/ 700495 h 2943181"/>
                <a:gd name="connsiteX71" fmla="*/ 4148488 w 6875223"/>
                <a:gd name="connsiteY71" fmla="*/ 652368 h 2943181"/>
                <a:gd name="connsiteX72" fmla="*/ 4186989 w 6875223"/>
                <a:gd name="connsiteY72" fmla="*/ 633118 h 2943181"/>
                <a:gd name="connsiteX73" fmla="*/ 4206240 w 6875223"/>
                <a:gd name="connsiteY73" fmla="*/ 604242 h 2943181"/>
                <a:gd name="connsiteX74" fmla="*/ 4244741 w 6875223"/>
                <a:gd name="connsiteY74" fmla="*/ 584991 h 2943181"/>
                <a:gd name="connsiteX75" fmla="*/ 4273617 w 6875223"/>
                <a:gd name="connsiteY75" fmla="*/ 565741 h 2943181"/>
                <a:gd name="connsiteX76" fmla="*/ 4331368 w 6875223"/>
                <a:gd name="connsiteY76" fmla="*/ 527240 h 2943181"/>
                <a:gd name="connsiteX77" fmla="*/ 4398745 w 6875223"/>
                <a:gd name="connsiteY77" fmla="*/ 488739 h 2943181"/>
                <a:gd name="connsiteX78" fmla="*/ 4456497 w 6875223"/>
                <a:gd name="connsiteY78" fmla="*/ 450238 h 2943181"/>
                <a:gd name="connsiteX79" fmla="*/ 4485373 w 6875223"/>
                <a:gd name="connsiteY79" fmla="*/ 430987 h 2943181"/>
                <a:gd name="connsiteX80" fmla="*/ 4514248 w 6875223"/>
                <a:gd name="connsiteY80" fmla="*/ 421362 h 2943181"/>
                <a:gd name="connsiteX81" fmla="*/ 4552749 w 6875223"/>
                <a:gd name="connsiteY81" fmla="*/ 402111 h 2943181"/>
                <a:gd name="connsiteX82" fmla="*/ 4591250 w 6875223"/>
                <a:gd name="connsiteY82" fmla="*/ 392486 h 2943181"/>
                <a:gd name="connsiteX83" fmla="*/ 4629751 w 6875223"/>
                <a:gd name="connsiteY83" fmla="*/ 373236 h 2943181"/>
                <a:gd name="connsiteX84" fmla="*/ 4658627 w 6875223"/>
                <a:gd name="connsiteY84" fmla="*/ 363610 h 2943181"/>
                <a:gd name="connsiteX85" fmla="*/ 4706754 w 6875223"/>
                <a:gd name="connsiteY85" fmla="*/ 334735 h 2943181"/>
                <a:gd name="connsiteX86" fmla="*/ 4793381 w 6875223"/>
                <a:gd name="connsiteY86" fmla="*/ 315484 h 2943181"/>
                <a:gd name="connsiteX87" fmla="*/ 4870383 w 6875223"/>
                <a:gd name="connsiteY87" fmla="*/ 276983 h 2943181"/>
                <a:gd name="connsiteX88" fmla="*/ 4899259 w 6875223"/>
                <a:gd name="connsiteY88" fmla="*/ 257733 h 2943181"/>
                <a:gd name="connsiteX89" fmla="*/ 4966636 w 6875223"/>
                <a:gd name="connsiteY89" fmla="*/ 238482 h 2943181"/>
                <a:gd name="connsiteX90" fmla="*/ 5005137 w 6875223"/>
                <a:gd name="connsiteY90" fmla="*/ 219231 h 2943181"/>
                <a:gd name="connsiteX91" fmla="*/ 5034013 w 6875223"/>
                <a:gd name="connsiteY91" fmla="*/ 209606 h 2943181"/>
                <a:gd name="connsiteX92" fmla="*/ 5130265 w 6875223"/>
                <a:gd name="connsiteY92" fmla="*/ 190356 h 2943181"/>
                <a:gd name="connsiteX93" fmla="*/ 5207267 w 6875223"/>
                <a:gd name="connsiteY93" fmla="*/ 151855 h 2943181"/>
                <a:gd name="connsiteX94" fmla="*/ 5255394 w 6875223"/>
                <a:gd name="connsiteY94" fmla="*/ 142229 h 2943181"/>
                <a:gd name="connsiteX95" fmla="*/ 5293895 w 6875223"/>
                <a:gd name="connsiteY95" fmla="*/ 132604 h 2943181"/>
                <a:gd name="connsiteX96" fmla="*/ 5322770 w 6875223"/>
                <a:gd name="connsiteY96" fmla="*/ 122979 h 2943181"/>
                <a:gd name="connsiteX97" fmla="*/ 5370897 w 6875223"/>
                <a:gd name="connsiteY97" fmla="*/ 113354 h 2943181"/>
                <a:gd name="connsiteX98" fmla="*/ 5457524 w 6875223"/>
                <a:gd name="connsiteY98" fmla="*/ 94103 h 2943181"/>
                <a:gd name="connsiteX99" fmla="*/ 5496025 w 6875223"/>
                <a:gd name="connsiteY99" fmla="*/ 84478 h 2943181"/>
                <a:gd name="connsiteX100" fmla="*/ 5775159 w 6875223"/>
                <a:gd name="connsiteY100" fmla="*/ 1258761 h 2943181"/>
                <a:gd name="connsiteX101" fmla="*/ 6025415 w 6875223"/>
                <a:gd name="connsiteY101" fmla="*/ 1326137 h 2943181"/>
                <a:gd name="connsiteX102" fmla="*/ 6294922 w 6875223"/>
                <a:gd name="connsiteY102" fmla="*/ 1268384 h 2943181"/>
                <a:gd name="connsiteX103" fmla="*/ 6373530 w 6875223"/>
                <a:gd name="connsiteY103" fmla="*/ 1231488 h 2943181"/>
                <a:gd name="connsiteX104" fmla="*/ 6450531 w 6875223"/>
                <a:gd name="connsiteY104" fmla="*/ 1356616 h 2943181"/>
                <a:gd name="connsiteX105" fmla="*/ 6525928 w 6875223"/>
                <a:gd name="connsiteY105" fmla="*/ 1143257 h 2943181"/>
                <a:gd name="connsiteX106" fmla="*/ 6622181 w 6875223"/>
                <a:gd name="connsiteY106" fmla="*/ 1210633 h 2943181"/>
                <a:gd name="connsiteX107" fmla="*/ 6862813 w 6875223"/>
                <a:gd name="connsiteY107" fmla="*/ 1268386 h 2943181"/>
                <a:gd name="connsiteX108" fmla="*/ 6853187 w 6875223"/>
                <a:gd name="connsiteY108" fmla="*/ 1191383 h 2943181"/>
                <a:gd name="connsiteX0" fmla="*/ 0 w 6875223"/>
                <a:gd name="connsiteY0" fmla="*/ 2943181 h 2943181"/>
                <a:gd name="connsiteX1" fmla="*/ 48126 w 6875223"/>
                <a:gd name="connsiteY1" fmla="*/ 2837303 h 2943181"/>
                <a:gd name="connsiteX2" fmla="*/ 57751 w 6875223"/>
                <a:gd name="connsiteY2" fmla="*/ 2808427 h 2943181"/>
                <a:gd name="connsiteX3" fmla="*/ 77002 w 6875223"/>
                <a:gd name="connsiteY3" fmla="*/ 2779551 h 2943181"/>
                <a:gd name="connsiteX4" fmla="*/ 96253 w 6875223"/>
                <a:gd name="connsiteY4" fmla="*/ 2731425 h 2943181"/>
                <a:gd name="connsiteX5" fmla="*/ 192505 w 6875223"/>
                <a:gd name="connsiteY5" fmla="*/ 2606297 h 2943181"/>
                <a:gd name="connsiteX6" fmla="*/ 231006 w 6875223"/>
                <a:gd name="connsiteY6" fmla="*/ 2558170 h 2943181"/>
                <a:gd name="connsiteX7" fmla="*/ 250257 w 6875223"/>
                <a:gd name="connsiteY7" fmla="*/ 2529295 h 2943181"/>
                <a:gd name="connsiteX8" fmla="*/ 346509 w 6875223"/>
                <a:gd name="connsiteY8" fmla="*/ 2442667 h 2943181"/>
                <a:gd name="connsiteX9" fmla="*/ 365760 w 6875223"/>
                <a:gd name="connsiteY9" fmla="*/ 2413791 h 2943181"/>
                <a:gd name="connsiteX10" fmla="*/ 452387 w 6875223"/>
                <a:gd name="connsiteY10" fmla="*/ 2356040 h 2943181"/>
                <a:gd name="connsiteX11" fmla="*/ 481263 w 6875223"/>
                <a:gd name="connsiteY11" fmla="*/ 2346415 h 2943181"/>
                <a:gd name="connsiteX12" fmla="*/ 587141 w 6875223"/>
                <a:gd name="connsiteY12" fmla="*/ 2288663 h 2943181"/>
                <a:gd name="connsiteX13" fmla="*/ 625642 w 6875223"/>
                <a:gd name="connsiteY13" fmla="*/ 2269413 h 2943181"/>
                <a:gd name="connsiteX14" fmla="*/ 741145 w 6875223"/>
                <a:gd name="connsiteY14" fmla="*/ 2240537 h 2943181"/>
                <a:gd name="connsiteX15" fmla="*/ 1232034 w 6875223"/>
                <a:gd name="connsiteY15" fmla="*/ 2221286 h 2943181"/>
                <a:gd name="connsiteX16" fmla="*/ 1299410 w 6875223"/>
                <a:gd name="connsiteY16" fmla="*/ 2202036 h 2943181"/>
                <a:gd name="connsiteX17" fmla="*/ 1376413 w 6875223"/>
                <a:gd name="connsiteY17" fmla="*/ 2163535 h 2943181"/>
                <a:gd name="connsiteX18" fmla="*/ 1414914 w 6875223"/>
                <a:gd name="connsiteY18" fmla="*/ 2144284 h 2943181"/>
                <a:gd name="connsiteX19" fmla="*/ 1501541 w 6875223"/>
                <a:gd name="connsiteY19" fmla="*/ 2105783 h 2943181"/>
                <a:gd name="connsiteX20" fmla="*/ 1540042 w 6875223"/>
                <a:gd name="connsiteY20" fmla="*/ 2076907 h 2943181"/>
                <a:gd name="connsiteX21" fmla="*/ 1578543 w 6875223"/>
                <a:gd name="connsiteY21" fmla="*/ 2057657 h 2943181"/>
                <a:gd name="connsiteX22" fmla="*/ 1655545 w 6875223"/>
                <a:gd name="connsiteY22" fmla="*/ 2009530 h 2943181"/>
                <a:gd name="connsiteX23" fmla="*/ 1674796 w 6875223"/>
                <a:gd name="connsiteY23" fmla="*/ 1980655 h 2943181"/>
                <a:gd name="connsiteX24" fmla="*/ 1809549 w 6875223"/>
                <a:gd name="connsiteY24" fmla="*/ 1922903 h 2943181"/>
                <a:gd name="connsiteX25" fmla="*/ 1848050 w 6875223"/>
                <a:gd name="connsiteY25" fmla="*/ 1894027 h 2943181"/>
                <a:gd name="connsiteX26" fmla="*/ 1905802 w 6875223"/>
                <a:gd name="connsiteY26" fmla="*/ 1874777 h 2943181"/>
                <a:gd name="connsiteX27" fmla="*/ 1944303 w 6875223"/>
                <a:gd name="connsiteY27" fmla="*/ 1845901 h 2943181"/>
                <a:gd name="connsiteX28" fmla="*/ 1982804 w 6875223"/>
                <a:gd name="connsiteY28" fmla="*/ 1836276 h 2943181"/>
                <a:gd name="connsiteX29" fmla="*/ 2011680 w 6875223"/>
                <a:gd name="connsiteY29" fmla="*/ 1807400 h 2943181"/>
                <a:gd name="connsiteX30" fmla="*/ 2040556 w 6875223"/>
                <a:gd name="connsiteY30" fmla="*/ 1788149 h 2943181"/>
                <a:gd name="connsiteX31" fmla="*/ 2127183 w 6875223"/>
                <a:gd name="connsiteY31" fmla="*/ 1740023 h 2943181"/>
                <a:gd name="connsiteX32" fmla="*/ 2165684 w 6875223"/>
                <a:gd name="connsiteY32" fmla="*/ 1711147 h 2943181"/>
                <a:gd name="connsiteX33" fmla="*/ 2194560 w 6875223"/>
                <a:gd name="connsiteY33" fmla="*/ 1682271 h 2943181"/>
                <a:gd name="connsiteX34" fmla="*/ 2242686 w 6875223"/>
                <a:gd name="connsiteY34" fmla="*/ 1653396 h 2943181"/>
                <a:gd name="connsiteX35" fmla="*/ 2271562 w 6875223"/>
                <a:gd name="connsiteY35" fmla="*/ 1634145 h 2943181"/>
                <a:gd name="connsiteX36" fmla="*/ 2319688 w 6875223"/>
                <a:gd name="connsiteY36" fmla="*/ 1614895 h 2943181"/>
                <a:gd name="connsiteX37" fmla="*/ 2367815 w 6875223"/>
                <a:gd name="connsiteY37" fmla="*/ 1586019 h 2943181"/>
                <a:gd name="connsiteX38" fmla="*/ 2396690 w 6875223"/>
                <a:gd name="connsiteY38" fmla="*/ 1566768 h 2943181"/>
                <a:gd name="connsiteX39" fmla="*/ 2435191 w 6875223"/>
                <a:gd name="connsiteY39" fmla="*/ 1557143 h 2943181"/>
                <a:gd name="connsiteX40" fmla="*/ 2464067 w 6875223"/>
                <a:gd name="connsiteY40" fmla="*/ 1528267 h 2943181"/>
                <a:gd name="connsiteX41" fmla="*/ 2521819 w 6875223"/>
                <a:gd name="connsiteY41" fmla="*/ 1509017 h 2943181"/>
                <a:gd name="connsiteX42" fmla="*/ 2560320 w 6875223"/>
                <a:gd name="connsiteY42" fmla="*/ 1489766 h 2943181"/>
                <a:gd name="connsiteX43" fmla="*/ 2656573 w 6875223"/>
                <a:gd name="connsiteY43" fmla="*/ 1460890 h 2943181"/>
                <a:gd name="connsiteX44" fmla="*/ 2733575 w 6875223"/>
                <a:gd name="connsiteY44" fmla="*/ 1422389 h 2943181"/>
                <a:gd name="connsiteX45" fmla="*/ 2791326 w 6875223"/>
                <a:gd name="connsiteY45" fmla="*/ 1393514 h 2943181"/>
                <a:gd name="connsiteX46" fmla="*/ 2849078 w 6875223"/>
                <a:gd name="connsiteY46" fmla="*/ 1355013 h 2943181"/>
                <a:gd name="connsiteX47" fmla="*/ 2916455 w 6875223"/>
                <a:gd name="connsiteY47" fmla="*/ 1326137 h 2943181"/>
                <a:gd name="connsiteX48" fmla="*/ 2954956 w 6875223"/>
                <a:gd name="connsiteY48" fmla="*/ 1297261 h 2943181"/>
                <a:gd name="connsiteX49" fmla="*/ 3003082 w 6875223"/>
                <a:gd name="connsiteY49" fmla="*/ 1278010 h 2943181"/>
                <a:gd name="connsiteX50" fmla="*/ 3070459 w 6875223"/>
                <a:gd name="connsiteY50" fmla="*/ 1249135 h 2943181"/>
                <a:gd name="connsiteX51" fmla="*/ 3099335 w 6875223"/>
                <a:gd name="connsiteY51" fmla="*/ 1220259 h 2943181"/>
                <a:gd name="connsiteX52" fmla="*/ 3157086 w 6875223"/>
                <a:gd name="connsiteY52" fmla="*/ 1201008 h 2943181"/>
                <a:gd name="connsiteX53" fmla="*/ 3195587 w 6875223"/>
                <a:gd name="connsiteY53" fmla="*/ 1181758 h 2943181"/>
                <a:gd name="connsiteX54" fmla="*/ 3253339 w 6875223"/>
                <a:gd name="connsiteY54" fmla="*/ 1143257 h 2943181"/>
                <a:gd name="connsiteX55" fmla="*/ 3282215 w 6875223"/>
                <a:gd name="connsiteY55" fmla="*/ 1133631 h 2943181"/>
                <a:gd name="connsiteX56" fmla="*/ 3320716 w 6875223"/>
                <a:gd name="connsiteY56" fmla="*/ 1114381 h 2943181"/>
                <a:gd name="connsiteX57" fmla="*/ 3359217 w 6875223"/>
                <a:gd name="connsiteY57" fmla="*/ 1104756 h 2943181"/>
                <a:gd name="connsiteX58" fmla="*/ 3416968 w 6875223"/>
                <a:gd name="connsiteY58" fmla="*/ 1085505 h 2943181"/>
                <a:gd name="connsiteX59" fmla="*/ 3445844 w 6875223"/>
                <a:gd name="connsiteY59" fmla="*/ 1075880 h 2943181"/>
                <a:gd name="connsiteX60" fmla="*/ 3484345 w 6875223"/>
                <a:gd name="connsiteY60" fmla="*/ 1056629 h 2943181"/>
                <a:gd name="connsiteX61" fmla="*/ 3542097 w 6875223"/>
                <a:gd name="connsiteY61" fmla="*/ 1047004 h 2943181"/>
                <a:gd name="connsiteX62" fmla="*/ 3580598 w 6875223"/>
                <a:gd name="connsiteY62" fmla="*/ 1037379 h 2943181"/>
                <a:gd name="connsiteX63" fmla="*/ 3657600 w 6875223"/>
                <a:gd name="connsiteY63" fmla="*/ 998878 h 2943181"/>
                <a:gd name="connsiteX64" fmla="*/ 3753853 w 6875223"/>
                <a:gd name="connsiteY64" fmla="*/ 941126 h 2943181"/>
                <a:gd name="connsiteX65" fmla="*/ 3782728 w 6875223"/>
                <a:gd name="connsiteY65" fmla="*/ 912250 h 2943181"/>
                <a:gd name="connsiteX66" fmla="*/ 3840480 w 6875223"/>
                <a:gd name="connsiteY66" fmla="*/ 893000 h 2943181"/>
                <a:gd name="connsiteX67" fmla="*/ 3907857 w 6875223"/>
                <a:gd name="connsiteY67" fmla="*/ 835248 h 2943181"/>
                <a:gd name="connsiteX68" fmla="*/ 3984859 w 6875223"/>
                <a:gd name="connsiteY68" fmla="*/ 777497 h 2943181"/>
                <a:gd name="connsiteX69" fmla="*/ 4013735 w 6875223"/>
                <a:gd name="connsiteY69" fmla="*/ 738996 h 2943181"/>
                <a:gd name="connsiteX70" fmla="*/ 4081111 w 6875223"/>
                <a:gd name="connsiteY70" fmla="*/ 700495 h 2943181"/>
                <a:gd name="connsiteX71" fmla="*/ 4148488 w 6875223"/>
                <a:gd name="connsiteY71" fmla="*/ 652368 h 2943181"/>
                <a:gd name="connsiteX72" fmla="*/ 4186989 w 6875223"/>
                <a:gd name="connsiteY72" fmla="*/ 633118 h 2943181"/>
                <a:gd name="connsiteX73" fmla="*/ 4206240 w 6875223"/>
                <a:gd name="connsiteY73" fmla="*/ 604242 h 2943181"/>
                <a:gd name="connsiteX74" fmla="*/ 4244741 w 6875223"/>
                <a:gd name="connsiteY74" fmla="*/ 584991 h 2943181"/>
                <a:gd name="connsiteX75" fmla="*/ 4273617 w 6875223"/>
                <a:gd name="connsiteY75" fmla="*/ 565741 h 2943181"/>
                <a:gd name="connsiteX76" fmla="*/ 4331368 w 6875223"/>
                <a:gd name="connsiteY76" fmla="*/ 527240 h 2943181"/>
                <a:gd name="connsiteX77" fmla="*/ 4398745 w 6875223"/>
                <a:gd name="connsiteY77" fmla="*/ 488739 h 2943181"/>
                <a:gd name="connsiteX78" fmla="*/ 4456497 w 6875223"/>
                <a:gd name="connsiteY78" fmla="*/ 450238 h 2943181"/>
                <a:gd name="connsiteX79" fmla="*/ 4485373 w 6875223"/>
                <a:gd name="connsiteY79" fmla="*/ 430987 h 2943181"/>
                <a:gd name="connsiteX80" fmla="*/ 4514248 w 6875223"/>
                <a:gd name="connsiteY80" fmla="*/ 421362 h 2943181"/>
                <a:gd name="connsiteX81" fmla="*/ 4552749 w 6875223"/>
                <a:gd name="connsiteY81" fmla="*/ 402111 h 2943181"/>
                <a:gd name="connsiteX82" fmla="*/ 4591250 w 6875223"/>
                <a:gd name="connsiteY82" fmla="*/ 392486 h 2943181"/>
                <a:gd name="connsiteX83" fmla="*/ 4629751 w 6875223"/>
                <a:gd name="connsiteY83" fmla="*/ 373236 h 2943181"/>
                <a:gd name="connsiteX84" fmla="*/ 4658627 w 6875223"/>
                <a:gd name="connsiteY84" fmla="*/ 363610 h 2943181"/>
                <a:gd name="connsiteX85" fmla="*/ 4706754 w 6875223"/>
                <a:gd name="connsiteY85" fmla="*/ 334735 h 2943181"/>
                <a:gd name="connsiteX86" fmla="*/ 4793381 w 6875223"/>
                <a:gd name="connsiteY86" fmla="*/ 315484 h 2943181"/>
                <a:gd name="connsiteX87" fmla="*/ 4870383 w 6875223"/>
                <a:gd name="connsiteY87" fmla="*/ 276983 h 2943181"/>
                <a:gd name="connsiteX88" fmla="*/ 4899259 w 6875223"/>
                <a:gd name="connsiteY88" fmla="*/ 257733 h 2943181"/>
                <a:gd name="connsiteX89" fmla="*/ 4966636 w 6875223"/>
                <a:gd name="connsiteY89" fmla="*/ 238482 h 2943181"/>
                <a:gd name="connsiteX90" fmla="*/ 5005137 w 6875223"/>
                <a:gd name="connsiteY90" fmla="*/ 219231 h 2943181"/>
                <a:gd name="connsiteX91" fmla="*/ 5034013 w 6875223"/>
                <a:gd name="connsiteY91" fmla="*/ 209606 h 2943181"/>
                <a:gd name="connsiteX92" fmla="*/ 5130265 w 6875223"/>
                <a:gd name="connsiteY92" fmla="*/ 190356 h 2943181"/>
                <a:gd name="connsiteX93" fmla="*/ 5207267 w 6875223"/>
                <a:gd name="connsiteY93" fmla="*/ 151855 h 2943181"/>
                <a:gd name="connsiteX94" fmla="*/ 5255394 w 6875223"/>
                <a:gd name="connsiteY94" fmla="*/ 142229 h 2943181"/>
                <a:gd name="connsiteX95" fmla="*/ 5293895 w 6875223"/>
                <a:gd name="connsiteY95" fmla="*/ 132604 h 2943181"/>
                <a:gd name="connsiteX96" fmla="*/ 5322770 w 6875223"/>
                <a:gd name="connsiteY96" fmla="*/ 122979 h 2943181"/>
                <a:gd name="connsiteX97" fmla="*/ 5370897 w 6875223"/>
                <a:gd name="connsiteY97" fmla="*/ 113354 h 2943181"/>
                <a:gd name="connsiteX98" fmla="*/ 5457524 w 6875223"/>
                <a:gd name="connsiteY98" fmla="*/ 94103 h 2943181"/>
                <a:gd name="connsiteX99" fmla="*/ 5496025 w 6875223"/>
                <a:gd name="connsiteY99" fmla="*/ 84478 h 2943181"/>
                <a:gd name="connsiteX100" fmla="*/ 5775159 w 6875223"/>
                <a:gd name="connsiteY100" fmla="*/ 1258761 h 2943181"/>
                <a:gd name="connsiteX101" fmla="*/ 6025415 w 6875223"/>
                <a:gd name="connsiteY101" fmla="*/ 1326137 h 2943181"/>
                <a:gd name="connsiteX102" fmla="*/ 6294922 w 6875223"/>
                <a:gd name="connsiteY102" fmla="*/ 1268384 h 2943181"/>
                <a:gd name="connsiteX103" fmla="*/ 6373530 w 6875223"/>
                <a:gd name="connsiteY103" fmla="*/ 1231488 h 2943181"/>
                <a:gd name="connsiteX104" fmla="*/ 6450531 w 6875223"/>
                <a:gd name="connsiteY104" fmla="*/ 1356616 h 2943181"/>
                <a:gd name="connsiteX105" fmla="*/ 6612556 w 6875223"/>
                <a:gd name="connsiteY105" fmla="*/ 1297261 h 2943181"/>
                <a:gd name="connsiteX106" fmla="*/ 6622181 w 6875223"/>
                <a:gd name="connsiteY106" fmla="*/ 1210633 h 2943181"/>
                <a:gd name="connsiteX107" fmla="*/ 6862813 w 6875223"/>
                <a:gd name="connsiteY107" fmla="*/ 1268386 h 2943181"/>
                <a:gd name="connsiteX108" fmla="*/ 6853187 w 6875223"/>
                <a:gd name="connsiteY108" fmla="*/ 1191383 h 2943181"/>
                <a:gd name="connsiteX0" fmla="*/ 0 w 6875223"/>
                <a:gd name="connsiteY0" fmla="*/ 2943181 h 2943181"/>
                <a:gd name="connsiteX1" fmla="*/ 48126 w 6875223"/>
                <a:gd name="connsiteY1" fmla="*/ 2837303 h 2943181"/>
                <a:gd name="connsiteX2" fmla="*/ 57751 w 6875223"/>
                <a:gd name="connsiteY2" fmla="*/ 2808427 h 2943181"/>
                <a:gd name="connsiteX3" fmla="*/ 77002 w 6875223"/>
                <a:gd name="connsiteY3" fmla="*/ 2779551 h 2943181"/>
                <a:gd name="connsiteX4" fmla="*/ 96253 w 6875223"/>
                <a:gd name="connsiteY4" fmla="*/ 2731425 h 2943181"/>
                <a:gd name="connsiteX5" fmla="*/ 192505 w 6875223"/>
                <a:gd name="connsiteY5" fmla="*/ 2606297 h 2943181"/>
                <a:gd name="connsiteX6" fmla="*/ 231006 w 6875223"/>
                <a:gd name="connsiteY6" fmla="*/ 2558170 h 2943181"/>
                <a:gd name="connsiteX7" fmla="*/ 250257 w 6875223"/>
                <a:gd name="connsiteY7" fmla="*/ 2529295 h 2943181"/>
                <a:gd name="connsiteX8" fmla="*/ 346509 w 6875223"/>
                <a:gd name="connsiteY8" fmla="*/ 2442667 h 2943181"/>
                <a:gd name="connsiteX9" fmla="*/ 365760 w 6875223"/>
                <a:gd name="connsiteY9" fmla="*/ 2413791 h 2943181"/>
                <a:gd name="connsiteX10" fmla="*/ 452387 w 6875223"/>
                <a:gd name="connsiteY10" fmla="*/ 2356040 h 2943181"/>
                <a:gd name="connsiteX11" fmla="*/ 481263 w 6875223"/>
                <a:gd name="connsiteY11" fmla="*/ 2346415 h 2943181"/>
                <a:gd name="connsiteX12" fmla="*/ 587141 w 6875223"/>
                <a:gd name="connsiteY12" fmla="*/ 2288663 h 2943181"/>
                <a:gd name="connsiteX13" fmla="*/ 625642 w 6875223"/>
                <a:gd name="connsiteY13" fmla="*/ 2269413 h 2943181"/>
                <a:gd name="connsiteX14" fmla="*/ 741145 w 6875223"/>
                <a:gd name="connsiteY14" fmla="*/ 2240537 h 2943181"/>
                <a:gd name="connsiteX15" fmla="*/ 1232034 w 6875223"/>
                <a:gd name="connsiteY15" fmla="*/ 2221286 h 2943181"/>
                <a:gd name="connsiteX16" fmla="*/ 1299410 w 6875223"/>
                <a:gd name="connsiteY16" fmla="*/ 2202036 h 2943181"/>
                <a:gd name="connsiteX17" fmla="*/ 1376413 w 6875223"/>
                <a:gd name="connsiteY17" fmla="*/ 2163535 h 2943181"/>
                <a:gd name="connsiteX18" fmla="*/ 1414914 w 6875223"/>
                <a:gd name="connsiteY18" fmla="*/ 2144284 h 2943181"/>
                <a:gd name="connsiteX19" fmla="*/ 1501541 w 6875223"/>
                <a:gd name="connsiteY19" fmla="*/ 2105783 h 2943181"/>
                <a:gd name="connsiteX20" fmla="*/ 1540042 w 6875223"/>
                <a:gd name="connsiteY20" fmla="*/ 2076907 h 2943181"/>
                <a:gd name="connsiteX21" fmla="*/ 1578543 w 6875223"/>
                <a:gd name="connsiteY21" fmla="*/ 2057657 h 2943181"/>
                <a:gd name="connsiteX22" fmla="*/ 1655545 w 6875223"/>
                <a:gd name="connsiteY22" fmla="*/ 2009530 h 2943181"/>
                <a:gd name="connsiteX23" fmla="*/ 1674796 w 6875223"/>
                <a:gd name="connsiteY23" fmla="*/ 1980655 h 2943181"/>
                <a:gd name="connsiteX24" fmla="*/ 1809549 w 6875223"/>
                <a:gd name="connsiteY24" fmla="*/ 1922903 h 2943181"/>
                <a:gd name="connsiteX25" fmla="*/ 1848050 w 6875223"/>
                <a:gd name="connsiteY25" fmla="*/ 1894027 h 2943181"/>
                <a:gd name="connsiteX26" fmla="*/ 1905802 w 6875223"/>
                <a:gd name="connsiteY26" fmla="*/ 1874777 h 2943181"/>
                <a:gd name="connsiteX27" fmla="*/ 1944303 w 6875223"/>
                <a:gd name="connsiteY27" fmla="*/ 1845901 h 2943181"/>
                <a:gd name="connsiteX28" fmla="*/ 1982804 w 6875223"/>
                <a:gd name="connsiteY28" fmla="*/ 1836276 h 2943181"/>
                <a:gd name="connsiteX29" fmla="*/ 2011680 w 6875223"/>
                <a:gd name="connsiteY29" fmla="*/ 1807400 h 2943181"/>
                <a:gd name="connsiteX30" fmla="*/ 2040556 w 6875223"/>
                <a:gd name="connsiteY30" fmla="*/ 1788149 h 2943181"/>
                <a:gd name="connsiteX31" fmla="*/ 2127183 w 6875223"/>
                <a:gd name="connsiteY31" fmla="*/ 1740023 h 2943181"/>
                <a:gd name="connsiteX32" fmla="*/ 2165684 w 6875223"/>
                <a:gd name="connsiteY32" fmla="*/ 1711147 h 2943181"/>
                <a:gd name="connsiteX33" fmla="*/ 2194560 w 6875223"/>
                <a:gd name="connsiteY33" fmla="*/ 1682271 h 2943181"/>
                <a:gd name="connsiteX34" fmla="*/ 2242686 w 6875223"/>
                <a:gd name="connsiteY34" fmla="*/ 1653396 h 2943181"/>
                <a:gd name="connsiteX35" fmla="*/ 2271562 w 6875223"/>
                <a:gd name="connsiteY35" fmla="*/ 1634145 h 2943181"/>
                <a:gd name="connsiteX36" fmla="*/ 2319688 w 6875223"/>
                <a:gd name="connsiteY36" fmla="*/ 1614895 h 2943181"/>
                <a:gd name="connsiteX37" fmla="*/ 2367815 w 6875223"/>
                <a:gd name="connsiteY37" fmla="*/ 1586019 h 2943181"/>
                <a:gd name="connsiteX38" fmla="*/ 2396690 w 6875223"/>
                <a:gd name="connsiteY38" fmla="*/ 1566768 h 2943181"/>
                <a:gd name="connsiteX39" fmla="*/ 2435191 w 6875223"/>
                <a:gd name="connsiteY39" fmla="*/ 1557143 h 2943181"/>
                <a:gd name="connsiteX40" fmla="*/ 2464067 w 6875223"/>
                <a:gd name="connsiteY40" fmla="*/ 1528267 h 2943181"/>
                <a:gd name="connsiteX41" fmla="*/ 2521819 w 6875223"/>
                <a:gd name="connsiteY41" fmla="*/ 1509017 h 2943181"/>
                <a:gd name="connsiteX42" fmla="*/ 2560320 w 6875223"/>
                <a:gd name="connsiteY42" fmla="*/ 1489766 h 2943181"/>
                <a:gd name="connsiteX43" fmla="*/ 2656573 w 6875223"/>
                <a:gd name="connsiteY43" fmla="*/ 1460890 h 2943181"/>
                <a:gd name="connsiteX44" fmla="*/ 2733575 w 6875223"/>
                <a:gd name="connsiteY44" fmla="*/ 1422389 h 2943181"/>
                <a:gd name="connsiteX45" fmla="*/ 2791326 w 6875223"/>
                <a:gd name="connsiteY45" fmla="*/ 1393514 h 2943181"/>
                <a:gd name="connsiteX46" fmla="*/ 2849078 w 6875223"/>
                <a:gd name="connsiteY46" fmla="*/ 1355013 h 2943181"/>
                <a:gd name="connsiteX47" fmla="*/ 2916455 w 6875223"/>
                <a:gd name="connsiteY47" fmla="*/ 1326137 h 2943181"/>
                <a:gd name="connsiteX48" fmla="*/ 2954956 w 6875223"/>
                <a:gd name="connsiteY48" fmla="*/ 1297261 h 2943181"/>
                <a:gd name="connsiteX49" fmla="*/ 3003082 w 6875223"/>
                <a:gd name="connsiteY49" fmla="*/ 1278010 h 2943181"/>
                <a:gd name="connsiteX50" fmla="*/ 3070459 w 6875223"/>
                <a:gd name="connsiteY50" fmla="*/ 1249135 h 2943181"/>
                <a:gd name="connsiteX51" fmla="*/ 3099335 w 6875223"/>
                <a:gd name="connsiteY51" fmla="*/ 1220259 h 2943181"/>
                <a:gd name="connsiteX52" fmla="*/ 3157086 w 6875223"/>
                <a:gd name="connsiteY52" fmla="*/ 1201008 h 2943181"/>
                <a:gd name="connsiteX53" fmla="*/ 3195587 w 6875223"/>
                <a:gd name="connsiteY53" fmla="*/ 1181758 h 2943181"/>
                <a:gd name="connsiteX54" fmla="*/ 3253339 w 6875223"/>
                <a:gd name="connsiteY54" fmla="*/ 1143257 h 2943181"/>
                <a:gd name="connsiteX55" fmla="*/ 3282215 w 6875223"/>
                <a:gd name="connsiteY55" fmla="*/ 1133631 h 2943181"/>
                <a:gd name="connsiteX56" fmla="*/ 3320716 w 6875223"/>
                <a:gd name="connsiteY56" fmla="*/ 1114381 h 2943181"/>
                <a:gd name="connsiteX57" fmla="*/ 3359217 w 6875223"/>
                <a:gd name="connsiteY57" fmla="*/ 1104756 h 2943181"/>
                <a:gd name="connsiteX58" fmla="*/ 3416968 w 6875223"/>
                <a:gd name="connsiteY58" fmla="*/ 1085505 h 2943181"/>
                <a:gd name="connsiteX59" fmla="*/ 3445844 w 6875223"/>
                <a:gd name="connsiteY59" fmla="*/ 1075880 h 2943181"/>
                <a:gd name="connsiteX60" fmla="*/ 3484345 w 6875223"/>
                <a:gd name="connsiteY60" fmla="*/ 1056629 h 2943181"/>
                <a:gd name="connsiteX61" fmla="*/ 3542097 w 6875223"/>
                <a:gd name="connsiteY61" fmla="*/ 1047004 h 2943181"/>
                <a:gd name="connsiteX62" fmla="*/ 3580598 w 6875223"/>
                <a:gd name="connsiteY62" fmla="*/ 1037379 h 2943181"/>
                <a:gd name="connsiteX63" fmla="*/ 3657600 w 6875223"/>
                <a:gd name="connsiteY63" fmla="*/ 998878 h 2943181"/>
                <a:gd name="connsiteX64" fmla="*/ 3753853 w 6875223"/>
                <a:gd name="connsiteY64" fmla="*/ 941126 h 2943181"/>
                <a:gd name="connsiteX65" fmla="*/ 3782728 w 6875223"/>
                <a:gd name="connsiteY65" fmla="*/ 912250 h 2943181"/>
                <a:gd name="connsiteX66" fmla="*/ 3840480 w 6875223"/>
                <a:gd name="connsiteY66" fmla="*/ 893000 h 2943181"/>
                <a:gd name="connsiteX67" fmla="*/ 3907857 w 6875223"/>
                <a:gd name="connsiteY67" fmla="*/ 835248 h 2943181"/>
                <a:gd name="connsiteX68" fmla="*/ 3984859 w 6875223"/>
                <a:gd name="connsiteY68" fmla="*/ 777497 h 2943181"/>
                <a:gd name="connsiteX69" fmla="*/ 4013735 w 6875223"/>
                <a:gd name="connsiteY69" fmla="*/ 738996 h 2943181"/>
                <a:gd name="connsiteX70" fmla="*/ 4081111 w 6875223"/>
                <a:gd name="connsiteY70" fmla="*/ 700495 h 2943181"/>
                <a:gd name="connsiteX71" fmla="*/ 4148488 w 6875223"/>
                <a:gd name="connsiteY71" fmla="*/ 652368 h 2943181"/>
                <a:gd name="connsiteX72" fmla="*/ 4186989 w 6875223"/>
                <a:gd name="connsiteY72" fmla="*/ 633118 h 2943181"/>
                <a:gd name="connsiteX73" fmla="*/ 4206240 w 6875223"/>
                <a:gd name="connsiteY73" fmla="*/ 604242 h 2943181"/>
                <a:gd name="connsiteX74" fmla="*/ 4244741 w 6875223"/>
                <a:gd name="connsiteY74" fmla="*/ 584991 h 2943181"/>
                <a:gd name="connsiteX75" fmla="*/ 4273617 w 6875223"/>
                <a:gd name="connsiteY75" fmla="*/ 565741 h 2943181"/>
                <a:gd name="connsiteX76" fmla="*/ 4331368 w 6875223"/>
                <a:gd name="connsiteY76" fmla="*/ 527240 h 2943181"/>
                <a:gd name="connsiteX77" fmla="*/ 4398745 w 6875223"/>
                <a:gd name="connsiteY77" fmla="*/ 488739 h 2943181"/>
                <a:gd name="connsiteX78" fmla="*/ 4456497 w 6875223"/>
                <a:gd name="connsiteY78" fmla="*/ 450238 h 2943181"/>
                <a:gd name="connsiteX79" fmla="*/ 4485373 w 6875223"/>
                <a:gd name="connsiteY79" fmla="*/ 430987 h 2943181"/>
                <a:gd name="connsiteX80" fmla="*/ 4514248 w 6875223"/>
                <a:gd name="connsiteY80" fmla="*/ 421362 h 2943181"/>
                <a:gd name="connsiteX81" fmla="*/ 4552749 w 6875223"/>
                <a:gd name="connsiteY81" fmla="*/ 402111 h 2943181"/>
                <a:gd name="connsiteX82" fmla="*/ 4591250 w 6875223"/>
                <a:gd name="connsiteY82" fmla="*/ 392486 h 2943181"/>
                <a:gd name="connsiteX83" fmla="*/ 4629751 w 6875223"/>
                <a:gd name="connsiteY83" fmla="*/ 373236 h 2943181"/>
                <a:gd name="connsiteX84" fmla="*/ 4658627 w 6875223"/>
                <a:gd name="connsiteY84" fmla="*/ 363610 h 2943181"/>
                <a:gd name="connsiteX85" fmla="*/ 4706754 w 6875223"/>
                <a:gd name="connsiteY85" fmla="*/ 334735 h 2943181"/>
                <a:gd name="connsiteX86" fmla="*/ 4793381 w 6875223"/>
                <a:gd name="connsiteY86" fmla="*/ 315484 h 2943181"/>
                <a:gd name="connsiteX87" fmla="*/ 4870383 w 6875223"/>
                <a:gd name="connsiteY87" fmla="*/ 276983 h 2943181"/>
                <a:gd name="connsiteX88" fmla="*/ 4899259 w 6875223"/>
                <a:gd name="connsiteY88" fmla="*/ 257733 h 2943181"/>
                <a:gd name="connsiteX89" fmla="*/ 4966636 w 6875223"/>
                <a:gd name="connsiteY89" fmla="*/ 238482 h 2943181"/>
                <a:gd name="connsiteX90" fmla="*/ 5005137 w 6875223"/>
                <a:gd name="connsiteY90" fmla="*/ 219231 h 2943181"/>
                <a:gd name="connsiteX91" fmla="*/ 5034013 w 6875223"/>
                <a:gd name="connsiteY91" fmla="*/ 209606 h 2943181"/>
                <a:gd name="connsiteX92" fmla="*/ 5130265 w 6875223"/>
                <a:gd name="connsiteY92" fmla="*/ 190356 h 2943181"/>
                <a:gd name="connsiteX93" fmla="*/ 5207267 w 6875223"/>
                <a:gd name="connsiteY93" fmla="*/ 151855 h 2943181"/>
                <a:gd name="connsiteX94" fmla="*/ 5255394 w 6875223"/>
                <a:gd name="connsiteY94" fmla="*/ 142229 h 2943181"/>
                <a:gd name="connsiteX95" fmla="*/ 5293895 w 6875223"/>
                <a:gd name="connsiteY95" fmla="*/ 132604 h 2943181"/>
                <a:gd name="connsiteX96" fmla="*/ 5322770 w 6875223"/>
                <a:gd name="connsiteY96" fmla="*/ 122979 h 2943181"/>
                <a:gd name="connsiteX97" fmla="*/ 5370897 w 6875223"/>
                <a:gd name="connsiteY97" fmla="*/ 113354 h 2943181"/>
                <a:gd name="connsiteX98" fmla="*/ 5457524 w 6875223"/>
                <a:gd name="connsiteY98" fmla="*/ 94103 h 2943181"/>
                <a:gd name="connsiteX99" fmla="*/ 5496025 w 6875223"/>
                <a:gd name="connsiteY99" fmla="*/ 84478 h 2943181"/>
                <a:gd name="connsiteX100" fmla="*/ 5775159 w 6875223"/>
                <a:gd name="connsiteY100" fmla="*/ 1258761 h 2943181"/>
                <a:gd name="connsiteX101" fmla="*/ 6025415 w 6875223"/>
                <a:gd name="connsiteY101" fmla="*/ 1326137 h 2943181"/>
                <a:gd name="connsiteX102" fmla="*/ 6294922 w 6875223"/>
                <a:gd name="connsiteY102" fmla="*/ 1268384 h 2943181"/>
                <a:gd name="connsiteX103" fmla="*/ 6373530 w 6875223"/>
                <a:gd name="connsiteY103" fmla="*/ 1298865 h 2943181"/>
                <a:gd name="connsiteX104" fmla="*/ 6450531 w 6875223"/>
                <a:gd name="connsiteY104" fmla="*/ 1356616 h 2943181"/>
                <a:gd name="connsiteX105" fmla="*/ 6612556 w 6875223"/>
                <a:gd name="connsiteY105" fmla="*/ 1297261 h 2943181"/>
                <a:gd name="connsiteX106" fmla="*/ 6622181 w 6875223"/>
                <a:gd name="connsiteY106" fmla="*/ 1210633 h 2943181"/>
                <a:gd name="connsiteX107" fmla="*/ 6862813 w 6875223"/>
                <a:gd name="connsiteY107" fmla="*/ 1268386 h 2943181"/>
                <a:gd name="connsiteX108" fmla="*/ 6853187 w 6875223"/>
                <a:gd name="connsiteY108" fmla="*/ 1191383 h 2943181"/>
                <a:gd name="connsiteX0" fmla="*/ 0 w 6875223"/>
                <a:gd name="connsiteY0" fmla="*/ 2943181 h 2943181"/>
                <a:gd name="connsiteX1" fmla="*/ 48126 w 6875223"/>
                <a:gd name="connsiteY1" fmla="*/ 2837303 h 2943181"/>
                <a:gd name="connsiteX2" fmla="*/ 57751 w 6875223"/>
                <a:gd name="connsiteY2" fmla="*/ 2808427 h 2943181"/>
                <a:gd name="connsiteX3" fmla="*/ 77002 w 6875223"/>
                <a:gd name="connsiteY3" fmla="*/ 2779551 h 2943181"/>
                <a:gd name="connsiteX4" fmla="*/ 96253 w 6875223"/>
                <a:gd name="connsiteY4" fmla="*/ 2731425 h 2943181"/>
                <a:gd name="connsiteX5" fmla="*/ 192505 w 6875223"/>
                <a:gd name="connsiteY5" fmla="*/ 2606297 h 2943181"/>
                <a:gd name="connsiteX6" fmla="*/ 231006 w 6875223"/>
                <a:gd name="connsiteY6" fmla="*/ 2558170 h 2943181"/>
                <a:gd name="connsiteX7" fmla="*/ 250257 w 6875223"/>
                <a:gd name="connsiteY7" fmla="*/ 2529295 h 2943181"/>
                <a:gd name="connsiteX8" fmla="*/ 346509 w 6875223"/>
                <a:gd name="connsiteY8" fmla="*/ 2442667 h 2943181"/>
                <a:gd name="connsiteX9" fmla="*/ 365760 w 6875223"/>
                <a:gd name="connsiteY9" fmla="*/ 2413791 h 2943181"/>
                <a:gd name="connsiteX10" fmla="*/ 452387 w 6875223"/>
                <a:gd name="connsiteY10" fmla="*/ 2356040 h 2943181"/>
                <a:gd name="connsiteX11" fmla="*/ 481263 w 6875223"/>
                <a:gd name="connsiteY11" fmla="*/ 2346415 h 2943181"/>
                <a:gd name="connsiteX12" fmla="*/ 587141 w 6875223"/>
                <a:gd name="connsiteY12" fmla="*/ 2288663 h 2943181"/>
                <a:gd name="connsiteX13" fmla="*/ 625642 w 6875223"/>
                <a:gd name="connsiteY13" fmla="*/ 2269413 h 2943181"/>
                <a:gd name="connsiteX14" fmla="*/ 741145 w 6875223"/>
                <a:gd name="connsiteY14" fmla="*/ 2240537 h 2943181"/>
                <a:gd name="connsiteX15" fmla="*/ 1232034 w 6875223"/>
                <a:gd name="connsiteY15" fmla="*/ 2221286 h 2943181"/>
                <a:gd name="connsiteX16" fmla="*/ 1299410 w 6875223"/>
                <a:gd name="connsiteY16" fmla="*/ 2202036 h 2943181"/>
                <a:gd name="connsiteX17" fmla="*/ 1376413 w 6875223"/>
                <a:gd name="connsiteY17" fmla="*/ 2163535 h 2943181"/>
                <a:gd name="connsiteX18" fmla="*/ 1414914 w 6875223"/>
                <a:gd name="connsiteY18" fmla="*/ 2144284 h 2943181"/>
                <a:gd name="connsiteX19" fmla="*/ 1501541 w 6875223"/>
                <a:gd name="connsiteY19" fmla="*/ 2105783 h 2943181"/>
                <a:gd name="connsiteX20" fmla="*/ 1540042 w 6875223"/>
                <a:gd name="connsiteY20" fmla="*/ 2076907 h 2943181"/>
                <a:gd name="connsiteX21" fmla="*/ 1578543 w 6875223"/>
                <a:gd name="connsiteY21" fmla="*/ 2057657 h 2943181"/>
                <a:gd name="connsiteX22" fmla="*/ 1655545 w 6875223"/>
                <a:gd name="connsiteY22" fmla="*/ 2009530 h 2943181"/>
                <a:gd name="connsiteX23" fmla="*/ 1674796 w 6875223"/>
                <a:gd name="connsiteY23" fmla="*/ 1980655 h 2943181"/>
                <a:gd name="connsiteX24" fmla="*/ 1809549 w 6875223"/>
                <a:gd name="connsiteY24" fmla="*/ 1922903 h 2943181"/>
                <a:gd name="connsiteX25" fmla="*/ 1848050 w 6875223"/>
                <a:gd name="connsiteY25" fmla="*/ 1894027 h 2943181"/>
                <a:gd name="connsiteX26" fmla="*/ 1905802 w 6875223"/>
                <a:gd name="connsiteY26" fmla="*/ 1874777 h 2943181"/>
                <a:gd name="connsiteX27" fmla="*/ 1944303 w 6875223"/>
                <a:gd name="connsiteY27" fmla="*/ 1845901 h 2943181"/>
                <a:gd name="connsiteX28" fmla="*/ 1982804 w 6875223"/>
                <a:gd name="connsiteY28" fmla="*/ 1836276 h 2943181"/>
                <a:gd name="connsiteX29" fmla="*/ 2011680 w 6875223"/>
                <a:gd name="connsiteY29" fmla="*/ 1807400 h 2943181"/>
                <a:gd name="connsiteX30" fmla="*/ 2040556 w 6875223"/>
                <a:gd name="connsiteY30" fmla="*/ 1788149 h 2943181"/>
                <a:gd name="connsiteX31" fmla="*/ 2127183 w 6875223"/>
                <a:gd name="connsiteY31" fmla="*/ 1740023 h 2943181"/>
                <a:gd name="connsiteX32" fmla="*/ 2165684 w 6875223"/>
                <a:gd name="connsiteY32" fmla="*/ 1711147 h 2943181"/>
                <a:gd name="connsiteX33" fmla="*/ 2194560 w 6875223"/>
                <a:gd name="connsiteY33" fmla="*/ 1682271 h 2943181"/>
                <a:gd name="connsiteX34" fmla="*/ 2242686 w 6875223"/>
                <a:gd name="connsiteY34" fmla="*/ 1653396 h 2943181"/>
                <a:gd name="connsiteX35" fmla="*/ 2271562 w 6875223"/>
                <a:gd name="connsiteY35" fmla="*/ 1634145 h 2943181"/>
                <a:gd name="connsiteX36" fmla="*/ 2319688 w 6875223"/>
                <a:gd name="connsiteY36" fmla="*/ 1614895 h 2943181"/>
                <a:gd name="connsiteX37" fmla="*/ 2367815 w 6875223"/>
                <a:gd name="connsiteY37" fmla="*/ 1586019 h 2943181"/>
                <a:gd name="connsiteX38" fmla="*/ 2396690 w 6875223"/>
                <a:gd name="connsiteY38" fmla="*/ 1566768 h 2943181"/>
                <a:gd name="connsiteX39" fmla="*/ 2435191 w 6875223"/>
                <a:gd name="connsiteY39" fmla="*/ 1557143 h 2943181"/>
                <a:gd name="connsiteX40" fmla="*/ 2464067 w 6875223"/>
                <a:gd name="connsiteY40" fmla="*/ 1528267 h 2943181"/>
                <a:gd name="connsiteX41" fmla="*/ 2521819 w 6875223"/>
                <a:gd name="connsiteY41" fmla="*/ 1509017 h 2943181"/>
                <a:gd name="connsiteX42" fmla="*/ 2560320 w 6875223"/>
                <a:gd name="connsiteY42" fmla="*/ 1489766 h 2943181"/>
                <a:gd name="connsiteX43" fmla="*/ 2656573 w 6875223"/>
                <a:gd name="connsiteY43" fmla="*/ 1460890 h 2943181"/>
                <a:gd name="connsiteX44" fmla="*/ 2733575 w 6875223"/>
                <a:gd name="connsiteY44" fmla="*/ 1422389 h 2943181"/>
                <a:gd name="connsiteX45" fmla="*/ 2791326 w 6875223"/>
                <a:gd name="connsiteY45" fmla="*/ 1393514 h 2943181"/>
                <a:gd name="connsiteX46" fmla="*/ 2849078 w 6875223"/>
                <a:gd name="connsiteY46" fmla="*/ 1355013 h 2943181"/>
                <a:gd name="connsiteX47" fmla="*/ 2916455 w 6875223"/>
                <a:gd name="connsiteY47" fmla="*/ 1326137 h 2943181"/>
                <a:gd name="connsiteX48" fmla="*/ 2954956 w 6875223"/>
                <a:gd name="connsiteY48" fmla="*/ 1297261 h 2943181"/>
                <a:gd name="connsiteX49" fmla="*/ 3003082 w 6875223"/>
                <a:gd name="connsiteY49" fmla="*/ 1278010 h 2943181"/>
                <a:gd name="connsiteX50" fmla="*/ 3070459 w 6875223"/>
                <a:gd name="connsiteY50" fmla="*/ 1249135 h 2943181"/>
                <a:gd name="connsiteX51" fmla="*/ 3099335 w 6875223"/>
                <a:gd name="connsiteY51" fmla="*/ 1220259 h 2943181"/>
                <a:gd name="connsiteX52" fmla="*/ 3157086 w 6875223"/>
                <a:gd name="connsiteY52" fmla="*/ 1201008 h 2943181"/>
                <a:gd name="connsiteX53" fmla="*/ 3195587 w 6875223"/>
                <a:gd name="connsiteY53" fmla="*/ 1181758 h 2943181"/>
                <a:gd name="connsiteX54" fmla="*/ 3253339 w 6875223"/>
                <a:gd name="connsiteY54" fmla="*/ 1143257 h 2943181"/>
                <a:gd name="connsiteX55" fmla="*/ 3282215 w 6875223"/>
                <a:gd name="connsiteY55" fmla="*/ 1133631 h 2943181"/>
                <a:gd name="connsiteX56" fmla="*/ 3320716 w 6875223"/>
                <a:gd name="connsiteY56" fmla="*/ 1114381 h 2943181"/>
                <a:gd name="connsiteX57" fmla="*/ 3359217 w 6875223"/>
                <a:gd name="connsiteY57" fmla="*/ 1104756 h 2943181"/>
                <a:gd name="connsiteX58" fmla="*/ 3416968 w 6875223"/>
                <a:gd name="connsiteY58" fmla="*/ 1085505 h 2943181"/>
                <a:gd name="connsiteX59" fmla="*/ 3445844 w 6875223"/>
                <a:gd name="connsiteY59" fmla="*/ 1075880 h 2943181"/>
                <a:gd name="connsiteX60" fmla="*/ 3484345 w 6875223"/>
                <a:gd name="connsiteY60" fmla="*/ 1056629 h 2943181"/>
                <a:gd name="connsiteX61" fmla="*/ 3542097 w 6875223"/>
                <a:gd name="connsiteY61" fmla="*/ 1047004 h 2943181"/>
                <a:gd name="connsiteX62" fmla="*/ 3580598 w 6875223"/>
                <a:gd name="connsiteY62" fmla="*/ 1037379 h 2943181"/>
                <a:gd name="connsiteX63" fmla="*/ 3657600 w 6875223"/>
                <a:gd name="connsiteY63" fmla="*/ 998878 h 2943181"/>
                <a:gd name="connsiteX64" fmla="*/ 3753853 w 6875223"/>
                <a:gd name="connsiteY64" fmla="*/ 941126 h 2943181"/>
                <a:gd name="connsiteX65" fmla="*/ 3782728 w 6875223"/>
                <a:gd name="connsiteY65" fmla="*/ 912250 h 2943181"/>
                <a:gd name="connsiteX66" fmla="*/ 3840480 w 6875223"/>
                <a:gd name="connsiteY66" fmla="*/ 893000 h 2943181"/>
                <a:gd name="connsiteX67" fmla="*/ 3907857 w 6875223"/>
                <a:gd name="connsiteY67" fmla="*/ 835248 h 2943181"/>
                <a:gd name="connsiteX68" fmla="*/ 3984859 w 6875223"/>
                <a:gd name="connsiteY68" fmla="*/ 777497 h 2943181"/>
                <a:gd name="connsiteX69" fmla="*/ 4013735 w 6875223"/>
                <a:gd name="connsiteY69" fmla="*/ 738996 h 2943181"/>
                <a:gd name="connsiteX70" fmla="*/ 4081111 w 6875223"/>
                <a:gd name="connsiteY70" fmla="*/ 700495 h 2943181"/>
                <a:gd name="connsiteX71" fmla="*/ 4148488 w 6875223"/>
                <a:gd name="connsiteY71" fmla="*/ 652368 h 2943181"/>
                <a:gd name="connsiteX72" fmla="*/ 4186989 w 6875223"/>
                <a:gd name="connsiteY72" fmla="*/ 633118 h 2943181"/>
                <a:gd name="connsiteX73" fmla="*/ 4206240 w 6875223"/>
                <a:gd name="connsiteY73" fmla="*/ 604242 h 2943181"/>
                <a:gd name="connsiteX74" fmla="*/ 4244741 w 6875223"/>
                <a:gd name="connsiteY74" fmla="*/ 584991 h 2943181"/>
                <a:gd name="connsiteX75" fmla="*/ 4273617 w 6875223"/>
                <a:gd name="connsiteY75" fmla="*/ 565741 h 2943181"/>
                <a:gd name="connsiteX76" fmla="*/ 4331368 w 6875223"/>
                <a:gd name="connsiteY76" fmla="*/ 527240 h 2943181"/>
                <a:gd name="connsiteX77" fmla="*/ 4398745 w 6875223"/>
                <a:gd name="connsiteY77" fmla="*/ 488739 h 2943181"/>
                <a:gd name="connsiteX78" fmla="*/ 4456497 w 6875223"/>
                <a:gd name="connsiteY78" fmla="*/ 450238 h 2943181"/>
                <a:gd name="connsiteX79" fmla="*/ 4485373 w 6875223"/>
                <a:gd name="connsiteY79" fmla="*/ 430987 h 2943181"/>
                <a:gd name="connsiteX80" fmla="*/ 4514248 w 6875223"/>
                <a:gd name="connsiteY80" fmla="*/ 421362 h 2943181"/>
                <a:gd name="connsiteX81" fmla="*/ 4552749 w 6875223"/>
                <a:gd name="connsiteY81" fmla="*/ 402111 h 2943181"/>
                <a:gd name="connsiteX82" fmla="*/ 4591250 w 6875223"/>
                <a:gd name="connsiteY82" fmla="*/ 392486 h 2943181"/>
                <a:gd name="connsiteX83" fmla="*/ 4629751 w 6875223"/>
                <a:gd name="connsiteY83" fmla="*/ 373236 h 2943181"/>
                <a:gd name="connsiteX84" fmla="*/ 4658627 w 6875223"/>
                <a:gd name="connsiteY84" fmla="*/ 363610 h 2943181"/>
                <a:gd name="connsiteX85" fmla="*/ 4706754 w 6875223"/>
                <a:gd name="connsiteY85" fmla="*/ 334735 h 2943181"/>
                <a:gd name="connsiteX86" fmla="*/ 4793381 w 6875223"/>
                <a:gd name="connsiteY86" fmla="*/ 315484 h 2943181"/>
                <a:gd name="connsiteX87" fmla="*/ 4870383 w 6875223"/>
                <a:gd name="connsiteY87" fmla="*/ 276983 h 2943181"/>
                <a:gd name="connsiteX88" fmla="*/ 4899259 w 6875223"/>
                <a:gd name="connsiteY88" fmla="*/ 257733 h 2943181"/>
                <a:gd name="connsiteX89" fmla="*/ 4966636 w 6875223"/>
                <a:gd name="connsiteY89" fmla="*/ 238482 h 2943181"/>
                <a:gd name="connsiteX90" fmla="*/ 5005137 w 6875223"/>
                <a:gd name="connsiteY90" fmla="*/ 219231 h 2943181"/>
                <a:gd name="connsiteX91" fmla="*/ 5034013 w 6875223"/>
                <a:gd name="connsiteY91" fmla="*/ 209606 h 2943181"/>
                <a:gd name="connsiteX92" fmla="*/ 5130265 w 6875223"/>
                <a:gd name="connsiteY92" fmla="*/ 190356 h 2943181"/>
                <a:gd name="connsiteX93" fmla="*/ 5207267 w 6875223"/>
                <a:gd name="connsiteY93" fmla="*/ 151855 h 2943181"/>
                <a:gd name="connsiteX94" fmla="*/ 5255394 w 6875223"/>
                <a:gd name="connsiteY94" fmla="*/ 142229 h 2943181"/>
                <a:gd name="connsiteX95" fmla="*/ 5293895 w 6875223"/>
                <a:gd name="connsiteY95" fmla="*/ 132604 h 2943181"/>
                <a:gd name="connsiteX96" fmla="*/ 5322770 w 6875223"/>
                <a:gd name="connsiteY96" fmla="*/ 122979 h 2943181"/>
                <a:gd name="connsiteX97" fmla="*/ 5370897 w 6875223"/>
                <a:gd name="connsiteY97" fmla="*/ 113354 h 2943181"/>
                <a:gd name="connsiteX98" fmla="*/ 5457524 w 6875223"/>
                <a:gd name="connsiteY98" fmla="*/ 94103 h 2943181"/>
                <a:gd name="connsiteX99" fmla="*/ 5496025 w 6875223"/>
                <a:gd name="connsiteY99" fmla="*/ 84478 h 2943181"/>
                <a:gd name="connsiteX100" fmla="*/ 5775159 w 6875223"/>
                <a:gd name="connsiteY100" fmla="*/ 1258761 h 2943181"/>
                <a:gd name="connsiteX101" fmla="*/ 6025415 w 6875223"/>
                <a:gd name="connsiteY101" fmla="*/ 1326137 h 2943181"/>
                <a:gd name="connsiteX102" fmla="*/ 6304547 w 6875223"/>
                <a:gd name="connsiteY102" fmla="*/ 1345386 h 2943181"/>
                <a:gd name="connsiteX103" fmla="*/ 6373530 w 6875223"/>
                <a:gd name="connsiteY103" fmla="*/ 1298865 h 2943181"/>
                <a:gd name="connsiteX104" fmla="*/ 6450531 w 6875223"/>
                <a:gd name="connsiteY104" fmla="*/ 1356616 h 2943181"/>
                <a:gd name="connsiteX105" fmla="*/ 6612556 w 6875223"/>
                <a:gd name="connsiteY105" fmla="*/ 1297261 h 2943181"/>
                <a:gd name="connsiteX106" fmla="*/ 6622181 w 6875223"/>
                <a:gd name="connsiteY106" fmla="*/ 1210633 h 2943181"/>
                <a:gd name="connsiteX107" fmla="*/ 6862813 w 6875223"/>
                <a:gd name="connsiteY107" fmla="*/ 1268386 h 2943181"/>
                <a:gd name="connsiteX108" fmla="*/ 6853187 w 6875223"/>
                <a:gd name="connsiteY108" fmla="*/ 1191383 h 2943181"/>
                <a:gd name="connsiteX0" fmla="*/ 0 w 6875223"/>
                <a:gd name="connsiteY0" fmla="*/ 2943181 h 2943181"/>
                <a:gd name="connsiteX1" fmla="*/ 48126 w 6875223"/>
                <a:gd name="connsiteY1" fmla="*/ 2837303 h 2943181"/>
                <a:gd name="connsiteX2" fmla="*/ 57751 w 6875223"/>
                <a:gd name="connsiteY2" fmla="*/ 2808427 h 2943181"/>
                <a:gd name="connsiteX3" fmla="*/ 77002 w 6875223"/>
                <a:gd name="connsiteY3" fmla="*/ 2779551 h 2943181"/>
                <a:gd name="connsiteX4" fmla="*/ 96253 w 6875223"/>
                <a:gd name="connsiteY4" fmla="*/ 2731425 h 2943181"/>
                <a:gd name="connsiteX5" fmla="*/ 192505 w 6875223"/>
                <a:gd name="connsiteY5" fmla="*/ 2606297 h 2943181"/>
                <a:gd name="connsiteX6" fmla="*/ 231006 w 6875223"/>
                <a:gd name="connsiteY6" fmla="*/ 2558170 h 2943181"/>
                <a:gd name="connsiteX7" fmla="*/ 250257 w 6875223"/>
                <a:gd name="connsiteY7" fmla="*/ 2529295 h 2943181"/>
                <a:gd name="connsiteX8" fmla="*/ 346509 w 6875223"/>
                <a:gd name="connsiteY8" fmla="*/ 2442667 h 2943181"/>
                <a:gd name="connsiteX9" fmla="*/ 365760 w 6875223"/>
                <a:gd name="connsiteY9" fmla="*/ 2413791 h 2943181"/>
                <a:gd name="connsiteX10" fmla="*/ 452387 w 6875223"/>
                <a:gd name="connsiteY10" fmla="*/ 2356040 h 2943181"/>
                <a:gd name="connsiteX11" fmla="*/ 481263 w 6875223"/>
                <a:gd name="connsiteY11" fmla="*/ 2346415 h 2943181"/>
                <a:gd name="connsiteX12" fmla="*/ 587141 w 6875223"/>
                <a:gd name="connsiteY12" fmla="*/ 2288663 h 2943181"/>
                <a:gd name="connsiteX13" fmla="*/ 625642 w 6875223"/>
                <a:gd name="connsiteY13" fmla="*/ 2269413 h 2943181"/>
                <a:gd name="connsiteX14" fmla="*/ 741145 w 6875223"/>
                <a:gd name="connsiteY14" fmla="*/ 2240537 h 2943181"/>
                <a:gd name="connsiteX15" fmla="*/ 1232034 w 6875223"/>
                <a:gd name="connsiteY15" fmla="*/ 2221286 h 2943181"/>
                <a:gd name="connsiteX16" fmla="*/ 1299410 w 6875223"/>
                <a:gd name="connsiteY16" fmla="*/ 2202036 h 2943181"/>
                <a:gd name="connsiteX17" fmla="*/ 1376413 w 6875223"/>
                <a:gd name="connsiteY17" fmla="*/ 2163535 h 2943181"/>
                <a:gd name="connsiteX18" fmla="*/ 1414914 w 6875223"/>
                <a:gd name="connsiteY18" fmla="*/ 2144284 h 2943181"/>
                <a:gd name="connsiteX19" fmla="*/ 1501541 w 6875223"/>
                <a:gd name="connsiteY19" fmla="*/ 2105783 h 2943181"/>
                <a:gd name="connsiteX20" fmla="*/ 1540042 w 6875223"/>
                <a:gd name="connsiteY20" fmla="*/ 2076907 h 2943181"/>
                <a:gd name="connsiteX21" fmla="*/ 1578543 w 6875223"/>
                <a:gd name="connsiteY21" fmla="*/ 2057657 h 2943181"/>
                <a:gd name="connsiteX22" fmla="*/ 1655545 w 6875223"/>
                <a:gd name="connsiteY22" fmla="*/ 2009530 h 2943181"/>
                <a:gd name="connsiteX23" fmla="*/ 1674796 w 6875223"/>
                <a:gd name="connsiteY23" fmla="*/ 1980655 h 2943181"/>
                <a:gd name="connsiteX24" fmla="*/ 1809549 w 6875223"/>
                <a:gd name="connsiteY24" fmla="*/ 1922903 h 2943181"/>
                <a:gd name="connsiteX25" fmla="*/ 1848050 w 6875223"/>
                <a:gd name="connsiteY25" fmla="*/ 1894027 h 2943181"/>
                <a:gd name="connsiteX26" fmla="*/ 1905802 w 6875223"/>
                <a:gd name="connsiteY26" fmla="*/ 1874777 h 2943181"/>
                <a:gd name="connsiteX27" fmla="*/ 1944303 w 6875223"/>
                <a:gd name="connsiteY27" fmla="*/ 1845901 h 2943181"/>
                <a:gd name="connsiteX28" fmla="*/ 1982804 w 6875223"/>
                <a:gd name="connsiteY28" fmla="*/ 1836276 h 2943181"/>
                <a:gd name="connsiteX29" fmla="*/ 2011680 w 6875223"/>
                <a:gd name="connsiteY29" fmla="*/ 1807400 h 2943181"/>
                <a:gd name="connsiteX30" fmla="*/ 2040556 w 6875223"/>
                <a:gd name="connsiteY30" fmla="*/ 1788149 h 2943181"/>
                <a:gd name="connsiteX31" fmla="*/ 2127183 w 6875223"/>
                <a:gd name="connsiteY31" fmla="*/ 1740023 h 2943181"/>
                <a:gd name="connsiteX32" fmla="*/ 2165684 w 6875223"/>
                <a:gd name="connsiteY32" fmla="*/ 1711147 h 2943181"/>
                <a:gd name="connsiteX33" fmla="*/ 2194560 w 6875223"/>
                <a:gd name="connsiteY33" fmla="*/ 1682271 h 2943181"/>
                <a:gd name="connsiteX34" fmla="*/ 2242686 w 6875223"/>
                <a:gd name="connsiteY34" fmla="*/ 1653396 h 2943181"/>
                <a:gd name="connsiteX35" fmla="*/ 2271562 w 6875223"/>
                <a:gd name="connsiteY35" fmla="*/ 1634145 h 2943181"/>
                <a:gd name="connsiteX36" fmla="*/ 2319688 w 6875223"/>
                <a:gd name="connsiteY36" fmla="*/ 1614895 h 2943181"/>
                <a:gd name="connsiteX37" fmla="*/ 2367815 w 6875223"/>
                <a:gd name="connsiteY37" fmla="*/ 1586019 h 2943181"/>
                <a:gd name="connsiteX38" fmla="*/ 2396690 w 6875223"/>
                <a:gd name="connsiteY38" fmla="*/ 1566768 h 2943181"/>
                <a:gd name="connsiteX39" fmla="*/ 2435191 w 6875223"/>
                <a:gd name="connsiteY39" fmla="*/ 1557143 h 2943181"/>
                <a:gd name="connsiteX40" fmla="*/ 2464067 w 6875223"/>
                <a:gd name="connsiteY40" fmla="*/ 1528267 h 2943181"/>
                <a:gd name="connsiteX41" fmla="*/ 2521819 w 6875223"/>
                <a:gd name="connsiteY41" fmla="*/ 1509017 h 2943181"/>
                <a:gd name="connsiteX42" fmla="*/ 2560320 w 6875223"/>
                <a:gd name="connsiteY42" fmla="*/ 1489766 h 2943181"/>
                <a:gd name="connsiteX43" fmla="*/ 2656573 w 6875223"/>
                <a:gd name="connsiteY43" fmla="*/ 1460890 h 2943181"/>
                <a:gd name="connsiteX44" fmla="*/ 2733575 w 6875223"/>
                <a:gd name="connsiteY44" fmla="*/ 1422389 h 2943181"/>
                <a:gd name="connsiteX45" fmla="*/ 2791326 w 6875223"/>
                <a:gd name="connsiteY45" fmla="*/ 1393514 h 2943181"/>
                <a:gd name="connsiteX46" fmla="*/ 2849078 w 6875223"/>
                <a:gd name="connsiteY46" fmla="*/ 1355013 h 2943181"/>
                <a:gd name="connsiteX47" fmla="*/ 2916455 w 6875223"/>
                <a:gd name="connsiteY47" fmla="*/ 1326137 h 2943181"/>
                <a:gd name="connsiteX48" fmla="*/ 2954956 w 6875223"/>
                <a:gd name="connsiteY48" fmla="*/ 1297261 h 2943181"/>
                <a:gd name="connsiteX49" fmla="*/ 3003082 w 6875223"/>
                <a:gd name="connsiteY49" fmla="*/ 1278010 h 2943181"/>
                <a:gd name="connsiteX50" fmla="*/ 3070459 w 6875223"/>
                <a:gd name="connsiteY50" fmla="*/ 1249135 h 2943181"/>
                <a:gd name="connsiteX51" fmla="*/ 3099335 w 6875223"/>
                <a:gd name="connsiteY51" fmla="*/ 1220259 h 2943181"/>
                <a:gd name="connsiteX52" fmla="*/ 3157086 w 6875223"/>
                <a:gd name="connsiteY52" fmla="*/ 1201008 h 2943181"/>
                <a:gd name="connsiteX53" fmla="*/ 3195587 w 6875223"/>
                <a:gd name="connsiteY53" fmla="*/ 1181758 h 2943181"/>
                <a:gd name="connsiteX54" fmla="*/ 3253339 w 6875223"/>
                <a:gd name="connsiteY54" fmla="*/ 1143257 h 2943181"/>
                <a:gd name="connsiteX55" fmla="*/ 3282215 w 6875223"/>
                <a:gd name="connsiteY55" fmla="*/ 1133631 h 2943181"/>
                <a:gd name="connsiteX56" fmla="*/ 3320716 w 6875223"/>
                <a:gd name="connsiteY56" fmla="*/ 1114381 h 2943181"/>
                <a:gd name="connsiteX57" fmla="*/ 3359217 w 6875223"/>
                <a:gd name="connsiteY57" fmla="*/ 1104756 h 2943181"/>
                <a:gd name="connsiteX58" fmla="*/ 3416968 w 6875223"/>
                <a:gd name="connsiteY58" fmla="*/ 1085505 h 2943181"/>
                <a:gd name="connsiteX59" fmla="*/ 3445844 w 6875223"/>
                <a:gd name="connsiteY59" fmla="*/ 1075880 h 2943181"/>
                <a:gd name="connsiteX60" fmla="*/ 3484345 w 6875223"/>
                <a:gd name="connsiteY60" fmla="*/ 1056629 h 2943181"/>
                <a:gd name="connsiteX61" fmla="*/ 3542097 w 6875223"/>
                <a:gd name="connsiteY61" fmla="*/ 1047004 h 2943181"/>
                <a:gd name="connsiteX62" fmla="*/ 3580598 w 6875223"/>
                <a:gd name="connsiteY62" fmla="*/ 1037379 h 2943181"/>
                <a:gd name="connsiteX63" fmla="*/ 3657600 w 6875223"/>
                <a:gd name="connsiteY63" fmla="*/ 998878 h 2943181"/>
                <a:gd name="connsiteX64" fmla="*/ 3753853 w 6875223"/>
                <a:gd name="connsiteY64" fmla="*/ 941126 h 2943181"/>
                <a:gd name="connsiteX65" fmla="*/ 3782728 w 6875223"/>
                <a:gd name="connsiteY65" fmla="*/ 912250 h 2943181"/>
                <a:gd name="connsiteX66" fmla="*/ 3840480 w 6875223"/>
                <a:gd name="connsiteY66" fmla="*/ 893000 h 2943181"/>
                <a:gd name="connsiteX67" fmla="*/ 3907857 w 6875223"/>
                <a:gd name="connsiteY67" fmla="*/ 835248 h 2943181"/>
                <a:gd name="connsiteX68" fmla="*/ 3984859 w 6875223"/>
                <a:gd name="connsiteY68" fmla="*/ 777497 h 2943181"/>
                <a:gd name="connsiteX69" fmla="*/ 4013735 w 6875223"/>
                <a:gd name="connsiteY69" fmla="*/ 738996 h 2943181"/>
                <a:gd name="connsiteX70" fmla="*/ 4081111 w 6875223"/>
                <a:gd name="connsiteY70" fmla="*/ 700495 h 2943181"/>
                <a:gd name="connsiteX71" fmla="*/ 4148488 w 6875223"/>
                <a:gd name="connsiteY71" fmla="*/ 652368 h 2943181"/>
                <a:gd name="connsiteX72" fmla="*/ 4186989 w 6875223"/>
                <a:gd name="connsiteY72" fmla="*/ 633118 h 2943181"/>
                <a:gd name="connsiteX73" fmla="*/ 4206240 w 6875223"/>
                <a:gd name="connsiteY73" fmla="*/ 604242 h 2943181"/>
                <a:gd name="connsiteX74" fmla="*/ 4244741 w 6875223"/>
                <a:gd name="connsiteY74" fmla="*/ 584991 h 2943181"/>
                <a:gd name="connsiteX75" fmla="*/ 4273617 w 6875223"/>
                <a:gd name="connsiteY75" fmla="*/ 565741 h 2943181"/>
                <a:gd name="connsiteX76" fmla="*/ 4331368 w 6875223"/>
                <a:gd name="connsiteY76" fmla="*/ 527240 h 2943181"/>
                <a:gd name="connsiteX77" fmla="*/ 4398745 w 6875223"/>
                <a:gd name="connsiteY77" fmla="*/ 488739 h 2943181"/>
                <a:gd name="connsiteX78" fmla="*/ 4456497 w 6875223"/>
                <a:gd name="connsiteY78" fmla="*/ 450238 h 2943181"/>
                <a:gd name="connsiteX79" fmla="*/ 4485373 w 6875223"/>
                <a:gd name="connsiteY79" fmla="*/ 430987 h 2943181"/>
                <a:gd name="connsiteX80" fmla="*/ 4514248 w 6875223"/>
                <a:gd name="connsiteY80" fmla="*/ 421362 h 2943181"/>
                <a:gd name="connsiteX81" fmla="*/ 4552749 w 6875223"/>
                <a:gd name="connsiteY81" fmla="*/ 402111 h 2943181"/>
                <a:gd name="connsiteX82" fmla="*/ 4591250 w 6875223"/>
                <a:gd name="connsiteY82" fmla="*/ 392486 h 2943181"/>
                <a:gd name="connsiteX83" fmla="*/ 4629751 w 6875223"/>
                <a:gd name="connsiteY83" fmla="*/ 373236 h 2943181"/>
                <a:gd name="connsiteX84" fmla="*/ 4658627 w 6875223"/>
                <a:gd name="connsiteY84" fmla="*/ 363610 h 2943181"/>
                <a:gd name="connsiteX85" fmla="*/ 4706754 w 6875223"/>
                <a:gd name="connsiteY85" fmla="*/ 334735 h 2943181"/>
                <a:gd name="connsiteX86" fmla="*/ 4793381 w 6875223"/>
                <a:gd name="connsiteY86" fmla="*/ 315484 h 2943181"/>
                <a:gd name="connsiteX87" fmla="*/ 4870383 w 6875223"/>
                <a:gd name="connsiteY87" fmla="*/ 276983 h 2943181"/>
                <a:gd name="connsiteX88" fmla="*/ 4899259 w 6875223"/>
                <a:gd name="connsiteY88" fmla="*/ 257733 h 2943181"/>
                <a:gd name="connsiteX89" fmla="*/ 4966636 w 6875223"/>
                <a:gd name="connsiteY89" fmla="*/ 238482 h 2943181"/>
                <a:gd name="connsiteX90" fmla="*/ 5005137 w 6875223"/>
                <a:gd name="connsiteY90" fmla="*/ 219231 h 2943181"/>
                <a:gd name="connsiteX91" fmla="*/ 5034013 w 6875223"/>
                <a:gd name="connsiteY91" fmla="*/ 209606 h 2943181"/>
                <a:gd name="connsiteX92" fmla="*/ 5130265 w 6875223"/>
                <a:gd name="connsiteY92" fmla="*/ 190356 h 2943181"/>
                <a:gd name="connsiteX93" fmla="*/ 5207267 w 6875223"/>
                <a:gd name="connsiteY93" fmla="*/ 151855 h 2943181"/>
                <a:gd name="connsiteX94" fmla="*/ 5255394 w 6875223"/>
                <a:gd name="connsiteY94" fmla="*/ 142229 h 2943181"/>
                <a:gd name="connsiteX95" fmla="*/ 5293895 w 6875223"/>
                <a:gd name="connsiteY95" fmla="*/ 132604 h 2943181"/>
                <a:gd name="connsiteX96" fmla="*/ 5322770 w 6875223"/>
                <a:gd name="connsiteY96" fmla="*/ 122979 h 2943181"/>
                <a:gd name="connsiteX97" fmla="*/ 5370897 w 6875223"/>
                <a:gd name="connsiteY97" fmla="*/ 113354 h 2943181"/>
                <a:gd name="connsiteX98" fmla="*/ 5457524 w 6875223"/>
                <a:gd name="connsiteY98" fmla="*/ 94103 h 2943181"/>
                <a:gd name="connsiteX99" fmla="*/ 5496025 w 6875223"/>
                <a:gd name="connsiteY99" fmla="*/ 84478 h 2943181"/>
                <a:gd name="connsiteX100" fmla="*/ 5775159 w 6875223"/>
                <a:gd name="connsiteY100" fmla="*/ 1258761 h 2943181"/>
                <a:gd name="connsiteX101" fmla="*/ 6025415 w 6875223"/>
                <a:gd name="connsiteY101" fmla="*/ 1326137 h 2943181"/>
                <a:gd name="connsiteX102" fmla="*/ 6304547 w 6875223"/>
                <a:gd name="connsiteY102" fmla="*/ 1345386 h 2943181"/>
                <a:gd name="connsiteX103" fmla="*/ 6373530 w 6875223"/>
                <a:gd name="connsiteY103" fmla="*/ 1298865 h 2943181"/>
                <a:gd name="connsiteX104" fmla="*/ 6440905 w 6875223"/>
                <a:gd name="connsiteY104" fmla="*/ 1327741 h 2943181"/>
                <a:gd name="connsiteX105" fmla="*/ 6450531 w 6875223"/>
                <a:gd name="connsiteY105" fmla="*/ 1356616 h 2943181"/>
                <a:gd name="connsiteX106" fmla="*/ 6612556 w 6875223"/>
                <a:gd name="connsiteY106" fmla="*/ 1297261 h 2943181"/>
                <a:gd name="connsiteX107" fmla="*/ 6622181 w 6875223"/>
                <a:gd name="connsiteY107" fmla="*/ 1210633 h 2943181"/>
                <a:gd name="connsiteX108" fmla="*/ 6862813 w 6875223"/>
                <a:gd name="connsiteY108" fmla="*/ 1268386 h 2943181"/>
                <a:gd name="connsiteX109" fmla="*/ 6853187 w 6875223"/>
                <a:gd name="connsiteY109" fmla="*/ 119138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6025415 w 6949439"/>
                <a:gd name="connsiteY101" fmla="*/ 1326137 h 2943181"/>
                <a:gd name="connsiteX102" fmla="*/ 6304547 w 6949439"/>
                <a:gd name="connsiteY102" fmla="*/ 1345386 h 2943181"/>
                <a:gd name="connsiteX103" fmla="*/ 6373530 w 6949439"/>
                <a:gd name="connsiteY103" fmla="*/ 1298865 h 2943181"/>
                <a:gd name="connsiteX104" fmla="*/ 6440905 w 6949439"/>
                <a:gd name="connsiteY104" fmla="*/ 1327741 h 2943181"/>
                <a:gd name="connsiteX105" fmla="*/ 6450531 w 6949439"/>
                <a:gd name="connsiteY105" fmla="*/ 1356616 h 2943181"/>
                <a:gd name="connsiteX106" fmla="*/ 6612556 w 6949439"/>
                <a:gd name="connsiteY106" fmla="*/ 1297261 h 2943181"/>
                <a:gd name="connsiteX107" fmla="*/ 6622181 w 6949439"/>
                <a:gd name="connsiteY107" fmla="*/ 1210633 h 2943181"/>
                <a:gd name="connsiteX108" fmla="*/ 6862813 w 6949439"/>
                <a:gd name="connsiteY108" fmla="*/ 1268386 h 2943181"/>
                <a:gd name="connsiteX109" fmla="*/ 6949439 w 6949439"/>
                <a:gd name="connsiteY109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6025415 w 6949439"/>
                <a:gd name="connsiteY101" fmla="*/ 1326137 h 2943181"/>
                <a:gd name="connsiteX102" fmla="*/ 6304547 w 6949439"/>
                <a:gd name="connsiteY102" fmla="*/ 1345386 h 2943181"/>
                <a:gd name="connsiteX103" fmla="*/ 6373530 w 6949439"/>
                <a:gd name="connsiteY103" fmla="*/ 1298865 h 2943181"/>
                <a:gd name="connsiteX104" fmla="*/ 6440905 w 6949439"/>
                <a:gd name="connsiteY104" fmla="*/ 1327741 h 2943181"/>
                <a:gd name="connsiteX105" fmla="*/ 6450531 w 6949439"/>
                <a:gd name="connsiteY105" fmla="*/ 1356616 h 2943181"/>
                <a:gd name="connsiteX106" fmla="*/ 6612556 w 6949439"/>
                <a:gd name="connsiteY106" fmla="*/ 1297261 h 2943181"/>
                <a:gd name="connsiteX107" fmla="*/ 6737684 w 6949439"/>
                <a:gd name="connsiteY107" fmla="*/ 1316511 h 2943181"/>
                <a:gd name="connsiteX108" fmla="*/ 6862813 w 6949439"/>
                <a:gd name="connsiteY108" fmla="*/ 1268386 h 2943181"/>
                <a:gd name="connsiteX109" fmla="*/ 6949439 w 6949439"/>
                <a:gd name="connsiteY109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6025415 w 6949439"/>
                <a:gd name="connsiteY101" fmla="*/ 1326137 h 2943181"/>
                <a:gd name="connsiteX102" fmla="*/ 5930766 w 6949439"/>
                <a:gd name="connsiteY102" fmla="*/ 1375867 h 2943181"/>
                <a:gd name="connsiteX103" fmla="*/ 6304547 w 6949439"/>
                <a:gd name="connsiteY103" fmla="*/ 1345386 h 2943181"/>
                <a:gd name="connsiteX104" fmla="*/ 6373530 w 6949439"/>
                <a:gd name="connsiteY104" fmla="*/ 1298865 h 2943181"/>
                <a:gd name="connsiteX105" fmla="*/ 6440905 w 6949439"/>
                <a:gd name="connsiteY105" fmla="*/ 1327741 h 2943181"/>
                <a:gd name="connsiteX106" fmla="*/ 6450531 w 6949439"/>
                <a:gd name="connsiteY106" fmla="*/ 1356616 h 2943181"/>
                <a:gd name="connsiteX107" fmla="*/ 6612556 w 6949439"/>
                <a:gd name="connsiteY107" fmla="*/ 1297261 h 2943181"/>
                <a:gd name="connsiteX108" fmla="*/ 6737684 w 6949439"/>
                <a:gd name="connsiteY108" fmla="*/ 1316511 h 2943181"/>
                <a:gd name="connsiteX109" fmla="*/ 6862813 w 6949439"/>
                <a:gd name="connsiteY109" fmla="*/ 1268386 h 2943181"/>
                <a:gd name="connsiteX110" fmla="*/ 6949439 w 6949439"/>
                <a:gd name="connsiteY110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6025415 w 6949439"/>
                <a:gd name="connsiteY101" fmla="*/ 1326137 h 2943181"/>
                <a:gd name="connsiteX102" fmla="*/ 5930766 w 6949439"/>
                <a:gd name="connsiteY102" fmla="*/ 1375867 h 2943181"/>
                <a:gd name="connsiteX103" fmla="*/ 6179419 w 6949439"/>
                <a:gd name="connsiteY103" fmla="*/ 1355011 h 2943181"/>
                <a:gd name="connsiteX104" fmla="*/ 6373530 w 6949439"/>
                <a:gd name="connsiteY104" fmla="*/ 1298865 h 2943181"/>
                <a:gd name="connsiteX105" fmla="*/ 6440905 w 6949439"/>
                <a:gd name="connsiteY105" fmla="*/ 1327741 h 2943181"/>
                <a:gd name="connsiteX106" fmla="*/ 6450531 w 6949439"/>
                <a:gd name="connsiteY106" fmla="*/ 1356616 h 2943181"/>
                <a:gd name="connsiteX107" fmla="*/ 6612556 w 6949439"/>
                <a:gd name="connsiteY107" fmla="*/ 1297261 h 2943181"/>
                <a:gd name="connsiteX108" fmla="*/ 6737684 w 6949439"/>
                <a:gd name="connsiteY108" fmla="*/ 1316511 h 2943181"/>
                <a:gd name="connsiteX109" fmla="*/ 6862813 w 6949439"/>
                <a:gd name="connsiteY109" fmla="*/ 1268386 h 2943181"/>
                <a:gd name="connsiteX110" fmla="*/ 6949439 w 6949439"/>
                <a:gd name="connsiteY110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5890662 w 6949439"/>
                <a:gd name="connsiteY101" fmla="*/ 1326137 h 2943181"/>
                <a:gd name="connsiteX102" fmla="*/ 5930766 w 6949439"/>
                <a:gd name="connsiteY102" fmla="*/ 1375867 h 2943181"/>
                <a:gd name="connsiteX103" fmla="*/ 6179419 w 6949439"/>
                <a:gd name="connsiteY103" fmla="*/ 1355011 h 2943181"/>
                <a:gd name="connsiteX104" fmla="*/ 6373530 w 6949439"/>
                <a:gd name="connsiteY104" fmla="*/ 1298865 h 2943181"/>
                <a:gd name="connsiteX105" fmla="*/ 6440905 w 6949439"/>
                <a:gd name="connsiteY105" fmla="*/ 1327741 h 2943181"/>
                <a:gd name="connsiteX106" fmla="*/ 6450531 w 6949439"/>
                <a:gd name="connsiteY106" fmla="*/ 1356616 h 2943181"/>
                <a:gd name="connsiteX107" fmla="*/ 6612556 w 6949439"/>
                <a:gd name="connsiteY107" fmla="*/ 1297261 h 2943181"/>
                <a:gd name="connsiteX108" fmla="*/ 6737684 w 6949439"/>
                <a:gd name="connsiteY108" fmla="*/ 1316511 h 2943181"/>
                <a:gd name="connsiteX109" fmla="*/ 6862813 w 6949439"/>
                <a:gd name="connsiteY109" fmla="*/ 1268386 h 2943181"/>
                <a:gd name="connsiteX110" fmla="*/ 6949439 w 6949439"/>
                <a:gd name="connsiteY110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5890662 w 6949439"/>
                <a:gd name="connsiteY101" fmla="*/ 1326137 h 2943181"/>
                <a:gd name="connsiteX102" fmla="*/ 5930766 w 6949439"/>
                <a:gd name="connsiteY102" fmla="*/ 1375867 h 2943181"/>
                <a:gd name="connsiteX103" fmla="*/ 6083167 w 6949439"/>
                <a:gd name="connsiteY103" fmla="*/ 1383887 h 2943181"/>
                <a:gd name="connsiteX104" fmla="*/ 6373530 w 6949439"/>
                <a:gd name="connsiteY104" fmla="*/ 1298865 h 2943181"/>
                <a:gd name="connsiteX105" fmla="*/ 6440905 w 6949439"/>
                <a:gd name="connsiteY105" fmla="*/ 1327741 h 2943181"/>
                <a:gd name="connsiteX106" fmla="*/ 6450531 w 6949439"/>
                <a:gd name="connsiteY106" fmla="*/ 1356616 h 2943181"/>
                <a:gd name="connsiteX107" fmla="*/ 6612556 w 6949439"/>
                <a:gd name="connsiteY107" fmla="*/ 1297261 h 2943181"/>
                <a:gd name="connsiteX108" fmla="*/ 6737684 w 6949439"/>
                <a:gd name="connsiteY108" fmla="*/ 1316511 h 2943181"/>
                <a:gd name="connsiteX109" fmla="*/ 6862813 w 6949439"/>
                <a:gd name="connsiteY109" fmla="*/ 1268386 h 2943181"/>
                <a:gd name="connsiteX110" fmla="*/ 6949439 w 6949439"/>
                <a:gd name="connsiteY110" fmla="*/ 1210633 h 2943181"/>
                <a:gd name="connsiteX0" fmla="*/ 0 w 6949439"/>
                <a:gd name="connsiteY0" fmla="*/ 2943181 h 2943181"/>
                <a:gd name="connsiteX1" fmla="*/ 48126 w 6949439"/>
                <a:gd name="connsiteY1" fmla="*/ 2837303 h 2943181"/>
                <a:gd name="connsiteX2" fmla="*/ 57751 w 6949439"/>
                <a:gd name="connsiteY2" fmla="*/ 2808427 h 2943181"/>
                <a:gd name="connsiteX3" fmla="*/ 77002 w 6949439"/>
                <a:gd name="connsiteY3" fmla="*/ 2779551 h 2943181"/>
                <a:gd name="connsiteX4" fmla="*/ 96253 w 6949439"/>
                <a:gd name="connsiteY4" fmla="*/ 2731425 h 2943181"/>
                <a:gd name="connsiteX5" fmla="*/ 192505 w 6949439"/>
                <a:gd name="connsiteY5" fmla="*/ 2606297 h 2943181"/>
                <a:gd name="connsiteX6" fmla="*/ 231006 w 6949439"/>
                <a:gd name="connsiteY6" fmla="*/ 2558170 h 2943181"/>
                <a:gd name="connsiteX7" fmla="*/ 250257 w 6949439"/>
                <a:gd name="connsiteY7" fmla="*/ 2529295 h 2943181"/>
                <a:gd name="connsiteX8" fmla="*/ 346509 w 6949439"/>
                <a:gd name="connsiteY8" fmla="*/ 2442667 h 2943181"/>
                <a:gd name="connsiteX9" fmla="*/ 365760 w 6949439"/>
                <a:gd name="connsiteY9" fmla="*/ 2413791 h 2943181"/>
                <a:gd name="connsiteX10" fmla="*/ 452387 w 6949439"/>
                <a:gd name="connsiteY10" fmla="*/ 2356040 h 2943181"/>
                <a:gd name="connsiteX11" fmla="*/ 481263 w 6949439"/>
                <a:gd name="connsiteY11" fmla="*/ 2346415 h 2943181"/>
                <a:gd name="connsiteX12" fmla="*/ 587141 w 6949439"/>
                <a:gd name="connsiteY12" fmla="*/ 2288663 h 2943181"/>
                <a:gd name="connsiteX13" fmla="*/ 625642 w 6949439"/>
                <a:gd name="connsiteY13" fmla="*/ 2269413 h 2943181"/>
                <a:gd name="connsiteX14" fmla="*/ 741145 w 6949439"/>
                <a:gd name="connsiteY14" fmla="*/ 2240537 h 2943181"/>
                <a:gd name="connsiteX15" fmla="*/ 1232034 w 6949439"/>
                <a:gd name="connsiteY15" fmla="*/ 2221286 h 2943181"/>
                <a:gd name="connsiteX16" fmla="*/ 1299410 w 6949439"/>
                <a:gd name="connsiteY16" fmla="*/ 2202036 h 2943181"/>
                <a:gd name="connsiteX17" fmla="*/ 1376413 w 6949439"/>
                <a:gd name="connsiteY17" fmla="*/ 2163535 h 2943181"/>
                <a:gd name="connsiteX18" fmla="*/ 1414914 w 6949439"/>
                <a:gd name="connsiteY18" fmla="*/ 2144284 h 2943181"/>
                <a:gd name="connsiteX19" fmla="*/ 1501541 w 6949439"/>
                <a:gd name="connsiteY19" fmla="*/ 2105783 h 2943181"/>
                <a:gd name="connsiteX20" fmla="*/ 1540042 w 6949439"/>
                <a:gd name="connsiteY20" fmla="*/ 2076907 h 2943181"/>
                <a:gd name="connsiteX21" fmla="*/ 1578543 w 6949439"/>
                <a:gd name="connsiteY21" fmla="*/ 2057657 h 2943181"/>
                <a:gd name="connsiteX22" fmla="*/ 1655545 w 6949439"/>
                <a:gd name="connsiteY22" fmla="*/ 2009530 h 2943181"/>
                <a:gd name="connsiteX23" fmla="*/ 1674796 w 6949439"/>
                <a:gd name="connsiteY23" fmla="*/ 1980655 h 2943181"/>
                <a:gd name="connsiteX24" fmla="*/ 1809549 w 6949439"/>
                <a:gd name="connsiteY24" fmla="*/ 1922903 h 2943181"/>
                <a:gd name="connsiteX25" fmla="*/ 1848050 w 6949439"/>
                <a:gd name="connsiteY25" fmla="*/ 1894027 h 2943181"/>
                <a:gd name="connsiteX26" fmla="*/ 1905802 w 6949439"/>
                <a:gd name="connsiteY26" fmla="*/ 1874777 h 2943181"/>
                <a:gd name="connsiteX27" fmla="*/ 1944303 w 6949439"/>
                <a:gd name="connsiteY27" fmla="*/ 1845901 h 2943181"/>
                <a:gd name="connsiteX28" fmla="*/ 1982804 w 6949439"/>
                <a:gd name="connsiteY28" fmla="*/ 1836276 h 2943181"/>
                <a:gd name="connsiteX29" fmla="*/ 2011680 w 6949439"/>
                <a:gd name="connsiteY29" fmla="*/ 1807400 h 2943181"/>
                <a:gd name="connsiteX30" fmla="*/ 2040556 w 6949439"/>
                <a:gd name="connsiteY30" fmla="*/ 1788149 h 2943181"/>
                <a:gd name="connsiteX31" fmla="*/ 2127183 w 6949439"/>
                <a:gd name="connsiteY31" fmla="*/ 1740023 h 2943181"/>
                <a:gd name="connsiteX32" fmla="*/ 2165684 w 6949439"/>
                <a:gd name="connsiteY32" fmla="*/ 1711147 h 2943181"/>
                <a:gd name="connsiteX33" fmla="*/ 2194560 w 6949439"/>
                <a:gd name="connsiteY33" fmla="*/ 1682271 h 2943181"/>
                <a:gd name="connsiteX34" fmla="*/ 2242686 w 6949439"/>
                <a:gd name="connsiteY34" fmla="*/ 1653396 h 2943181"/>
                <a:gd name="connsiteX35" fmla="*/ 2271562 w 6949439"/>
                <a:gd name="connsiteY35" fmla="*/ 1634145 h 2943181"/>
                <a:gd name="connsiteX36" fmla="*/ 2319688 w 6949439"/>
                <a:gd name="connsiteY36" fmla="*/ 1614895 h 2943181"/>
                <a:gd name="connsiteX37" fmla="*/ 2367815 w 6949439"/>
                <a:gd name="connsiteY37" fmla="*/ 1586019 h 2943181"/>
                <a:gd name="connsiteX38" fmla="*/ 2396690 w 6949439"/>
                <a:gd name="connsiteY38" fmla="*/ 1566768 h 2943181"/>
                <a:gd name="connsiteX39" fmla="*/ 2435191 w 6949439"/>
                <a:gd name="connsiteY39" fmla="*/ 1557143 h 2943181"/>
                <a:gd name="connsiteX40" fmla="*/ 2464067 w 6949439"/>
                <a:gd name="connsiteY40" fmla="*/ 1528267 h 2943181"/>
                <a:gd name="connsiteX41" fmla="*/ 2521819 w 6949439"/>
                <a:gd name="connsiteY41" fmla="*/ 1509017 h 2943181"/>
                <a:gd name="connsiteX42" fmla="*/ 2560320 w 6949439"/>
                <a:gd name="connsiteY42" fmla="*/ 1489766 h 2943181"/>
                <a:gd name="connsiteX43" fmla="*/ 2656573 w 6949439"/>
                <a:gd name="connsiteY43" fmla="*/ 1460890 h 2943181"/>
                <a:gd name="connsiteX44" fmla="*/ 2733575 w 6949439"/>
                <a:gd name="connsiteY44" fmla="*/ 1422389 h 2943181"/>
                <a:gd name="connsiteX45" fmla="*/ 2791326 w 6949439"/>
                <a:gd name="connsiteY45" fmla="*/ 1393514 h 2943181"/>
                <a:gd name="connsiteX46" fmla="*/ 2849078 w 6949439"/>
                <a:gd name="connsiteY46" fmla="*/ 1355013 h 2943181"/>
                <a:gd name="connsiteX47" fmla="*/ 2916455 w 6949439"/>
                <a:gd name="connsiteY47" fmla="*/ 1326137 h 2943181"/>
                <a:gd name="connsiteX48" fmla="*/ 2954956 w 6949439"/>
                <a:gd name="connsiteY48" fmla="*/ 1297261 h 2943181"/>
                <a:gd name="connsiteX49" fmla="*/ 3003082 w 6949439"/>
                <a:gd name="connsiteY49" fmla="*/ 1278010 h 2943181"/>
                <a:gd name="connsiteX50" fmla="*/ 3070459 w 6949439"/>
                <a:gd name="connsiteY50" fmla="*/ 1249135 h 2943181"/>
                <a:gd name="connsiteX51" fmla="*/ 3099335 w 6949439"/>
                <a:gd name="connsiteY51" fmla="*/ 1220259 h 2943181"/>
                <a:gd name="connsiteX52" fmla="*/ 3157086 w 6949439"/>
                <a:gd name="connsiteY52" fmla="*/ 1201008 h 2943181"/>
                <a:gd name="connsiteX53" fmla="*/ 3195587 w 6949439"/>
                <a:gd name="connsiteY53" fmla="*/ 1181758 h 2943181"/>
                <a:gd name="connsiteX54" fmla="*/ 3253339 w 6949439"/>
                <a:gd name="connsiteY54" fmla="*/ 1143257 h 2943181"/>
                <a:gd name="connsiteX55" fmla="*/ 3282215 w 6949439"/>
                <a:gd name="connsiteY55" fmla="*/ 1133631 h 2943181"/>
                <a:gd name="connsiteX56" fmla="*/ 3320716 w 6949439"/>
                <a:gd name="connsiteY56" fmla="*/ 1114381 h 2943181"/>
                <a:gd name="connsiteX57" fmla="*/ 3359217 w 6949439"/>
                <a:gd name="connsiteY57" fmla="*/ 1104756 h 2943181"/>
                <a:gd name="connsiteX58" fmla="*/ 3416968 w 6949439"/>
                <a:gd name="connsiteY58" fmla="*/ 1085505 h 2943181"/>
                <a:gd name="connsiteX59" fmla="*/ 3445844 w 6949439"/>
                <a:gd name="connsiteY59" fmla="*/ 1075880 h 2943181"/>
                <a:gd name="connsiteX60" fmla="*/ 3484345 w 6949439"/>
                <a:gd name="connsiteY60" fmla="*/ 1056629 h 2943181"/>
                <a:gd name="connsiteX61" fmla="*/ 3542097 w 6949439"/>
                <a:gd name="connsiteY61" fmla="*/ 1047004 h 2943181"/>
                <a:gd name="connsiteX62" fmla="*/ 3580598 w 6949439"/>
                <a:gd name="connsiteY62" fmla="*/ 1037379 h 2943181"/>
                <a:gd name="connsiteX63" fmla="*/ 3657600 w 6949439"/>
                <a:gd name="connsiteY63" fmla="*/ 998878 h 2943181"/>
                <a:gd name="connsiteX64" fmla="*/ 3753853 w 6949439"/>
                <a:gd name="connsiteY64" fmla="*/ 941126 h 2943181"/>
                <a:gd name="connsiteX65" fmla="*/ 3782728 w 6949439"/>
                <a:gd name="connsiteY65" fmla="*/ 912250 h 2943181"/>
                <a:gd name="connsiteX66" fmla="*/ 3840480 w 6949439"/>
                <a:gd name="connsiteY66" fmla="*/ 893000 h 2943181"/>
                <a:gd name="connsiteX67" fmla="*/ 3907857 w 6949439"/>
                <a:gd name="connsiteY67" fmla="*/ 835248 h 2943181"/>
                <a:gd name="connsiteX68" fmla="*/ 3984859 w 6949439"/>
                <a:gd name="connsiteY68" fmla="*/ 777497 h 2943181"/>
                <a:gd name="connsiteX69" fmla="*/ 4013735 w 6949439"/>
                <a:gd name="connsiteY69" fmla="*/ 738996 h 2943181"/>
                <a:gd name="connsiteX70" fmla="*/ 4081111 w 6949439"/>
                <a:gd name="connsiteY70" fmla="*/ 700495 h 2943181"/>
                <a:gd name="connsiteX71" fmla="*/ 4148488 w 6949439"/>
                <a:gd name="connsiteY71" fmla="*/ 652368 h 2943181"/>
                <a:gd name="connsiteX72" fmla="*/ 4186989 w 6949439"/>
                <a:gd name="connsiteY72" fmla="*/ 633118 h 2943181"/>
                <a:gd name="connsiteX73" fmla="*/ 4206240 w 6949439"/>
                <a:gd name="connsiteY73" fmla="*/ 604242 h 2943181"/>
                <a:gd name="connsiteX74" fmla="*/ 4244741 w 6949439"/>
                <a:gd name="connsiteY74" fmla="*/ 584991 h 2943181"/>
                <a:gd name="connsiteX75" fmla="*/ 4273617 w 6949439"/>
                <a:gd name="connsiteY75" fmla="*/ 565741 h 2943181"/>
                <a:gd name="connsiteX76" fmla="*/ 4331368 w 6949439"/>
                <a:gd name="connsiteY76" fmla="*/ 527240 h 2943181"/>
                <a:gd name="connsiteX77" fmla="*/ 4398745 w 6949439"/>
                <a:gd name="connsiteY77" fmla="*/ 488739 h 2943181"/>
                <a:gd name="connsiteX78" fmla="*/ 4456497 w 6949439"/>
                <a:gd name="connsiteY78" fmla="*/ 450238 h 2943181"/>
                <a:gd name="connsiteX79" fmla="*/ 4485373 w 6949439"/>
                <a:gd name="connsiteY79" fmla="*/ 430987 h 2943181"/>
                <a:gd name="connsiteX80" fmla="*/ 4514248 w 6949439"/>
                <a:gd name="connsiteY80" fmla="*/ 421362 h 2943181"/>
                <a:gd name="connsiteX81" fmla="*/ 4552749 w 6949439"/>
                <a:gd name="connsiteY81" fmla="*/ 402111 h 2943181"/>
                <a:gd name="connsiteX82" fmla="*/ 4591250 w 6949439"/>
                <a:gd name="connsiteY82" fmla="*/ 392486 h 2943181"/>
                <a:gd name="connsiteX83" fmla="*/ 4629751 w 6949439"/>
                <a:gd name="connsiteY83" fmla="*/ 373236 h 2943181"/>
                <a:gd name="connsiteX84" fmla="*/ 4658627 w 6949439"/>
                <a:gd name="connsiteY84" fmla="*/ 363610 h 2943181"/>
                <a:gd name="connsiteX85" fmla="*/ 4706754 w 6949439"/>
                <a:gd name="connsiteY85" fmla="*/ 334735 h 2943181"/>
                <a:gd name="connsiteX86" fmla="*/ 4793381 w 6949439"/>
                <a:gd name="connsiteY86" fmla="*/ 315484 h 2943181"/>
                <a:gd name="connsiteX87" fmla="*/ 4870383 w 6949439"/>
                <a:gd name="connsiteY87" fmla="*/ 276983 h 2943181"/>
                <a:gd name="connsiteX88" fmla="*/ 4899259 w 6949439"/>
                <a:gd name="connsiteY88" fmla="*/ 257733 h 2943181"/>
                <a:gd name="connsiteX89" fmla="*/ 4966636 w 6949439"/>
                <a:gd name="connsiteY89" fmla="*/ 238482 h 2943181"/>
                <a:gd name="connsiteX90" fmla="*/ 5005137 w 6949439"/>
                <a:gd name="connsiteY90" fmla="*/ 219231 h 2943181"/>
                <a:gd name="connsiteX91" fmla="*/ 5034013 w 6949439"/>
                <a:gd name="connsiteY91" fmla="*/ 209606 h 2943181"/>
                <a:gd name="connsiteX92" fmla="*/ 5130265 w 6949439"/>
                <a:gd name="connsiteY92" fmla="*/ 190356 h 2943181"/>
                <a:gd name="connsiteX93" fmla="*/ 5207267 w 6949439"/>
                <a:gd name="connsiteY93" fmla="*/ 151855 h 2943181"/>
                <a:gd name="connsiteX94" fmla="*/ 5255394 w 6949439"/>
                <a:gd name="connsiteY94" fmla="*/ 142229 h 2943181"/>
                <a:gd name="connsiteX95" fmla="*/ 5293895 w 6949439"/>
                <a:gd name="connsiteY95" fmla="*/ 132604 h 2943181"/>
                <a:gd name="connsiteX96" fmla="*/ 5322770 w 6949439"/>
                <a:gd name="connsiteY96" fmla="*/ 122979 h 2943181"/>
                <a:gd name="connsiteX97" fmla="*/ 5370897 w 6949439"/>
                <a:gd name="connsiteY97" fmla="*/ 113354 h 2943181"/>
                <a:gd name="connsiteX98" fmla="*/ 5457524 w 6949439"/>
                <a:gd name="connsiteY98" fmla="*/ 94103 h 2943181"/>
                <a:gd name="connsiteX99" fmla="*/ 5496025 w 6949439"/>
                <a:gd name="connsiteY99" fmla="*/ 84478 h 2943181"/>
                <a:gd name="connsiteX100" fmla="*/ 5775159 w 6949439"/>
                <a:gd name="connsiteY100" fmla="*/ 1258761 h 2943181"/>
                <a:gd name="connsiteX101" fmla="*/ 5890662 w 6949439"/>
                <a:gd name="connsiteY101" fmla="*/ 1326137 h 2943181"/>
                <a:gd name="connsiteX102" fmla="*/ 5930766 w 6949439"/>
                <a:gd name="connsiteY102" fmla="*/ 1375867 h 2943181"/>
                <a:gd name="connsiteX103" fmla="*/ 6083167 w 6949439"/>
                <a:gd name="connsiteY103" fmla="*/ 1383887 h 2943181"/>
                <a:gd name="connsiteX104" fmla="*/ 6258027 w 6949439"/>
                <a:gd name="connsiteY104" fmla="*/ 1366242 h 2943181"/>
                <a:gd name="connsiteX105" fmla="*/ 6440905 w 6949439"/>
                <a:gd name="connsiteY105" fmla="*/ 1327741 h 2943181"/>
                <a:gd name="connsiteX106" fmla="*/ 6450531 w 6949439"/>
                <a:gd name="connsiteY106" fmla="*/ 1356616 h 2943181"/>
                <a:gd name="connsiteX107" fmla="*/ 6612556 w 6949439"/>
                <a:gd name="connsiteY107" fmla="*/ 1297261 h 2943181"/>
                <a:gd name="connsiteX108" fmla="*/ 6737684 w 6949439"/>
                <a:gd name="connsiteY108" fmla="*/ 1316511 h 2943181"/>
                <a:gd name="connsiteX109" fmla="*/ 6862813 w 6949439"/>
                <a:gd name="connsiteY109" fmla="*/ 1268386 h 2943181"/>
                <a:gd name="connsiteX110" fmla="*/ 6949439 w 6949439"/>
                <a:gd name="connsiteY110" fmla="*/ 1210633 h 2943181"/>
                <a:gd name="connsiteX0" fmla="*/ 0 w 7016816"/>
                <a:gd name="connsiteY0" fmla="*/ 2943181 h 2943181"/>
                <a:gd name="connsiteX1" fmla="*/ 48126 w 7016816"/>
                <a:gd name="connsiteY1" fmla="*/ 2837303 h 2943181"/>
                <a:gd name="connsiteX2" fmla="*/ 57751 w 7016816"/>
                <a:gd name="connsiteY2" fmla="*/ 2808427 h 2943181"/>
                <a:gd name="connsiteX3" fmla="*/ 77002 w 7016816"/>
                <a:gd name="connsiteY3" fmla="*/ 2779551 h 2943181"/>
                <a:gd name="connsiteX4" fmla="*/ 96253 w 7016816"/>
                <a:gd name="connsiteY4" fmla="*/ 2731425 h 2943181"/>
                <a:gd name="connsiteX5" fmla="*/ 192505 w 7016816"/>
                <a:gd name="connsiteY5" fmla="*/ 2606297 h 2943181"/>
                <a:gd name="connsiteX6" fmla="*/ 231006 w 7016816"/>
                <a:gd name="connsiteY6" fmla="*/ 2558170 h 2943181"/>
                <a:gd name="connsiteX7" fmla="*/ 250257 w 7016816"/>
                <a:gd name="connsiteY7" fmla="*/ 2529295 h 2943181"/>
                <a:gd name="connsiteX8" fmla="*/ 346509 w 7016816"/>
                <a:gd name="connsiteY8" fmla="*/ 2442667 h 2943181"/>
                <a:gd name="connsiteX9" fmla="*/ 365760 w 7016816"/>
                <a:gd name="connsiteY9" fmla="*/ 2413791 h 2943181"/>
                <a:gd name="connsiteX10" fmla="*/ 452387 w 7016816"/>
                <a:gd name="connsiteY10" fmla="*/ 2356040 h 2943181"/>
                <a:gd name="connsiteX11" fmla="*/ 481263 w 7016816"/>
                <a:gd name="connsiteY11" fmla="*/ 2346415 h 2943181"/>
                <a:gd name="connsiteX12" fmla="*/ 587141 w 7016816"/>
                <a:gd name="connsiteY12" fmla="*/ 2288663 h 2943181"/>
                <a:gd name="connsiteX13" fmla="*/ 625642 w 7016816"/>
                <a:gd name="connsiteY13" fmla="*/ 2269413 h 2943181"/>
                <a:gd name="connsiteX14" fmla="*/ 741145 w 7016816"/>
                <a:gd name="connsiteY14" fmla="*/ 2240537 h 2943181"/>
                <a:gd name="connsiteX15" fmla="*/ 1232034 w 7016816"/>
                <a:gd name="connsiteY15" fmla="*/ 2221286 h 2943181"/>
                <a:gd name="connsiteX16" fmla="*/ 1299410 w 7016816"/>
                <a:gd name="connsiteY16" fmla="*/ 2202036 h 2943181"/>
                <a:gd name="connsiteX17" fmla="*/ 1376413 w 7016816"/>
                <a:gd name="connsiteY17" fmla="*/ 2163535 h 2943181"/>
                <a:gd name="connsiteX18" fmla="*/ 1414914 w 7016816"/>
                <a:gd name="connsiteY18" fmla="*/ 2144284 h 2943181"/>
                <a:gd name="connsiteX19" fmla="*/ 1501541 w 7016816"/>
                <a:gd name="connsiteY19" fmla="*/ 2105783 h 2943181"/>
                <a:gd name="connsiteX20" fmla="*/ 1540042 w 7016816"/>
                <a:gd name="connsiteY20" fmla="*/ 2076907 h 2943181"/>
                <a:gd name="connsiteX21" fmla="*/ 1578543 w 7016816"/>
                <a:gd name="connsiteY21" fmla="*/ 2057657 h 2943181"/>
                <a:gd name="connsiteX22" fmla="*/ 1655545 w 7016816"/>
                <a:gd name="connsiteY22" fmla="*/ 2009530 h 2943181"/>
                <a:gd name="connsiteX23" fmla="*/ 1674796 w 7016816"/>
                <a:gd name="connsiteY23" fmla="*/ 1980655 h 2943181"/>
                <a:gd name="connsiteX24" fmla="*/ 1809549 w 7016816"/>
                <a:gd name="connsiteY24" fmla="*/ 1922903 h 2943181"/>
                <a:gd name="connsiteX25" fmla="*/ 1848050 w 7016816"/>
                <a:gd name="connsiteY25" fmla="*/ 1894027 h 2943181"/>
                <a:gd name="connsiteX26" fmla="*/ 1905802 w 7016816"/>
                <a:gd name="connsiteY26" fmla="*/ 1874777 h 2943181"/>
                <a:gd name="connsiteX27" fmla="*/ 1944303 w 7016816"/>
                <a:gd name="connsiteY27" fmla="*/ 1845901 h 2943181"/>
                <a:gd name="connsiteX28" fmla="*/ 1982804 w 7016816"/>
                <a:gd name="connsiteY28" fmla="*/ 1836276 h 2943181"/>
                <a:gd name="connsiteX29" fmla="*/ 2011680 w 7016816"/>
                <a:gd name="connsiteY29" fmla="*/ 1807400 h 2943181"/>
                <a:gd name="connsiteX30" fmla="*/ 2040556 w 7016816"/>
                <a:gd name="connsiteY30" fmla="*/ 1788149 h 2943181"/>
                <a:gd name="connsiteX31" fmla="*/ 2127183 w 7016816"/>
                <a:gd name="connsiteY31" fmla="*/ 1740023 h 2943181"/>
                <a:gd name="connsiteX32" fmla="*/ 2165684 w 7016816"/>
                <a:gd name="connsiteY32" fmla="*/ 1711147 h 2943181"/>
                <a:gd name="connsiteX33" fmla="*/ 2194560 w 7016816"/>
                <a:gd name="connsiteY33" fmla="*/ 1682271 h 2943181"/>
                <a:gd name="connsiteX34" fmla="*/ 2242686 w 7016816"/>
                <a:gd name="connsiteY34" fmla="*/ 1653396 h 2943181"/>
                <a:gd name="connsiteX35" fmla="*/ 2271562 w 7016816"/>
                <a:gd name="connsiteY35" fmla="*/ 1634145 h 2943181"/>
                <a:gd name="connsiteX36" fmla="*/ 2319688 w 7016816"/>
                <a:gd name="connsiteY36" fmla="*/ 1614895 h 2943181"/>
                <a:gd name="connsiteX37" fmla="*/ 2367815 w 7016816"/>
                <a:gd name="connsiteY37" fmla="*/ 1586019 h 2943181"/>
                <a:gd name="connsiteX38" fmla="*/ 2396690 w 7016816"/>
                <a:gd name="connsiteY38" fmla="*/ 1566768 h 2943181"/>
                <a:gd name="connsiteX39" fmla="*/ 2435191 w 7016816"/>
                <a:gd name="connsiteY39" fmla="*/ 1557143 h 2943181"/>
                <a:gd name="connsiteX40" fmla="*/ 2464067 w 7016816"/>
                <a:gd name="connsiteY40" fmla="*/ 1528267 h 2943181"/>
                <a:gd name="connsiteX41" fmla="*/ 2521819 w 7016816"/>
                <a:gd name="connsiteY41" fmla="*/ 1509017 h 2943181"/>
                <a:gd name="connsiteX42" fmla="*/ 2560320 w 7016816"/>
                <a:gd name="connsiteY42" fmla="*/ 1489766 h 2943181"/>
                <a:gd name="connsiteX43" fmla="*/ 2656573 w 7016816"/>
                <a:gd name="connsiteY43" fmla="*/ 1460890 h 2943181"/>
                <a:gd name="connsiteX44" fmla="*/ 2733575 w 7016816"/>
                <a:gd name="connsiteY44" fmla="*/ 1422389 h 2943181"/>
                <a:gd name="connsiteX45" fmla="*/ 2791326 w 7016816"/>
                <a:gd name="connsiteY45" fmla="*/ 1393514 h 2943181"/>
                <a:gd name="connsiteX46" fmla="*/ 2849078 w 7016816"/>
                <a:gd name="connsiteY46" fmla="*/ 1355013 h 2943181"/>
                <a:gd name="connsiteX47" fmla="*/ 2916455 w 7016816"/>
                <a:gd name="connsiteY47" fmla="*/ 1326137 h 2943181"/>
                <a:gd name="connsiteX48" fmla="*/ 2954956 w 7016816"/>
                <a:gd name="connsiteY48" fmla="*/ 1297261 h 2943181"/>
                <a:gd name="connsiteX49" fmla="*/ 3003082 w 7016816"/>
                <a:gd name="connsiteY49" fmla="*/ 1278010 h 2943181"/>
                <a:gd name="connsiteX50" fmla="*/ 3070459 w 7016816"/>
                <a:gd name="connsiteY50" fmla="*/ 1249135 h 2943181"/>
                <a:gd name="connsiteX51" fmla="*/ 3099335 w 7016816"/>
                <a:gd name="connsiteY51" fmla="*/ 1220259 h 2943181"/>
                <a:gd name="connsiteX52" fmla="*/ 3157086 w 7016816"/>
                <a:gd name="connsiteY52" fmla="*/ 1201008 h 2943181"/>
                <a:gd name="connsiteX53" fmla="*/ 3195587 w 7016816"/>
                <a:gd name="connsiteY53" fmla="*/ 1181758 h 2943181"/>
                <a:gd name="connsiteX54" fmla="*/ 3253339 w 7016816"/>
                <a:gd name="connsiteY54" fmla="*/ 1143257 h 2943181"/>
                <a:gd name="connsiteX55" fmla="*/ 3282215 w 7016816"/>
                <a:gd name="connsiteY55" fmla="*/ 1133631 h 2943181"/>
                <a:gd name="connsiteX56" fmla="*/ 3320716 w 7016816"/>
                <a:gd name="connsiteY56" fmla="*/ 1114381 h 2943181"/>
                <a:gd name="connsiteX57" fmla="*/ 3359217 w 7016816"/>
                <a:gd name="connsiteY57" fmla="*/ 1104756 h 2943181"/>
                <a:gd name="connsiteX58" fmla="*/ 3416968 w 7016816"/>
                <a:gd name="connsiteY58" fmla="*/ 1085505 h 2943181"/>
                <a:gd name="connsiteX59" fmla="*/ 3445844 w 7016816"/>
                <a:gd name="connsiteY59" fmla="*/ 1075880 h 2943181"/>
                <a:gd name="connsiteX60" fmla="*/ 3484345 w 7016816"/>
                <a:gd name="connsiteY60" fmla="*/ 1056629 h 2943181"/>
                <a:gd name="connsiteX61" fmla="*/ 3542097 w 7016816"/>
                <a:gd name="connsiteY61" fmla="*/ 1047004 h 2943181"/>
                <a:gd name="connsiteX62" fmla="*/ 3580598 w 7016816"/>
                <a:gd name="connsiteY62" fmla="*/ 1037379 h 2943181"/>
                <a:gd name="connsiteX63" fmla="*/ 3657600 w 7016816"/>
                <a:gd name="connsiteY63" fmla="*/ 998878 h 2943181"/>
                <a:gd name="connsiteX64" fmla="*/ 3753853 w 7016816"/>
                <a:gd name="connsiteY64" fmla="*/ 941126 h 2943181"/>
                <a:gd name="connsiteX65" fmla="*/ 3782728 w 7016816"/>
                <a:gd name="connsiteY65" fmla="*/ 912250 h 2943181"/>
                <a:gd name="connsiteX66" fmla="*/ 3840480 w 7016816"/>
                <a:gd name="connsiteY66" fmla="*/ 893000 h 2943181"/>
                <a:gd name="connsiteX67" fmla="*/ 3907857 w 7016816"/>
                <a:gd name="connsiteY67" fmla="*/ 835248 h 2943181"/>
                <a:gd name="connsiteX68" fmla="*/ 3984859 w 7016816"/>
                <a:gd name="connsiteY68" fmla="*/ 777497 h 2943181"/>
                <a:gd name="connsiteX69" fmla="*/ 4013735 w 7016816"/>
                <a:gd name="connsiteY69" fmla="*/ 738996 h 2943181"/>
                <a:gd name="connsiteX70" fmla="*/ 4081111 w 7016816"/>
                <a:gd name="connsiteY70" fmla="*/ 700495 h 2943181"/>
                <a:gd name="connsiteX71" fmla="*/ 4148488 w 7016816"/>
                <a:gd name="connsiteY71" fmla="*/ 652368 h 2943181"/>
                <a:gd name="connsiteX72" fmla="*/ 4186989 w 7016816"/>
                <a:gd name="connsiteY72" fmla="*/ 633118 h 2943181"/>
                <a:gd name="connsiteX73" fmla="*/ 4206240 w 7016816"/>
                <a:gd name="connsiteY73" fmla="*/ 604242 h 2943181"/>
                <a:gd name="connsiteX74" fmla="*/ 4244741 w 7016816"/>
                <a:gd name="connsiteY74" fmla="*/ 584991 h 2943181"/>
                <a:gd name="connsiteX75" fmla="*/ 4273617 w 7016816"/>
                <a:gd name="connsiteY75" fmla="*/ 565741 h 2943181"/>
                <a:gd name="connsiteX76" fmla="*/ 4331368 w 7016816"/>
                <a:gd name="connsiteY76" fmla="*/ 527240 h 2943181"/>
                <a:gd name="connsiteX77" fmla="*/ 4398745 w 7016816"/>
                <a:gd name="connsiteY77" fmla="*/ 488739 h 2943181"/>
                <a:gd name="connsiteX78" fmla="*/ 4456497 w 7016816"/>
                <a:gd name="connsiteY78" fmla="*/ 450238 h 2943181"/>
                <a:gd name="connsiteX79" fmla="*/ 4485373 w 7016816"/>
                <a:gd name="connsiteY79" fmla="*/ 430987 h 2943181"/>
                <a:gd name="connsiteX80" fmla="*/ 4514248 w 7016816"/>
                <a:gd name="connsiteY80" fmla="*/ 421362 h 2943181"/>
                <a:gd name="connsiteX81" fmla="*/ 4552749 w 7016816"/>
                <a:gd name="connsiteY81" fmla="*/ 402111 h 2943181"/>
                <a:gd name="connsiteX82" fmla="*/ 4591250 w 7016816"/>
                <a:gd name="connsiteY82" fmla="*/ 392486 h 2943181"/>
                <a:gd name="connsiteX83" fmla="*/ 4629751 w 7016816"/>
                <a:gd name="connsiteY83" fmla="*/ 373236 h 2943181"/>
                <a:gd name="connsiteX84" fmla="*/ 4658627 w 7016816"/>
                <a:gd name="connsiteY84" fmla="*/ 363610 h 2943181"/>
                <a:gd name="connsiteX85" fmla="*/ 4706754 w 7016816"/>
                <a:gd name="connsiteY85" fmla="*/ 334735 h 2943181"/>
                <a:gd name="connsiteX86" fmla="*/ 4793381 w 7016816"/>
                <a:gd name="connsiteY86" fmla="*/ 315484 h 2943181"/>
                <a:gd name="connsiteX87" fmla="*/ 4870383 w 7016816"/>
                <a:gd name="connsiteY87" fmla="*/ 276983 h 2943181"/>
                <a:gd name="connsiteX88" fmla="*/ 4899259 w 7016816"/>
                <a:gd name="connsiteY88" fmla="*/ 257733 h 2943181"/>
                <a:gd name="connsiteX89" fmla="*/ 4966636 w 7016816"/>
                <a:gd name="connsiteY89" fmla="*/ 238482 h 2943181"/>
                <a:gd name="connsiteX90" fmla="*/ 5005137 w 7016816"/>
                <a:gd name="connsiteY90" fmla="*/ 219231 h 2943181"/>
                <a:gd name="connsiteX91" fmla="*/ 5034013 w 7016816"/>
                <a:gd name="connsiteY91" fmla="*/ 209606 h 2943181"/>
                <a:gd name="connsiteX92" fmla="*/ 5130265 w 7016816"/>
                <a:gd name="connsiteY92" fmla="*/ 190356 h 2943181"/>
                <a:gd name="connsiteX93" fmla="*/ 5207267 w 7016816"/>
                <a:gd name="connsiteY93" fmla="*/ 151855 h 2943181"/>
                <a:gd name="connsiteX94" fmla="*/ 5255394 w 7016816"/>
                <a:gd name="connsiteY94" fmla="*/ 142229 h 2943181"/>
                <a:gd name="connsiteX95" fmla="*/ 5293895 w 7016816"/>
                <a:gd name="connsiteY95" fmla="*/ 132604 h 2943181"/>
                <a:gd name="connsiteX96" fmla="*/ 5322770 w 7016816"/>
                <a:gd name="connsiteY96" fmla="*/ 122979 h 2943181"/>
                <a:gd name="connsiteX97" fmla="*/ 5370897 w 7016816"/>
                <a:gd name="connsiteY97" fmla="*/ 113354 h 2943181"/>
                <a:gd name="connsiteX98" fmla="*/ 5457524 w 7016816"/>
                <a:gd name="connsiteY98" fmla="*/ 94103 h 2943181"/>
                <a:gd name="connsiteX99" fmla="*/ 5496025 w 7016816"/>
                <a:gd name="connsiteY99" fmla="*/ 84478 h 2943181"/>
                <a:gd name="connsiteX100" fmla="*/ 5775159 w 7016816"/>
                <a:gd name="connsiteY100" fmla="*/ 1258761 h 2943181"/>
                <a:gd name="connsiteX101" fmla="*/ 5890662 w 7016816"/>
                <a:gd name="connsiteY101" fmla="*/ 1326137 h 2943181"/>
                <a:gd name="connsiteX102" fmla="*/ 5930766 w 7016816"/>
                <a:gd name="connsiteY102" fmla="*/ 1375867 h 2943181"/>
                <a:gd name="connsiteX103" fmla="*/ 6083167 w 7016816"/>
                <a:gd name="connsiteY103" fmla="*/ 1383887 h 2943181"/>
                <a:gd name="connsiteX104" fmla="*/ 6258027 w 7016816"/>
                <a:gd name="connsiteY104" fmla="*/ 1366242 h 2943181"/>
                <a:gd name="connsiteX105" fmla="*/ 6440905 w 7016816"/>
                <a:gd name="connsiteY105" fmla="*/ 1327741 h 2943181"/>
                <a:gd name="connsiteX106" fmla="*/ 6450531 w 7016816"/>
                <a:gd name="connsiteY106" fmla="*/ 1356616 h 2943181"/>
                <a:gd name="connsiteX107" fmla="*/ 6612556 w 7016816"/>
                <a:gd name="connsiteY107" fmla="*/ 1297261 h 2943181"/>
                <a:gd name="connsiteX108" fmla="*/ 6737684 w 7016816"/>
                <a:gd name="connsiteY108" fmla="*/ 1316511 h 2943181"/>
                <a:gd name="connsiteX109" fmla="*/ 6862813 w 7016816"/>
                <a:gd name="connsiteY109" fmla="*/ 1268386 h 2943181"/>
                <a:gd name="connsiteX110" fmla="*/ 7016816 w 7016816"/>
                <a:gd name="connsiteY110" fmla="*/ 1278010 h 294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7016816" h="2943181">
                  <a:moveTo>
                    <a:pt x="0" y="2943181"/>
                  </a:moveTo>
                  <a:cubicBezTo>
                    <a:pt x="38526" y="2808337"/>
                    <a:pt x="-4977" y="2930233"/>
                    <a:pt x="48126" y="2837303"/>
                  </a:cubicBezTo>
                  <a:cubicBezTo>
                    <a:pt x="53160" y="2828494"/>
                    <a:pt x="53214" y="2817502"/>
                    <a:pt x="57751" y="2808427"/>
                  </a:cubicBezTo>
                  <a:cubicBezTo>
                    <a:pt x="62924" y="2798080"/>
                    <a:pt x="71828" y="2789898"/>
                    <a:pt x="77002" y="2779551"/>
                  </a:cubicBezTo>
                  <a:cubicBezTo>
                    <a:pt x="84729" y="2764097"/>
                    <a:pt x="87198" y="2746140"/>
                    <a:pt x="96253" y="2731425"/>
                  </a:cubicBezTo>
                  <a:cubicBezTo>
                    <a:pt x="111830" y="2706112"/>
                    <a:pt x="168858" y="2635856"/>
                    <a:pt x="192505" y="2606297"/>
                  </a:cubicBezTo>
                  <a:cubicBezTo>
                    <a:pt x="205339" y="2590255"/>
                    <a:pt x="219610" y="2575263"/>
                    <a:pt x="231006" y="2558170"/>
                  </a:cubicBezTo>
                  <a:cubicBezTo>
                    <a:pt x="237423" y="2548545"/>
                    <a:pt x="242518" y="2537893"/>
                    <a:pt x="250257" y="2529295"/>
                  </a:cubicBezTo>
                  <a:cubicBezTo>
                    <a:pt x="306925" y="2466331"/>
                    <a:pt x="298086" y="2474950"/>
                    <a:pt x="346509" y="2442667"/>
                  </a:cubicBezTo>
                  <a:cubicBezTo>
                    <a:pt x="352926" y="2433042"/>
                    <a:pt x="357580" y="2421971"/>
                    <a:pt x="365760" y="2413791"/>
                  </a:cubicBezTo>
                  <a:cubicBezTo>
                    <a:pt x="394147" y="2385404"/>
                    <a:pt x="417123" y="2371153"/>
                    <a:pt x="452387" y="2356040"/>
                  </a:cubicBezTo>
                  <a:cubicBezTo>
                    <a:pt x="461713" y="2352043"/>
                    <a:pt x="471638" y="2349623"/>
                    <a:pt x="481263" y="2346415"/>
                  </a:cubicBezTo>
                  <a:cubicBezTo>
                    <a:pt x="534015" y="2311246"/>
                    <a:pt x="499794" y="2332336"/>
                    <a:pt x="587141" y="2288663"/>
                  </a:cubicBezTo>
                  <a:cubicBezTo>
                    <a:pt x="599975" y="2282246"/>
                    <a:pt x="612030" y="2273950"/>
                    <a:pt x="625642" y="2269413"/>
                  </a:cubicBezTo>
                  <a:cubicBezTo>
                    <a:pt x="669061" y="2254940"/>
                    <a:pt x="694969" y="2242967"/>
                    <a:pt x="741145" y="2240537"/>
                  </a:cubicBezTo>
                  <a:cubicBezTo>
                    <a:pt x="904674" y="2231930"/>
                    <a:pt x="1068404" y="2227703"/>
                    <a:pt x="1232034" y="2221286"/>
                  </a:cubicBezTo>
                  <a:cubicBezTo>
                    <a:pt x="1240369" y="2219202"/>
                    <a:pt x="1288670" y="2208173"/>
                    <a:pt x="1299410" y="2202036"/>
                  </a:cubicBezTo>
                  <a:cubicBezTo>
                    <a:pt x="1375761" y="2158406"/>
                    <a:pt x="1299862" y="2182672"/>
                    <a:pt x="1376413" y="2163535"/>
                  </a:cubicBezTo>
                  <a:cubicBezTo>
                    <a:pt x="1389247" y="2157118"/>
                    <a:pt x="1401802" y="2150112"/>
                    <a:pt x="1414914" y="2144284"/>
                  </a:cubicBezTo>
                  <a:cubicBezTo>
                    <a:pt x="1446515" y="2130239"/>
                    <a:pt x="1472373" y="2124013"/>
                    <a:pt x="1501541" y="2105783"/>
                  </a:cubicBezTo>
                  <a:cubicBezTo>
                    <a:pt x="1515145" y="2097281"/>
                    <a:pt x="1526438" y="2085409"/>
                    <a:pt x="1540042" y="2076907"/>
                  </a:cubicBezTo>
                  <a:cubicBezTo>
                    <a:pt x="1552209" y="2069302"/>
                    <a:pt x="1566000" y="2064625"/>
                    <a:pt x="1578543" y="2057657"/>
                  </a:cubicBezTo>
                  <a:cubicBezTo>
                    <a:pt x="1613368" y="2038310"/>
                    <a:pt x="1625462" y="2029586"/>
                    <a:pt x="1655545" y="2009530"/>
                  </a:cubicBezTo>
                  <a:cubicBezTo>
                    <a:pt x="1661962" y="1999905"/>
                    <a:pt x="1664804" y="1986484"/>
                    <a:pt x="1674796" y="1980655"/>
                  </a:cubicBezTo>
                  <a:cubicBezTo>
                    <a:pt x="1765028" y="1928020"/>
                    <a:pt x="1748172" y="1961264"/>
                    <a:pt x="1809549" y="1922903"/>
                  </a:cubicBezTo>
                  <a:cubicBezTo>
                    <a:pt x="1823153" y="1914401"/>
                    <a:pt x="1833701" y="1901201"/>
                    <a:pt x="1848050" y="1894027"/>
                  </a:cubicBezTo>
                  <a:cubicBezTo>
                    <a:pt x="1866200" y="1884952"/>
                    <a:pt x="1905802" y="1874777"/>
                    <a:pt x="1905802" y="1874777"/>
                  </a:cubicBezTo>
                  <a:cubicBezTo>
                    <a:pt x="1918636" y="1865152"/>
                    <a:pt x="1929954" y="1853075"/>
                    <a:pt x="1944303" y="1845901"/>
                  </a:cubicBezTo>
                  <a:cubicBezTo>
                    <a:pt x="1956135" y="1839985"/>
                    <a:pt x="1971318" y="1842839"/>
                    <a:pt x="1982804" y="1836276"/>
                  </a:cubicBezTo>
                  <a:cubicBezTo>
                    <a:pt x="1994623" y="1829522"/>
                    <a:pt x="2001223" y="1816114"/>
                    <a:pt x="2011680" y="1807400"/>
                  </a:cubicBezTo>
                  <a:cubicBezTo>
                    <a:pt x="2020567" y="1799994"/>
                    <a:pt x="2030209" y="1793323"/>
                    <a:pt x="2040556" y="1788149"/>
                  </a:cubicBezTo>
                  <a:cubicBezTo>
                    <a:pt x="2115588" y="1750633"/>
                    <a:pt x="2005786" y="1831072"/>
                    <a:pt x="2127183" y="1740023"/>
                  </a:cubicBezTo>
                  <a:cubicBezTo>
                    <a:pt x="2140017" y="1730398"/>
                    <a:pt x="2153504" y="1721587"/>
                    <a:pt x="2165684" y="1711147"/>
                  </a:cubicBezTo>
                  <a:cubicBezTo>
                    <a:pt x="2176019" y="1702288"/>
                    <a:pt x="2183670" y="1690438"/>
                    <a:pt x="2194560" y="1682271"/>
                  </a:cubicBezTo>
                  <a:cubicBezTo>
                    <a:pt x="2209526" y="1671046"/>
                    <a:pt x="2226822" y="1663311"/>
                    <a:pt x="2242686" y="1653396"/>
                  </a:cubicBezTo>
                  <a:cubicBezTo>
                    <a:pt x="2252496" y="1647265"/>
                    <a:pt x="2261215" y="1639318"/>
                    <a:pt x="2271562" y="1634145"/>
                  </a:cubicBezTo>
                  <a:cubicBezTo>
                    <a:pt x="2287016" y="1626418"/>
                    <a:pt x="2304234" y="1622622"/>
                    <a:pt x="2319688" y="1614895"/>
                  </a:cubicBezTo>
                  <a:cubicBezTo>
                    <a:pt x="2336421" y="1606528"/>
                    <a:pt x="2351950" y="1595935"/>
                    <a:pt x="2367815" y="1586019"/>
                  </a:cubicBezTo>
                  <a:cubicBezTo>
                    <a:pt x="2377625" y="1579888"/>
                    <a:pt x="2386057" y="1571325"/>
                    <a:pt x="2396690" y="1566768"/>
                  </a:cubicBezTo>
                  <a:cubicBezTo>
                    <a:pt x="2408849" y="1561557"/>
                    <a:pt x="2422357" y="1560351"/>
                    <a:pt x="2435191" y="1557143"/>
                  </a:cubicBezTo>
                  <a:cubicBezTo>
                    <a:pt x="2444816" y="1547518"/>
                    <a:pt x="2452168" y="1534878"/>
                    <a:pt x="2464067" y="1528267"/>
                  </a:cubicBezTo>
                  <a:cubicBezTo>
                    <a:pt x="2481805" y="1518412"/>
                    <a:pt x="2503669" y="1518092"/>
                    <a:pt x="2521819" y="1509017"/>
                  </a:cubicBezTo>
                  <a:cubicBezTo>
                    <a:pt x="2534653" y="1502600"/>
                    <a:pt x="2546885" y="1494804"/>
                    <a:pt x="2560320" y="1489766"/>
                  </a:cubicBezTo>
                  <a:cubicBezTo>
                    <a:pt x="2672816" y="1447580"/>
                    <a:pt x="2502965" y="1526722"/>
                    <a:pt x="2656573" y="1460890"/>
                  </a:cubicBezTo>
                  <a:cubicBezTo>
                    <a:pt x="2682950" y="1449586"/>
                    <a:pt x="2709698" y="1438307"/>
                    <a:pt x="2733575" y="1422389"/>
                  </a:cubicBezTo>
                  <a:cubicBezTo>
                    <a:pt x="2770892" y="1397511"/>
                    <a:pt x="2751476" y="1406797"/>
                    <a:pt x="2791326" y="1393514"/>
                  </a:cubicBezTo>
                  <a:cubicBezTo>
                    <a:pt x="2810577" y="1380680"/>
                    <a:pt x="2827129" y="1362330"/>
                    <a:pt x="2849078" y="1355013"/>
                  </a:cubicBezTo>
                  <a:cubicBezTo>
                    <a:pt x="2877146" y="1345656"/>
                    <a:pt x="2889272" y="1343126"/>
                    <a:pt x="2916455" y="1326137"/>
                  </a:cubicBezTo>
                  <a:cubicBezTo>
                    <a:pt x="2930059" y="1317635"/>
                    <a:pt x="2940933" y="1305052"/>
                    <a:pt x="2954956" y="1297261"/>
                  </a:cubicBezTo>
                  <a:cubicBezTo>
                    <a:pt x="2970059" y="1288870"/>
                    <a:pt x="2987293" y="1285027"/>
                    <a:pt x="3003082" y="1278010"/>
                  </a:cubicBezTo>
                  <a:cubicBezTo>
                    <a:pt x="3074437" y="1246297"/>
                    <a:pt x="3011156" y="1268902"/>
                    <a:pt x="3070459" y="1249135"/>
                  </a:cubicBezTo>
                  <a:cubicBezTo>
                    <a:pt x="3080084" y="1239510"/>
                    <a:pt x="3087436" y="1226870"/>
                    <a:pt x="3099335" y="1220259"/>
                  </a:cubicBezTo>
                  <a:cubicBezTo>
                    <a:pt x="3117073" y="1210404"/>
                    <a:pt x="3138936" y="1210083"/>
                    <a:pt x="3157086" y="1201008"/>
                  </a:cubicBezTo>
                  <a:cubicBezTo>
                    <a:pt x="3169920" y="1194591"/>
                    <a:pt x="3183283" y="1189140"/>
                    <a:pt x="3195587" y="1181758"/>
                  </a:cubicBezTo>
                  <a:cubicBezTo>
                    <a:pt x="3215426" y="1169855"/>
                    <a:pt x="3231390" y="1150574"/>
                    <a:pt x="3253339" y="1143257"/>
                  </a:cubicBezTo>
                  <a:cubicBezTo>
                    <a:pt x="3262964" y="1140048"/>
                    <a:pt x="3272889" y="1137628"/>
                    <a:pt x="3282215" y="1133631"/>
                  </a:cubicBezTo>
                  <a:cubicBezTo>
                    <a:pt x="3295403" y="1127979"/>
                    <a:pt x="3307281" y="1119419"/>
                    <a:pt x="3320716" y="1114381"/>
                  </a:cubicBezTo>
                  <a:cubicBezTo>
                    <a:pt x="3333102" y="1109736"/>
                    <a:pt x="3346546" y="1108557"/>
                    <a:pt x="3359217" y="1104756"/>
                  </a:cubicBezTo>
                  <a:cubicBezTo>
                    <a:pt x="3378653" y="1098925"/>
                    <a:pt x="3397718" y="1091922"/>
                    <a:pt x="3416968" y="1085505"/>
                  </a:cubicBezTo>
                  <a:cubicBezTo>
                    <a:pt x="3426593" y="1082297"/>
                    <a:pt x="3436769" y="1080418"/>
                    <a:pt x="3445844" y="1075880"/>
                  </a:cubicBezTo>
                  <a:cubicBezTo>
                    <a:pt x="3458678" y="1069463"/>
                    <a:pt x="3470602" y="1060752"/>
                    <a:pt x="3484345" y="1056629"/>
                  </a:cubicBezTo>
                  <a:cubicBezTo>
                    <a:pt x="3503038" y="1051021"/>
                    <a:pt x="3522960" y="1050831"/>
                    <a:pt x="3542097" y="1047004"/>
                  </a:cubicBezTo>
                  <a:cubicBezTo>
                    <a:pt x="3555069" y="1044410"/>
                    <a:pt x="3567764" y="1040587"/>
                    <a:pt x="3580598" y="1037379"/>
                  </a:cubicBezTo>
                  <a:cubicBezTo>
                    <a:pt x="3606265" y="1024545"/>
                    <a:pt x="3634643" y="1016096"/>
                    <a:pt x="3657600" y="998878"/>
                  </a:cubicBezTo>
                  <a:cubicBezTo>
                    <a:pt x="3713319" y="957088"/>
                    <a:pt x="3681752" y="977176"/>
                    <a:pt x="3753853" y="941126"/>
                  </a:cubicBezTo>
                  <a:cubicBezTo>
                    <a:pt x="3763478" y="931501"/>
                    <a:pt x="3770829" y="918861"/>
                    <a:pt x="3782728" y="912250"/>
                  </a:cubicBezTo>
                  <a:cubicBezTo>
                    <a:pt x="3800466" y="902395"/>
                    <a:pt x="3840480" y="893000"/>
                    <a:pt x="3840480" y="893000"/>
                  </a:cubicBezTo>
                  <a:cubicBezTo>
                    <a:pt x="3914215" y="843843"/>
                    <a:pt x="3814489" y="913054"/>
                    <a:pt x="3907857" y="835248"/>
                  </a:cubicBezTo>
                  <a:cubicBezTo>
                    <a:pt x="3932505" y="814708"/>
                    <a:pt x="3961119" y="799079"/>
                    <a:pt x="3984859" y="777497"/>
                  </a:cubicBezTo>
                  <a:cubicBezTo>
                    <a:pt x="3996729" y="766706"/>
                    <a:pt x="4002392" y="750340"/>
                    <a:pt x="4013735" y="738996"/>
                  </a:cubicBezTo>
                  <a:cubicBezTo>
                    <a:pt x="4029372" y="723359"/>
                    <a:pt x="4063491" y="710564"/>
                    <a:pt x="4081111" y="700495"/>
                  </a:cubicBezTo>
                  <a:cubicBezTo>
                    <a:pt x="4128620" y="673347"/>
                    <a:pt x="4093403" y="686796"/>
                    <a:pt x="4148488" y="652368"/>
                  </a:cubicBezTo>
                  <a:cubicBezTo>
                    <a:pt x="4160655" y="644763"/>
                    <a:pt x="4174155" y="639535"/>
                    <a:pt x="4186989" y="633118"/>
                  </a:cubicBezTo>
                  <a:cubicBezTo>
                    <a:pt x="4193406" y="623493"/>
                    <a:pt x="4197353" y="611648"/>
                    <a:pt x="4206240" y="604242"/>
                  </a:cubicBezTo>
                  <a:cubicBezTo>
                    <a:pt x="4217263" y="595056"/>
                    <a:pt x="4232283" y="592110"/>
                    <a:pt x="4244741" y="584991"/>
                  </a:cubicBezTo>
                  <a:cubicBezTo>
                    <a:pt x="4254785" y="579252"/>
                    <a:pt x="4264730" y="573147"/>
                    <a:pt x="4273617" y="565741"/>
                  </a:cubicBezTo>
                  <a:cubicBezTo>
                    <a:pt x="4321685" y="525685"/>
                    <a:pt x="4280622" y="544155"/>
                    <a:pt x="4331368" y="527240"/>
                  </a:cubicBezTo>
                  <a:cubicBezTo>
                    <a:pt x="4431243" y="460656"/>
                    <a:pt x="4276643" y="561999"/>
                    <a:pt x="4398745" y="488739"/>
                  </a:cubicBezTo>
                  <a:cubicBezTo>
                    <a:pt x="4418584" y="476836"/>
                    <a:pt x="4437246" y="463072"/>
                    <a:pt x="4456497" y="450238"/>
                  </a:cubicBezTo>
                  <a:cubicBezTo>
                    <a:pt x="4466122" y="443821"/>
                    <a:pt x="4474398" y="434645"/>
                    <a:pt x="4485373" y="430987"/>
                  </a:cubicBezTo>
                  <a:cubicBezTo>
                    <a:pt x="4494998" y="427779"/>
                    <a:pt x="4504923" y="425359"/>
                    <a:pt x="4514248" y="421362"/>
                  </a:cubicBezTo>
                  <a:cubicBezTo>
                    <a:pt x="4527436" y="415710"/>
                    <a:pt x="4539314" y="407149"/>
                    <a:pt x="4552749" y="402111"/>
                  </a:cubicBezTo>
                  <a:cubicBezTo>
                    <a:pt x="4565135" y="397466"/>
                    <a:pt x="4578864" y="397131"/>
                    <a:pt x="4591250" y="392486"/>
                  </a:cubicBezTo>
                  <a:cubicBezTo>
                    <a:pt x="4604685" y="387448"/>
                    <a:pt x="4616563" y="378888"/>
                    <a:pt x="4629751" y="373236"/>
                  </a:cubicBezTo>
                  <a:cubicBezTo>
                    <a:pt x="4639077" y="369239"/>
                    <a:pt x="4649552" y="368147"/>
                    <a:pt x="4658627" y="363610"/>
                  </a:cubicBezTo>
                  <a:cubicBezTo>
                    <a:pt x="4675360" y="355244"/>
                    <a:pt x="4689172" y="341128"/>
                    <a:pt x="4706754" y="334735"/>
                  </a:cubicBezTo>
                  <a:cubicBezTo>
                    <a:pt x="4799763" y="300914"/>
                    <a:pt x="4732863" y="342992"/>
                    <a:pt x="4793381" y="315484"/>
                  </a:cubicBezTo>
                  <a:cubicBezTo>
                    <a:pt x="4819506" y="303609"/>
                    <a:pt x="4846505" y="292901"/>
                    <a:pt x="4870383" y="276983"/>
                  </a:cubicBezTo>
                  <a:cubicBezTo>
                    <a:pt x="4880008" y="270566"/>
                    <a:pt x="4888912" y="262906"/>
                    <a:pt x="4899259" y="257733"/>
                  </a:cubicBezTo>
                  <a:cubicBezTo>
                    <a:pt x="4913072" y="250826"/>
                    <a:pt x="4954294" y="241568"/>
                    <a:pt x="4966636" y="238482"/>
                  </a:cubicBezTo>
                  <a:cubicBezTo>
                    <a:pt x="4979470" y="232065"/>
                    <a:pt x="4991949" y="224883"/>
                    <a:pt x="5005137" y="219231"/>
                  </a:cubicBezTo>
                  <a:cubicBezTo>
                    <a:pt x="5014463" y="215234"/>
                    <a:pt x="5024257" y="212393"/>
                    <a:pt x="5034013" y="209606"/>
                  </a:cubicBezTo>
                  <a:cubicBezTo>
                    <a:pt x="5074217" y="198119"/>
                    <a:pt x="5084885" y="197919"/>
                    <a:pt x="5130265" y="190356"/>
                  </a:cubicBezTo>
                  <a:cubicBezTo>
                    <a:pt x="5162769" y="168686"/>
                    <a:pt x="5164453" y="164699"/>
                    <a:pt x="5207267" y="151855"/>
                  </a:cubicBezTo>
                  <a:cubicBezTo>
                    <a:pt x="5222937" y="147154"/>
                    <a:pt x="5239424" y="145778"/>
                    <a:pt x="5255394" y="142229"/>
                  </a:cubicBezTo>
                  <a:cubicBezTo>
                    <a:pt x="5268308" y="139359"/>
                    <a:pt x="5281175" y="136238"/>
                    <a:pt x="5293895" y="132604"/>
                  </a:cubicBezTo>
                  <a:cubicBezTo>
                    <a:pt x="5303650" y="129817"/>
                    <a:pt x="5312927" y="125440"/>
                    <a:pt x="5322770" y="122979"/>
                  </a:cubicBezTo>
                  <a:cubicBezTo>
                    <a:pt x="5338642" y="119011"/>
                    <a:pt x="5354900" y="116782"/>
                    <a:pt x="5370897" y="113354"/>
                  </a:cubicBezTo>
                  <a:lnTo>
                    <a:pt x="5457524" y="94103"/>
                  </a:lnTo>
                  <a:cubicBezTo>
                    <a:pt x="5470414" y="91128"/>
                    <a:pt x="5443086" y="-109632"/>
                    <a:pt x="5496025" y="84478"/>
                  </a:cubicBezTo>
                  <a:cubicBezTo>
                    <a:pt x="5548964" y="278588"/>
                    <a:pt x="5709386" y="1051818"/>
                    <a:pt x="5775159" y="1258761"/>
                  </a:cubicBezTo>
                  <a:cubicBezTo>
                    <a:pt x="5840932" y="1465704"/>
                    <a:pt x="5839060" y="1311432"/>
                    <a:pt x="5890662" y="1326137"/>
                  </a:cubicBezTo>
                  <a:cubicBezTo>
                    <a:pt x="5942264" y="1340842"/>
                    <a:pt x="5884244" y="1372659"/>
                    <a:pt x="5930766" y="1375867"/>
                  </a:cubicBezTo>
                  <a:cubicBezTo>
                    <a:pt x="5977288" y="1379075"/>
                    <a:pt x="6028624" y="1385491"/>
                    <a:pt x="6083167" y="1383887"/>
                  </a:cubicBezTo>
                  <a:cubicBezTo>
                    <a:pt x="6137710" y="1382283"/>
                    <a:pt x="6240113" y="1377204"/>
                    <a:pt x="6258027" y="1366242"/>
                  </a:cubicBezTo>
                  <a:cubicBezTo>
                    <a:pt x="6275941" y="1355280"/>
                    <a:pt x="6428072" y="1318116"/>
                    <a:pt x="6440905" y="1327741"/>
                  </a:cubicBezTo>
                  <a:cubicBezTo>
                    <a:pt x="6453739" y="1337366"/>
                    <a:pt x="6417110" y="1353675"/>
                    <a:pt x="6450531" y="1356616"/>
                  </a:cubicBezTo>
                  <a:cubicBezTo>
                    <a:pt x="6483952" y="1359557"/>
                    <a:pt x="6564697" y="1303945"/>
                    <a:pt x="6612556" y="1297261"/>
                  </a:cubicBezTo>
                  <a:cubicBezTo>
                    <a:pt x="6660415" y="1290577"/>
                    <a:pt x="6695974" y="1321324"/>
                    <a:pt x="6737684" y="1316511"/>
                  </a:cubicBezTo>
                  <a:cubicBezTo>
                    <a:pt x="6779394" y="1311698"/>
                    <a:pt x="6816291" y="1274803"/>
                    <a:pt x="6862813" y="1268386"/>
                  </a:cubicBezTo>
                  <a:cubicBezTo>
                    <a:pt x="6909335" y="1261969"/>
                    <a:pt x="7000016" y="1294808"/>
                    <a:pt x="7016816" y="1278010"/>
                  </a:cubicBezTo>
                </a:path>
              </a:pathLst>
            </a:cu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4262386" y="3965608"/>
              <a:ext cx="7316806" cy="1615440"/>
            </a:xfrm>
            <a:custGeom>
              <a:avLst/>
              <a:gdLst>
                <a:gd name="connsiteX0" fmla="*/ 7786838 w 7786838"/>
                <a:gd name="connsiteY0" fmla="*/ 0 h 1674796"/>
                <a:gd name="connsiteX1" fmla="*/ 7719462 w 7786838"/>
                <a:gd name="connsiteY1" fmla="*/ 9625 h 1674796"/>
                <a:gd name="connsiteX2" fmla="*/ 7680960 w 7786838"/>
                <a:gd name="connsiteY2" fmla="*/ 28876 h 1674796"/>
                <a:gd name="connsiteX3" fmla="*/ 7642459 w 7786838"/>
                <a:gd name="connsiteY3" fmla="*/ 38501 h 1674796"/>
                <a:gd name="connsiteX4" fmla="*/ 7613584 w 7786838"/>
                <a:gd name="connsiteY4" fmla="*/ 48126 h 1674796"/>
                <a:gd name="connsiteX5" fmla="*/ 7411453 w 7786838"/>
                <a:gd name="connsiteY5" fmla="*/ 77002 h 1674796"/>
                <a:gd name="connsiteX6" fmla="*/ 7382577 w 7786838"/>
                <a:gd name="connsiteY6" fmla="*/ 86627 h 1674796"/>
                <a:gd name="connsiteX7" fmla="*/ 7334451 w 7786838"/>
                <a:gd name="connsiteY7" fmla="*/ 96252 h 1674796"/>
                <a:gd name="connsiteX8" fmla="*/ 7295950 w 7786838"/>
                <a:gd name="connsiteY8" fmla="*/ 105878 h 1674796"/>
                <a:gd name="connsiteX9" fmla="*/ 7267074 w 7786838"/>
                <a:gd name="connsiteY9" fmla="*/ 125128 h 1674796"/>
                <a:gd name="connsiteX10" fmla="*/ 7209323 w 7786838"/>
                <a:gd name="connsiteY10" fmla="*/ 134754 h 1674796"/>
                <a:gd name="connsiteX11" fmla="*/ 7161196 w 7786838"/>
                <a:gd name="connsiteY11" fmla="*/ 144379 h 1674796"/>
                <a:gd name="connsiteX12" fmla="*/ 7103445 w 7786838"/>
                <a:gd name="connsiteY12" fmla="*/ 182880 h 1674796"/>
                <a:gd name="connsiteX13" fmla="*/ 7074569 w 7786838"/>
                <a:gd name="connsiteY13" fmla="*/ 202130 h 1674796"/>
                <a:gd name="connsiteX14" fmla="*/ 6978316 w 7786838"/>
                <a:gd name="connsiteY14" fmla="*/ 221381 h 1674796"/>
                <a:gd name="connsiteX15" fmla="*/ 6949440 w 7786838"/>
                <a:gd name="connsiteY15" fmla="*/ 231006 h 1674796"/>
                <a:gd name="connsiteX16" fmla="*/ 6910939 w 7786838"/>
                <a:gd name="connsiteY16" fmla="*/ 240631 h 1674796"/>
                <a:gd name="connsiteX17" fmla="*/ 6882064 w 7786838"/>
                <a:gd name="connsiteY17" fmla="*/ 250257 h 1674796"/>
                <a:gd name="connsiteX18" fmla="*/ 6679933 w 7786838"/>
                <a:gd name="connsiteY18" fmla="*/ 259882 h 1674796"/>
                <a:gd name="connsiteX19" fmla="*/ 6583680 w 7786838"/>
                <a:gd name="connsiteY19" fmla="*/ 279132 h 1674796"/>
                <a:gd name="connsiteX20" fmla="*/ 6554805 w 7786838"/>
                <a:gd name="connsiteY20" fmla="*/ 288758 h 1674796"/>
                <a:gd name="connsiteX21" fmla="*/ 6487428 w 7786838"/>
                <a:gd name="connsiteY21" fmla="*/ 308008 h 1674796"/>
                <a:gd name="connsiteX22" fmla="*/ 6448927 w 7786838"/>
                <a:gd name="connsiteY22" fmla="*/ 317634 h 1674796"/>
                <a:gd name="connsiteX23" fmla="*/ 6420051 w 7786838"/>
                <a:gd name="connsiteY23" fmla="*/ 327259 h 1674796"/>
                <a:gd name="connsiteX24" fmla="*/ 6362299 w 7786838"/>
                <a:gd name="connsiteY24" fmla="*/ 336884 h 1674796"/>
                <a:gd name="connsiteX25" fmla="*/ 6275672 w 7786838"/>
                <a:gd name="connsiteY25" fmla="*/ 365760 h 1674796"/>
                <a:gd name="connsiteX26" fmla="*/ 6189045 w 7786838"/>
                <a:gd name="connsiteY26" fmla="*/ 404261 h 1674796"/>
                <a:gd name="connsiteX27" fmla="*/ 6169794 w 7786838"/>
                <a:gd name="connsiteY27" fmla="*/ 433137 h 1674796"/>
                <a:gd name="connsiteX28" fmla="*/ 6112043 w 7786838"/>
                <a:gd name="connsiteY28" fmla="*/ 452387 h 1674796"/>
                <a:gd name="connsiteX29" fmla="*/ 6025415 w 7786838"/>
                <a:gd name="connsiteY29" fmla="*/ 510139 h 1674796"/>
                <a:gd name="connsiteX30" fmla="*/ 5996539 w 7786838"/>
                <a:gd name="connsiteY30" fmla="*/ 529389 h 1674796"/>
                <a:gd name="connsiteX31" fmla="*/ 5938788 w 7786838"/>
                <a:gd name="connsiteY31" fmla="*/ 587141 h 1674796"/>
                <a:gd name="connsiteX32" fmla="*/ 5909912 w 7786838"/>
                <a:gd name="connsiteY32" fmla="*/ 616017 h 1674796"/>
                <a:gd name="connsiteX33" fmla="*/ 5842535 w 7786838"/>
                <a:gd name="connsiteY33" fmla="*/ 664143 h 1674796"/>
                <a:gd name="connsiteX34" fmla="*/ 5794409 w 7786838"/>
                <a:gd name="connsiteY34" fmla="*/ 702644 h 1674796"/>
                <a:gd name="connsiteX35" fmla="*/ 5765533 w 7786838"/>
                <a:gd name="connsiteY35" fmla="*/ 731520 h 1674796"/>
                <a:gd name="connsiteX36" fmla="*/ 5736657 w 7786838"/>
                <a:gd name="connsiteY36" fmla="*/ 750770 h 1674796"/>
                <a:gd name="connsiteX37" fmla="*/ 5707782 w 7786838"/>
                <a:gd name="connsiteY37" fmla="*/ 779646 h 1674796"/>
                <a:gd name="connsiteX38" fmla="*/ 5669280 w 7786838"/>
                <a:gd name="connsiteY38" fmla="*/ 798897 h 1674796"/>
                <a:gd name="connsiteX39" fmla="*/ 5640405 w 7786838"/>
                <a:gd name="connsiteY39" fmla="*/ 827772 h 1674796"/>
                <a:gd name="connsiteX40" fmla="*/ 5611529 w 7786838"/>
                <a:gd name="connsiteY40" fmla="*/ 847023 h 1674796"/>
                <a:gd name="connsiteX41" fmla="*/ 5553777 w 7786838"/>
                <a:gd name="connsiteY41" fmla="*/ 904775 h 1674796"/>
                <a:gd name="connsiteX42" fmla="*/ 5515276 w 7786838"/>
                <a:gd name="connsiteY42" fmla="*/ 943276 h 1674796"/>
                <a:gd name="connsiteX43" fmla="*/ 5476775 w 7786838"/>
                <a:gd name="connsiteY43" fmla="*/ 962526 h 1674796"/>
                <a:gd name="connsiteX44" fmla="*/ 5438274 w 7786838"/>
                <a:gd name="connsiteY44" fmla="*/ 1001027 h 1674796"/>
                <a:gd name="connsiteX45" fmla="*/ 5409398 w 7786838"/>
                <a:gd name="connsiteY45" fmla="*/ 1029903 h 1674796"/>
                <a:gd name="connsiteX46" fmla="*/ 5380523 w 7786838"/>
                <a:gd name="connsiteY46" fmla="*/ 1049154 h 1674796"/>
                <a:gd name="connsiteX47" fmla="*/ 5351647 w 7786838"/>
                <a:gd name="connsiteY47" fmla="*/ 1078029 h 1674796"/>
                <a:gd name="connsiteX48" fmla="*/ 5322771 w 7786838"/>
                <a:gd name="connsiteY48" fmla="*/ 1097280 h 1674796"/>
                <a:gd name="connsiteX49" fmla="*/ 5284270 w 7786838"/>
                <a:gd name="connsiteY49" fmla="*/ 1126156 h 1674796"/>
                <a:gd name="connsiteX50" fmla="*/ 5255394 w 7786838"/>
                <a:gd name="connsiteY50" fmla="*/ 1145406 h 1674796"/>
                <a:gd name="connsiteX51" fmla="*/ 5188017 w 7786838"/>
                <a:gd name="connsiteY51" fmla="*/ 1183907 h 1674796"/>
                <a:gd name="connsiteX52" fmla="*/ 5111015 w 7786838"/>
                <a:gd name="connsiteY52" fmla="*/ 1232034 h 1674796"/>
                <a:gd name="connsiteX53" fmla="*/ 5082139 w 7786838"/>
                <a:gd name="connsiteY53" fmla="*/ 1251284 h 1674796"/>
                <a:gd name="connsiteX54" fmla="*/ 5024388 w 7786838"/>
                <a:gd name="connsiteY54" fmla="*/ 1289785 h 1674796"/>
                <a:gd name="connsiteX55" fmla="*/ 4985887 w 7786838"/>
                <a:gd name="connsiteY55" fmla="*/ 1318661 h 1674796"/>
                <a:gd name="connsiteX56" fmla="*/ 4928135 w 7786838"/>
                <a:gd name="connsiteY56" fmla="*/ 1337911 h 1674796"/>
                <a:gd name="connsiteX57" fmla="*/ 4899259 w 7786838"/>
                <a:gd name="connsiteY57" fmla="*/ 1347537 h 1674796"/>
                <a:gd name="connsiteX58" fmla="*/ 4860758 w 7786838"/>
                <a:gd name="connsiteY58" fmla="*/ 1366787 h 1674796"/>
                <a:gd name="connsiteX59" fmla="*/ 4764506 w 7786838"/>
                <a:gd name="connsiteY59" fmla="*/ 1386038 h 1674796"/>
                <a:gd name="connsiteX60" fmla="*/ 4735630 w 7786838"/>
                <a:gd name="connsiteY60" fmla="*/ 1395663 h 1674796"/>
                <a:gd name="connsiteX61" fmla="*/ 4629752 w 7786838"/>
                <a:gd name="connsiteY61" fmla="*/ 1414914 h 1674796"/>
                <a:gd name="connsiteX62" fmla="*/ 4600876 w 7786838"/>
                <a:gd name="connsiteY62" fmla="*/ 1434164 h 1674796"/>
                <a:gd name="connsiteX63" fmla="*/ 4552750 w 7786838"/>
                <a:gd name="connsiteY63" fmla="*/ 1443789 h 1674796"/>
                <a:gd name="connsiteX64" fmla="*/ 4514249 w 7786838"/>
                <a:gd name="connsiteY64" fmla="*/ 1453415 h 1674796"/>
                <a:gd name="connsiteX65" fmla="*/ 4475748 w 7786838"/>
                <a:gd name="connsiteY65" fmla="*/ 1472665 h 1674796"/>
                <a:gd name="connsiteX66" fmla="*/ 4331369 w 7786838"/>
                <a:gd name="connsiteY66" fmla="*/ 1491916 h 1674796"/>
                <a:gd name="connsiteX67" fmla="*/ 4254367 w 7786838"/>
                <a:gd name="connsiteY67" fmla="*/ 1520791 h 1674796"/>
                <a:gd name="connsiteX68" fmla="*/ 4138864 w 7786838"/>
                <a:gd name="connsiteY68" fmla="*/ 1559292 h 1674796"/>
                <a:gd name="connsiteX69" fmla="*/ 4081112 w 7786838"/>
                <a:gd name="connsiteY69" fmla="*/ 1578543 h 1674796"/>
                <a:gd name="connsiteX70" fmla="*/ 4032986 w 7786838"/>
                <a:gd name="connsiteY70" fmla="*/ 1588168 h 1674796"/>
                <a:gd name="connsiteX71" fmla="*/ 3975234 w 7786838"/>
                <a:gd name="connsiteY71" fmla="*/ 1597794 h 1674796"/>
                <a:gd name="connsiteX72" fmla="*/ 3936733 w 7786838"/>
                <a:gd name="connsiteY72" fmla="*/ 1607419 h 1674796"/>
                <a:gd name="connsiteX73" fmla="*/ 3878982 w 7786838"/>
                <a:gd name="connsiteY73" fmla="*/ 1626669 h 1674796"/>
                <a:gd name="connsiteX74" fmla="*/ 3763478 w 7786838"/>
                <a:gd name="connsiteY74" fmla="*/ 1636295 h 1674796"/>
                <a:gd name="connsiteX75" fmla="*/ 3676851 w 7786838"/>
                <a:gd name="connsiteY75" fmla="*/ 1655545 h 1674796"/>
                <a:gd name="connsiteX76" fmla="*/ 3397718 w 7786838"/>
                <a:gd name="connsiteY76" fmla="*/ 1665170 h 1674796"/>
                <a:gd name="connsiteX77" fmla="*/ 3291840 w 7786838"/>
                <a:gd name="connsiteY77" fmla="*/ 1674796 h 1674796"/>
                <a:gd name="connsiteX78" fmla="*/ 2887579 w 7786838"/>
                <a:gd name="connsiteY78" fmla="*/ 1665170 h 1674796"/>
                <a:gd name="connsiteX79" fmla="*/ 2839453 w 7786838"/>
                <a:gd name="connsiteY79" fmla="*/ 1655545 h 1674796"/>
                <a:gd name="connsiteX80" fmla="*/ 2666198 w 7786838"/>
                <a:gd name="connsiteY80" fmla="*/ 1626669 h 1674796"/>
                <a:gd name="connsiteX81" fmla="*/ 596767 w 7786838"/>
                <a:gd name="connsiteY81" fmla="*/ 1607419 h 1674796"/>
                <a:gd name="connsiteX82" fmla="*/ 481264 w 7786838"/>
                <a:gd name="connsiteY82" fmla="*/ 1588168 h 1674796"/>
                <a:gd name="connsiteX83" fmla="*/ 413887 w 7786838"/>
                <a:gd name="connsiteY83" fmla="*/ 1568918 h 1674796"/>
                <a:gd name="connsiteX84" fmla="*/ 0 w 7786838"/>
                <a:gd name="connsiteY84" fmla="*/ 1559292 h 1674796"/>
                <a:gd name="connsiteX0" fmla="*/ 7786838 w 7786838"/>
                <a:gd name="connsiteY0" fmla="*/ 0 h 1674796"/>
                <a:gd name="connsiteX1" fmla="*/ 7719462 w 7786838"/>
                <a:gd name="connsiteY1" fmla="*/ 9625 h 1674796"/>
                <a:gd name="connsiteX2" fmla="*/ 7680960 w 7786838"/>
                <a:gd name="connsiteY2" fmla="*/ 28876 h 1674796"/>
                <a:gd name="connsiteX3" fmla="*/ 7642459 w 7786838"/>
                <a:gd name="connsiteY3" fmla="*/ 38501 h 1674796"/>
                <a:gd name="connsiteX4" fmla="*/ 7613584 w 7786838"/>
                <a:gd name="connsiteY4" fmla="*/ 48126 h 1674796"/>
                <a:gd name="connsiteX5" fmla="*/ 7411453 w 7786838"/>
                <a:gd name="connsiteY5" fmla="*/ 77002 h 1674796"/>
                <a:gd name="connsiteX6" fmla="*/ 7382577 w 7786838"/>
                <a:gd name="connsiteY6" fmla="*/ 86627 h 1674796"/>
                <a:gd name="connsiteX7" fmla="*/ 7334451 w 7786838"/>
                <a:gd name="connsiteY7" fmla="*/ 96252 h 1674796"/>
                <a:gd name="connsiteX8" fmla="*/ 7295950 w 7786838"/>
                <a:gd name="connsiteY8" fmla="*/ 105878 h 1674796"/>
                <a:gd name="connsiteX9" fmla="*/ 7267074 w 7786838"/>
                <a:gd name="connsiteY9" fmla="*/ 125128 h 1674796"/>
                <a:gd name="connsiteX10" fmla="*/ 7209323 w 7786838"/>
                <a:gd name="connsiteY10" fmla="*/ 134754 h 1674796"/>
                <a:gd name="connsiteX11" fmla="*/ 7161196 w 7786838"/>
                <a:gd name="connsiteY11" fmla="*/ 144379 h 1674796"/>
                <a:gd name="connsiteX12" fmla="*/ 7103445 w 7786838"/>
                <a:gd name="connsiteY12" fmla="*/ 182880 h 1674796"/>
                <a:gd name="connsiteX13" fmla="*/ 7074569 w 7786838"/>
                <a:gd name="connsiteY13" fmla="*/ 202130 h 1674796"/>
                <a:gd name="connsiteX14" fmla="*/ 6978316 w 7786838"/>
                <a:gd name="connsiteY14" fmla="*/ 221381 h 1674796"/>
                <a:gd name="connsiteX15" fmla="*/ 6949440 w 7786838"/>
                <a:gd name="connsiteY15" fmla="*/ 231006 h 1674796"/>
                <a:gd name="connsiteX16" fmla="*/ 6910939 w 7786838"/>
                <a:gd name="connsiteY16" fmla="*/ 240631 h 1674796"/>
                <a:gd name="connsiteX17" fmla="*/ 6882064 w 7786838"/>
                <a:gd name="connsiteY17" fmla="*/ 250257 h 1674796"/>
                <a:gd name="connsiteX18" fmla="*/ 6679933 w 7786838"/>
                <a:gd name="connsiteY18" fmla="*/ 259882 h 1674796"/>
                <a:gd name="connsiteX19" fmla="*/ 6583680 w 7786838"/>
                <a:gd name="connsiteY19" fmla="*/ 279132 h 1674796"/>
                <a:gd name="connsiteX20" fmla="*/ 6554805 w 7786838"/>
                <a:gd name="connsiteY20" fmla="*/ 288758 h 1674796"/>
                <a:gd name="connsiteX21" fmla="*/ 6487428 w 7786838"/>
                <a:gd name="connsiteY21" fmla="*/ 308008 h 1674796"/>
                <a:gd name="connsiteX22" fmla="*/ 6448927 w 7786838"/>
                <a:gd name="connsiteY22" fmla="*/ 317634 h 1674796"/>
                <a:gd name="connsiteX23" fmla="*/ 6420051 w 7786838"/>
                <a:gd name="connsiteY23" fmla="*/ 327259 h 1674796"/>
                <a:gd name="connsiteX24" fmla="*/ 6362299 w 7786838"/>
                <a:gd name="connsiteY24" fmla="*/ 336884 h 1674796"/>
                <a:gd name="connsiteX25" fmla="*/ 6275672 w 7786838"/>
                <a:gd name="connsiteY25" fmla="*/ 365760 h 1674796"/>
                <a:gd name="connsiteX26" fmla="*/ 6189045 w 7786838"/>
                <a:gd name="connsiteY26" fmla="*/ 404261 h 1674796"/>
                <a:gd name="connsiteX27" fmla="*/ 6169794 w 7786838"/>
                <a:gd name="connsiteY27" fmla="*/ 433137 h 1674796"/>
                <a:gd name="connsiteX28" fmla="*/ 6112043 w 7786838"/>
                <a:gd name="connsiteY28" fmla="*/ 452387 h 1674796"/>
                <a:gd name="connsiteX29" fmla="*/ 6025415 w 7786838"/>
                <a:gd name="connsiteY29" fmla="*/ 510139 h 1674796"/>
                <a:gd name="connsiteX30" fmla="*/ 5996539 w 7786838"/>
                <a:gd name="connsiteY30" fmla="*/ 529389 h 1674796"/>
                <a:gd name="connsiteX31" fmla="*/ 5938788 w 7786838"/>
                <a:gd name="connsiteY31" fmla="*/ 587141 h 1674796"/>
                <a:gd name="connsiteX32" fmla="*/ 5909912 w 7786838"/>
                <a:gd name="connsiteY32" fmla="*/ 616017 h 1674796"/>
                <a:gd name="connsiteX33" fmla="*/ 5842535 w 7786838"/>
                <a:gd name="connsiteY33" fmla="*/ 664143 h 1674796"/>
                <a:gd name="connsiteX34" fmla="*/ 5794409 w 7786838"/>
                <a:gd name="connsiteY34" fmla="*/ 702644 h 1674796"/>
                <a:gd name="connsiteX35" fmla="*/ 5765533 w 7786838"/>
                <a:gd name="connsiteY35" fmla="*/ 731520 h 1674796"/>
                <a:gd name="connsiteX36" fmla="*/ 5736657 w 7786838"/>
                <a:gd name="connsiteY36" fmla="*/ 750770 h 1674796"/>
                <a:gd name="connsiteX37" fmla="*/ 5707782 w 7786838"/>
                <a:gd name="connsiteY37" fmla="*/ 779646 h 1674796"/>
                <a:gd name="connsiteX38" fmla="*/ 5669280 w 7786838"/>
                <a:gd name="connsiteY38" fmla="*/ 798897 h 1674796"/>
                <a:gd name="connsiteX39" fmla="*/ 5640405 w 7786838"/>
                <a:gd name="connsiteY39" fmla="*/ 827772 h 1674796"/>
                <a:gd name="connsiteX40" fmla="*/ 5611529 w 7786838"/>
                <a:gd name="connsiteY40" fmla="*/ 847023 h 1674796"/>
                <a:gd name="connsiteX41" fmla="*/ 5553777 w 7786838"/>
                <a:gd name="connsiteY41" fmla="*/ 904775 h 1674796"/>
                <a:gd name="connsiteX42" fmla="*/ 5515276 w 7786838"/>
                <a:gd name="connsiteY42" fmla="*/ 943276 h 1674796"/>
                <a:gd name="connsiteX43" fmla="*/ 5476775 w 7786838"/>
                <a:gd name="connsiteY43" fmla="*/ 962526 h 1674796"/>
                <a:gd name="connsiteX44" fmla="*/ 5438274 w 7786838"/>
                <a:gd name="connsiteY44" fmla="*/ 1001027 h 1674796"/>
                <a:gd name="connsiteX45" fmla="*/ 5409398 w 7786838"/>
                <a:gd name="connsiteY45" fmla="*/ 1029903 h 1674796"/>
                <a:gd name="connsiteX46" fmla="*/ 5380523 w 7786838"/>
                <a:gd name="connsiteY46" fmla="*/ 1049154 h 1674796"/>
                <a:gd name="connsiteX47" fmla="*/ 5351647 w 7786838"/>
                <a:gd name="connsiteY47" fmla="*/ 1078029 h 1674796"/>
                <a:gd name="connsiteX48" fmla="*/ 5322771 w 7786838"/>
                <a:gd name="connsiteY48" fmla="*/ 1097280 h 1674796"/>
                <a:gd name="connsiteX49" fmla="*/ 5284270 w 7786838"/>
                <a:gd name="connsiteY49" fmla="*/ 1126156 h 1674796"/>
                <a:gd name="connsiteX50" fmla="*/ 5255394 w 7786838"/>
                <a:gd name="connsiteY50" fmla="*/ 1145406 h 1674796"/>
                <a:gd name="connsiteX51" fmla="*/ 5188017 w 7786838"/>
                <a:gd name="connsiteY51" fmla="*/ 1183907 h 1674796"/>
                <a:gd name="connsiteX52" fmla="*/ 5111015 w 7786838"/>
                <a:gd name="connsiteY52" fmla="*/ 1232034 h 1674796"/>
                <a:gd name="connsiteX53" fmla="*/ 5082139 w 7786838"/>
                <a:gd name="connsiteY53" fmla="*/ 1251284 h 1674796"/>
                <a:gd name="connsiteX54" fmla="*/ 5024388 w 7786838"/>
                <a:gd name="connsiteY54" fmla="*/ 1289785 h 1674796"/>
                <a:gd name="connsiteX55" fmla="*/ 4985887 w 7786838"/>
                <a:gd name="connsiteY55" fmla="*/ 1318661 h 1674796"/>
                <a:gd name="connsiteX56" fmla="*/ 4928135 w 7786838"/>
                <a:gd name="connsiteY56" fmla="*/ 1337911 h 1674796"/>
                <a:gd name="connsiteX57" fmla="*/ 4899259 w 7786838"/>
                <a:gd name="connsiteY57" fmla="*/ 1347537 h 1674796"/>
                <a:gd name="connsiteX58" fmla="*/ 4860758 w 7786838"/>
                <a:gd name="connsiteY58" fmla="*/ 1366787 h 1674796"/>
                <a:gd name="connsiteX59" fmla="*/ 4764506 w 7786838"/>
                <a:gd name="connsiteY59" fmla="*/ 1386038 h 1674796"/>
                <a:gd name="connsiteX60" fmla="*/ 4735630 w 7786838"/>
                <a:gd name="connsiteY60" fmla="*/ 1395663 h 1674796"/>
                <a:gd name="connsiteX61" fmla="*/ 4629752 w 7786838"/>
                <a:gd name="connsiteY61" fmla="*/ 1414914 h 1674796"/>
                <a:gd name="connsiteX62" fmla="*/ 4600876 w 7786838"/>
                <a:gd name="connsiteY62" fmla="*/ 1434164 h 1674796"/>
                <a:gd name="connsiteX63" fmla="*/ 4552750 w 7786838"/>
                <a:gd name="connsiteY63" fmla="*/ 1443789 h 1674796"/>
                <a:gd name="connsiteX64" fmla="*/ 4514249 w 7786838"/>
                <a:gd name="connsiteY64" fmla="*/ 1453415 h 1674796"/>
                <a:gd name="connsiteX65" fmla="*/ 4475748 w 7786838"/>
                <a:gd name="connsiteY65" fmla="*/ 1472665 h 1674796"/>
                <a:gd name="connsiteX66" fmla="*/ 4331369 w 7786838"/>
                <a:gd name="connsiteY66" fmla="*/ 1491916 h 1674796"/>
                <a:gd name="connsiteX67" fmla="*/ 4254367 w 7786838"/>
                <a:gd name="connsiteY67" fmla="*/ 1520791 h 1674796"/>
                <a:gd name="connsiteX68" fmla="*/ 4138864 w 7786838"/>
                <a:gd name="connsiteY68" fmla="*/ 1559292 h 1674796"/>
                <a:gd name="connsiteX69" fmla="*/ 4081112 w 7786838"/>
                <a:gd name="connsiteY69" fmla="*/ 1578543 h 1674796"/>
                <a:gd name="connsiteX70" fmla="*/ 4032986 w 7786838"/>
                <a:gd name="connsiteY70" fmla="*/ 1588168 h 1674796"/>
                <a:gd name="connsiteX71" fmla="*/ 3975234 w 7786838"/>
                <a:gd name="connsiteY71" fmla="*/ 1597794 h 1674796"/>
                <a:gd name="connsiteX72" fmla="*/ 3936733 w 7786838"/>
                <a:gd name="connsiteY72" fmla="*/ 1607419 h 1674796"/>
                <a:gd name="connsiteX73" fmla="*/ 3878982 w 7786838"/>
                <a:gd name="connsiteY73" fmla="*/ 1626669 h 1674796"/>
                <a:gd name="connsiteX74" fmla="*/ 3763478 w 7786838"/>
                <a:gd name="connsiteY74" fmla="*/ 1636295 h 1674796"/>
                <a:gd name="connsiteX75" fmla="*/ 3676851 w 7786838"/>
                <a:gd name="connsiteY75" fmla="*/ 1655545 h 1674796"/>
                <a:gd name="connsiteX76" fmla="*/ 3397718 w 7786838"/>
                <a:gd name="connsiteY76" fmla="*/ 1665170 h 1674796"/>
                <a:gd name="connsiteX77" fmla="*/ 3291840 w 7786838"/>
                <a:gd name="connsiteY77" fmla="*/ 1674796 h 1674796"/>
                <a:gd name="connsiteX78" fmla="*/ 2887579 w 7786838"/>
                <a:gd name="connsiteY78" fmla="*/ 1665170 h 1674796"/>
                <a:gd name="connsiteX79" fmla="*/ 2839453 w 7786838"/>
                <a:gd name="connsiteY79" fmla="*/ 1655545 h 1674796"/>
                <a:gd name="connsiteX80" fmla="*/ 2666198 w 7786838"/>
                <a:gd name="connsiteY80" fmla="*/ 1626669 h 1674796"/>
                <a:gd name="connsiteX81" fmla="*/ 596767 w 7786838"/>
                <a:gd name="connsiteY81" fmla="*/ 1607419 h 1674796"/>
                <a:gd name="connsiteX82" fmla="*/ 481264 w 7786838"/>
                <a:gd name="connsiteY82" fmla="*/ 1588168 h 1674796"/>
                <a:gd name="connsiteX83" fmla="*/ 308009 w 7786838"/>
                <a:gd name="connsiteY83" fmla="*/ 1597794 h 1674796"/>
                <a:gd name="connsiteX84" fmla="*/ 0 w 7786838"/>
                <a:gd name="connsiteY84" fmla="*/ 1559292 h 1674796"/>
                <a:gd name="connsiteX0" fmla="*/ 7854215 w 7854215"/>
                <a:gd name="connsiteY0" fmla="*/ 0 h 1674796"/>
                <a:gd name="connsiteX1" fmla="*/ 7786839 w 7854215"/>
                <a:gd name="connsiteY1" fmla="*/ 9625 h 1674796"/>
                <a:gd name="connsiteX2" fmla="*/ 7748337 w 7854215"/>
                <a:gd name="connsiteY2" fmla="*/ 28876 h 1674796"/>
                <a:gd name="connsiteX3" fmla="*/ 7709836 w 7854215"/>
                <a:gd name="connsiteY3" fmla="*/ 38501 h 1674796"/>
                <a:gd name="connsiteX4" fmla="*/ 7680961 w 7854215"/>
                <a:gd name="connsiteY4" fmla="*/ 48126 h 1674796"/>
                <a:gd name="connsiteX5" fmla="*/ 7478830 w 7854215"/>
                <a:gd name="connsiteY5" fmla="*/ 77002 h 1674796"/>
                <a:gd name="connsiteX6" fmla="*/ 7449954 w 7854215"/>
                <a:gd name="connsiteY6" fmla="*/ 86627 h 1674796"/>
                <a:gd name="connsiteX7" fmla="*/ 7401828 w 7854215"/>
                <a:gd name="connsiteY7" fmla="*/ 96252 h 1674796"/>
                <a:gd name="connsiteX8" fmla="*/ 7363327 w 7854215"/>
                <a:gd name="connsiteY8" fmla="*/ 105878 h 1674796"/>
                <a:gd name="connsiteX9" fmla="*/ 7334451 w 7854215"/>
                <a:gd name="connsiteY9" fmla="*/ 125128 h 1674796"/>
                <a:gd name="connsiteX10" fmla="*/ 7276700 w 7854215"/>
                <a:gd name="connsiteY10" fmla="*/ 134754 h 1674796"/>
                <a:gd name="connsiteX11" fmla="*/ 7228573 w 7854215"/>
                <a:gd name="connsiteY11" fmla="*/ 144379 h 1674796"/>
                <a:gd name="connsiteX12" fmla="*/ 7170822 w 7854215"/>
                <a:gd name="connsiteY12" fmla="*/ 182880 h 1674796"/>
                <a:gd name="connsiteX13" fmla="*/ 7141946 w 7854215"/>
                <a:gd name="connsiteY13" fmla="*/ 202130 h 1674796"/>
                <a:gd name="connsiteX14" fmla="*/ 7045693 w 7854215"/>
                <a:gd name="connsiteY14" fmla="*/ 221381 h 1674796"/>
                <a:gd name="connsiteX15" fmla="*/ 7016817 w 7854215"/>
                <a:gd name="connsiteY15" fmla="*/ 231006 h 1674796"/>
                <a:gd name="connsiteX16" fmla="*/ 6978316 w 7854215"/>
                <a:gd name="connsiteY16" fmla="*/ 240631 h 1674796"/>
                <a:gd name="connsiteX17" fmla="*/ 6949441 w 7854215"/>
                <a:gd name="connsiteY17" fmla="*/ 250257 h 1674796"/>
                <a:gd name="connsiteX18" fmla="*/ 6747310 w 7854215"/>
                <a:gd name="connsiteY18" fmla="*/ 259882 h 1674796"/>
                <a:gd name="connsiteX19" fmla="*/ 6651057 w 7854215"/>
                <a:gd name="connsiteY19" fmla="*/ 279132 h 1674796"/>
                <a:gd name="connsiteX20" fmla="*/ 6622182 w 7854215"/>
                <a:gd name="connsiteY20" fmla="*/ 288758 h 1674796"/>
                <a:gd name="connsiteX21" fmla="*/ 6554805 w 7854215"/>
                <a:gd name="connsiteY21" fmla="*/ 308008 h 1674796"/>
                <a:gd name="connsiteX22" fmla="*/ 6516304 w 7854215"/>
                <a:gd name="connsiteY22" fmla="*/ 317634 h 1674796"/>
                <a:gd name="connsiteX23" fmla="*/ 6487428 w 7854215"/>
                <a:gd name="connsiteY23" fmla="*/ 327259 h 1674796"/>
                <a:gd name="connsiteX24" fmla="*/ 6429676 w 7854215"/>
                <a:gd name="connsiteY24" fmla="*/ 336884 h 1674796"/>
                <a:gd name="connsiteX25" fmla="*/ 6343049 w 7854215"/>
                <a:gd name="connsiteY25" fmla="*/ 365760 h 1674796"/>
                <a:gd name="connsiteX26" fmla="*/ 6256422 w 7854215"/>
                <a:gd name="connsiteY26" fmla="*/ 404261 h 1674796"/>
                <a:gd name="connsiteX27" fmla="*/ 6237171 w 7854215"/>
                <a:gd name="connsiteY27" fmla="*/ 433137 h 1674796"/>
                <a:gd name="connsiteX28" fmla="*/ 6179420 w 7854215"/>
                <a:gd name="connsiteY28" fmla="*/ 452387 h 1674796"/>
                <a:gd name="connsiteX29" fmla="*/ 6092792 w 7854215"/>
                <a:gd name="connsiteY29" fmla="*/ 510139 h 1674796"/>
                <a:gd name="connsiteX30" fmla="*/ 6063916 w 7854215"/>
                <a:gd name="connsiteY30" fmla="*/ 529389 h 1674796"/>
                <a:gd name="connsiteX31" fmla="*/ 6006165 w 7854215"/>
                <a:gd name="connsiteY31" fmla="*/ 587141 h 1674796"/>
                <a:gd name="connsiteX32" fmla="*/ 5977289 w 7854215"/>
                <a:gd name="connsiteY32" fmla="*/ 616017 h 1674796"/>
                <a:gd name="connsiteX33" fmla="*/ 5909912 w 7854215"/>
                <a:gd name="connsiteY33" fmla="*/ 664143 h 1674796"/>
                <a:gd name="connsiteX34" fmla="*/ 5861786 w 7854215"/>
                <a:gd name="connsiteY34" fmla="*/ 702644 h 1674796"/>
                <a:gd name="connsiteX35" fmla="*/ 5832910 w 7854215"/>
                <a:gd name="connsiteY35" fmla="*/ 731520 h 1674796"/>
                <a:gd name="connsiteX36" fmla="*/ 5804034 w 7854215"/>
                <a:gd name="connsiteY36" fmla="*/ 750770 h 1674796"/>
                <a:gd name="connsiteX37" fmla="*/ 5775159 w 7854215"/>
                <a:gd name="connsiteY37" fmla="*/ 779646 h 1674796"/>
                <a:gd name="connsiteX38" fmla="*/ 5736657 w 7854215"/>
                <a:gd name="connsiteY38" fmla="*/ 798897 h 1674796"/>
                <a:gd name="connsiteX39" fmla="*/ 5707782 w 7854215"/>
                <a:gd name="connsiteY39" fmla="*/ 827772 h 1674796"/>
                <a:gd name="connsiteX40" fmla="*/ 5678906 w 7854215"/>
                <a:gd name="connsiteY40" fmla="*/ 847023 h 1674796"/>
                <a:gd name="connsiteX41" fmla="*/ 5621154 w 7854215"/>
                <a:gd name="connsiteY41" fmla="*/ 904775 h 1674796"/>
                <a:gd name="connsiteX42" fmla="*/ 5582653 w 7854215"/>
                <a:gd name="connsiteY42" fmla="*/ 943276 h 1674796"/>
                <a:gd name="connsiteX43" fmla="*/ 5544152 w 7854215"/>
                <a:gd name="connsiteY43" fmla="*/ 962526 h 1674796"/>
                <a:gd name="connsiteX44" fmla="*/ 5505651 w 7854215"/>
                <a:gd name="connsiteY44" fmla="*/ 1001027 h 1674796"/>
                <a:gd name="connsiteX45" fmla="*/ 5476775 w 7854215"/>
                <a:gd name="connsiteY45" fmla="*/ 1029903 h 1674796"/>
                <a:gd name="connsiteX46" fmla="*/ 5447900 w 7854215"/>
                <a:gd name="connsiteY46" fmla="*/ 1049154 h 1674796"/>
                <a:gd name="connsiteX47" fmla="*/ 5419024 w 7854215"/>
                <a:gd name="connsiteY47" fmla="*/ 1078029 h 1674796"/>
                <a:gd name="connsiteX48" fmla="*/ 5390148 w 7854215"/>
                <a:gd name="connsiteY48" fmla="*/ 1097280 h 1674796"/>
                <a:gd name="connsiteX49" fmla="*/ 5351647 w 7854215"/>
                <a:gd name="connsiteY49" fmla="*/ 1126156 h 1674796"/>
                <a:gd name="connsiteX50" fmla="*/ 5322771 w 7854215"/>
                <a:gd name="connsiteY50" fmla="*/ 1145406 h 1674796"/>
                <a:gd name="connsiteX51" fmla="*/ 5255394 w 7854215"/>
                <a:gd name="connsiteY51" fmla="*/ 1183907 h 1674796"/>
                <a:gd name="connsiteX52" fmla="*/ 5178392 w 7854215"/>
                <a:gd name="connsiteY52" fmla="*/ 1232034 h 1674796"/>
                <a:gd name="connsiteX53" fmla="*/ 5149516 w 7854215"/>
                <a:gd name="connsiteY53" fmla="*/ 1251284 h 1674796"/>
                <a:gd name="connsiteX54" fmla="*/ 5091765 w 7854215"/>
                <a:gd name="connsiteY54" fmla="*/ 1289785 h 1674796"/>
                <a:gd name="connsiteX55" fmla="*/ 5053264 w 7854215"/>
                <a:gd name="connsiteY55" fmla="*/ 1318661 h 1674796"/>
                <a:gd name="connsiteX56" fmla="*/ 4995512 w 7854215"/>
                <a:gd name="connsiteY56" fmla="*/ 1337911 h 1674796"/>
                <a:gd name="connsiteX57" fmla="*/ 4966636 w 7854215"/>
                <a:gd name="connsiteY57" fmla="*/ 1347537 h 1674796"/>
                <a:gd name="connsiteX58" fmla="*/ 4928135 w 7854215"/>
                <a:gd name="connsiteY58" fmla="*/ 1366787 h 1674796"/>
                <a:gd name="connsiteX59" fmla="*/ 4831883 w 7854215"/>
                <a:gd name="connsiteY59" fmla="*/ 1386038 h 1674796"/>
                <a:gd name="connsiteX60" fmla="*/ 4803007 w 7854215"/>
                <a:gd name="connsiteY60" fmla="*/ 1395663 h 1674796"/>
                <a:gd name="connsiteX61" fmla="*/ 4697129 w 7854215"/>
                <a:gd name="connsiteY61" fmla="*/ 1414914 h 1674796"/>
                <a:gd name="connsiteX62" fmla="*/ 4668253 w 7854215"/>
                <a:gd name="connsiteY62" fmla="*/ 1434164 h 1674796"/>
                <a:gd name="connsiteX63" fmla="*/ 4620127 w 7854215"/>
                <a:gd name="connsiteY63" fmla="*/ 1443789 h 1674796"/>
                <a:gd name="connsiteX64" fmla="*/ 4581626 w 7854215"/>
                <a:gd name="connsiteY64" fmla="*/ 1453415 h 1674796"/>
                <a:gd name="connsiteX65" fmla="*/ 4543125 w 7854215"/>
                <a:gd name="connsiteY65" fmla="*/ 1472665 h 1674796"/>
                <a:gd name="connsiteX66" fmla="*/ 4398746 w 7854215"/>
                <a:gd name="connsiteY66" fmla="*/ 1491916 h 1674796"/>
                <a:gd name="connsiteX67" fmla="*/ 4321744 w 7854215"/>
                <a:gd name="connsiteY67" fmla="*/ 1520791 h 1674796"/>
                <a:gd name="connsiteX68" fmla="*/ 4206241 w 7854215"/>
                <a:gd name="connsiteY68" fmla="*/ 1559292 h 1674796"/>
                <a:gd name="connsiteX69" fmla="*/ 4148489 w 7854215"/>
                <a:gd name="connsiteY69" fmla="*/ 1578543 h 1674796"/>
                <a:gd name="connsiteX70" fmla="*/ 4100363 w 7854215"/>
                <a:gd name="connsiteY70" fmla="*/ 1588168 h 1674796"/>
                <a:gd name="connsiteX71" fmla="*/ 4042611 w 7854215"/>
                <a:gd name="connsiteY71" fmla="*/ 1597794 h 1674796"/>
                <a:gd name="connsiteX72" fmla="*/ 4004110 w 7854215"/>
                <a:gd name="connsiteY72" fmla="*/ 1607419 h 1674796"/>
                <a:gd name="connsiteX73" fmla="*/ 3946359 w 7854215"/>
                <a:gd name="connsiteY73" fmla="*/ 1626669 h 1674796"/>
                <a:gd name="connsiteX74" fmla="*/ 3830855 w 7854215"/>
                <a:gd name="connsiteY74" fmla="*/ 1636295 h 1674796"/>
                <a:gd name="connsiteX75" fmla="*/ 3744228 w 7854215"/>
                <a:gd name="connsiteY75" fmla="*/ 1655545 h 1674796"/>
                <a:gd name="connsiteX76" fmla="*/ 3465095 w 7854215"/>
                <a:gd name="connsiteY76" fmla="*/ 1665170 h 1674796"/>
                <a:gd name="connsiteX77" fmla="*/ 3359217 w 7854215"/>
                <a:gd name="connsiteY77" fmla="*/ 1674796 h 1674796"/>
                <a:gd name="connsiteX78" fmla="*/ 2954956 w 7854215"/>
                <a:gd name="connsiteY78" fmla="*/ 1665170 h 1674796"/>
                <a:gd name="connsiteX79" fmla="*/ 2906830 w 7854215"/>
                <a:gd name="connsiteY79" fmla="*/ 1655545 h 1674796"/>
                <a:gd name="connsiteX80" fmla="*/ 2733575 w 7854215"/>
                <a:gd name="connsiteY80" fmla="*/ 1626669 h 1674796"/>
                <a:gd name="connsiteX81" fmla="*/ 664144 w 7854215"/>
                <a:gd name="connsiteY81" fmla="*/ 1607419 h 1674796"/>
                <a:gd name="connsiteX82" fmla="*/ 548641 w 7854215"/>
                <a:gd name="connsiteY82" fmla="*/ 1588168 h 1674796"/>
                <a:gd name="connsiteX83" fmla="*/ 375386 w 7854215"/>
                <a:gd name="connsiteY83" fmla="*/ 1597794 h 1674796"/>
                <a:gd name="connsiteX84" fmla="*/ 0 w 7854215"/>
                <a:gd name="connsiteY84" fmla="*/ 1588168 h 1674796"/>
                <a:gd name="connsiteX0" fmla="*/ 7854215 w 7854215"/>
                <a:gd name="connsiteY0" fmla="*/ 0 h 1674796"/>
                <a:gd name="connsiteX1" fmla="*/ 7786839 w 7854215"/>
                <a:gd name="connsiteY1" fmla="*/ 9625 h 1674796"/>
                <a:gd name="connsiteX2" fmla="*/ 7748337 w 7854215"/>
                <a:gd name="connsiteY2" fmla="*/ 28876 h 1674796"/>
                <a:gd name="connsiteX3" fmla="*/ 7709836 w 7854215"/>
                <a:gd name="connsiteY3" fmla="*/ 38501 h 1674796"/>
                <a:gd name="connsiteX4" fmla="*/ 7680961 w 7854215"/>
                <a:gd name="connsiteY4" fmla="*/ 48126 h 1674796"/>
                <a:gd name="connsiteX5" fmla="*/ 7478830 w 7854215"/>
                <a:gd name="connsiteY5" fmla="*/ 77002 h 1674796"/>
                <a:gd name="connsiteX6" fmla="*/ 7449954 w 7854215"/>
                <a:gd name="connsiteY6" fmla="*/ 86627 h 1674796"/>
                <a:gd name="connsiteX7" fmla="*/ 7401828 w 7854215"/>
                <a:gd name="connsiteY7" fmla="*/ 96252 h 1674796"/>
                <a:gd name="connsiteX8" fmla="*/ 7363327 w 7854215"/>
                <a:gd name="connsiteY8" fmla="*/ 105878 h 1674796"/>
                <a:gd name="connsiteX9" fmla="*/ 7334451 w 7854215"/>
                <a:gd name="connsiteY9" fmla="*/ 125128 h 1674796"/>
                <a:gd name="connsiteX10" fmla="*/ 7276700 w 7854215"/>
                <a:gd name="connsiteY10" fmla="*/ 134754 h 1674796"/>
                <a:gd name="connsiteX11" fmla="*/ 7228573 w 7854215"/>
                <a:gd name="connsiteY11" fmla="*/ 144379 h 1674796"/>
                <a:gd name="connsiteX12" fmla="*/ 7170822 w 7854215"/>
                <a:gd name="connsiteY12" fmla="*/ 182880 h 1674796"/>
                <a:gd name="connsiteX13" fmla="*/ 7141946 w 7854215"/>
                <a:gd name="connsiteY13" fmla="*/ 202130 h 1674796"/>
                <a:gd name="connsiteX14" fmla="*/ 7045693 w 7854215"/>
                <a:gd name="connsiteY14" fmla="*/ 221381 h 1674796"/>
                <a:gd name="connsiteX15" fmla="*/ 7016817 w 7854215"/>
                <a:gd name="connsiteY15" fmla="*/ 231006 h 1674796"/>
                <a:gd name="connsiteX16" fmla="*/ 6978316 w 7854215"/>
                <a:gd name="connsiteY16" fmla="*/ 240631 h 1674796"/>
                <a:gd name="connsiteX17" fmla="*/ 6949441 w 7854215"/>
                <a:gd name="connsiteY17" fmla="*/ 250257 h 1674796"/>
                <a:gd name="connsiteX18" fmla="*/ 6747310 w 7854215"/>
                <a:gd name="connsiteY18" fmla="*/ 259882 h 1674796"/>
                <a:gd name="connsiteX19" fmla="*/ 6651057 w 7854215"/>
                <a:gd name="connsiteY19" fmla="*/ 279132 h 1674796"/>
                <a:gd name="connsiteX20" fmla="*/ 6622182 w 7854215"/>
                <a:gd name="connsiteY20" fmla="*/ 288758 h 1674796"/>
                <a:gd name="connsiteX21" fmla="*/ 6554805 w 7854215"/>
                <a:gd name="connsiteY21" fmla="*/ 308008 h 1674796"/>
                <a:gd name="connsiteX22" fmla="*/ 6516304 w 7854215"/>
                <a:gd name="connsiteY22" fmla="*/ 317634 h 1674796"/>
                <a:gd name="connsiteX23" fmla="*/ 6487428 w 7854215"/>
                <a:gd name="connsiteY23" fmla="*/ 327259 h 1674796"/>
                <a:gd name="connsiteX24" fmla="*/ 6429676 w 7854215"/>
                <a:gd name="connsiteY24" fmla="*/ 336884 h 1674796"/>
                <a:gd name="connsiteX25" fmla="*/ 6343049 w 7854215"/>
                <a:gd name="connsiteY25" fmla="*/ 365760 h 1674796"/>
                <a:gd name="connsiteX26" fmla="*/ 6256422 w 7854215"/>
                <a:gd name="connsiteY26" fmla="*/ 404261 h 1674796"/>
                <a:gd name="connsiteX27" fmla="*/ 6237171 w 7854215"/>
                <a:gd name="connsiteY27" fmla="*/ 433137 h 1674796"/>
                <a:gd name="connsiteX28" fmla="*/ 6179420 w 7854215"/>
                <a:gd name="connsiteY28" fmla="*/ 452387 h 1674796"/>
                <a:gd name="connsiteX29" fmla="*/ 6092792 w 7854215"/>
                <a:gd name="connsiteY29" fmla="*/ 510139 h 1674796"/>
                <a:gd name="connsiteX30" fmla="*/ 6063916 w 7854215"/>
                <a:gd name="connsiteY30" fmla="*/ 529389 h 1674796"/>
                <a:gd name="connsiteX31" fmla="*/ 6006165 w 7854215"/>
                <a:gd name="connsiteY31" fmla="*/ 587141 h 1674796"/>
                <a:gd name="connsiteX32" fmla="*/ 5977289 w 7854215"/>
                <a:gd name="connsiteY32" fmla="*/ 616017 h 1674796"/>
                <a:gd name="connsiteX33" fmla="*/ 5909912 w 7854215"/>
                <a:gd name="connsiteY33" fmla="*/ 664143 h 1674796"/>
                <a:gd name="connsiteX34" fmla="*/ 5861786 w 7854215"/>
                <a:gd name="connsiteY34" fmla="*/ 702644 h 1674796"/>
                <a:gd name="connsiteX35" fmla="*/ 5832910 w 7854215"/>
                <a:gd name="connsiteY35" fmla="*/ 731520 h 1674796"/>
                <a:gd name="connsiteX36" fmla="*/ 5804034 w 7854215"/>
                <a:gd name="connsiteY36" fmla="*/ 750770 h 1674796"/>
                <a:gd name="connsiteX37" fmla="*/ 5775159 w 7854215"/>
                <a:gd name="connsiteY37" fmla="*/ 779646 h 1674796"/>
                <a:gd name="connsiteX38" fmla="*/ 5736657 w 7854215"/>
                <a:gd name="connsiteY38" fmla="*/ 798897 h 1674796"/>
                <a:gd name="connsiteX39" fmla="*/ 5707782 w 7854215"/>
                <a:gd name="connsiteY39" fmla="*/ 827772 h 1674796"/>
                <a:gd name="connsiteX40" fmla="*/ 5678906 w 7854215"/>
                <a:gd name="connsiteY40" fmla="*/ 847023 h 1674796"/>
                <a:gd name="connsiteX41" fmla="*/ 5621154 w 7854215"/>
                <a:gd name="connsiteY41" fmla="*/ 904775 h 1674796"/>
                <a:gd name="connsiteX42" fmla="*/ 5582653 w 7854215"/>
                <a:gd name="connsiteY42" fmla="*/ 943276 h 1674796"/>
                <a:gd name="connsiteX43" fmla="*/ 5544152 w 7854215"/>
                <a:gd name="connsiteY43" fmla="*/ 962526 h 1674796"/>
                <a:gd name="connsiteX44" fmla="*/ 5505651 w 7854215"/>
                <a:gd name="connsiteY44" fmla="*/ 1001027 h 1674796"/>
                <a:gd name="connsiteX45" fmla="*/ 5476775 w 7854215"/>
                <a:gd name="connsiteY45" fmla="*/ 1029903 h 1674796"/>
                <a:gd name="connsiteX46" fmla="*/ 5447900 w 7854215"/>
                <a:gd name="connsiteY46" fmla="*/ 1049154 h 1674796"/>
                <a:gd name="connsiteX47" fmla="*/ 5419024 w 7854215"/>
                <a:gd name="connsiteY47" fmla="*/ 1078029 h 1674796"/>
                <a:gd name="connsiteX48" fmla="*/ 5390148 w 7854215"/>
                <a:gd name="connsiteY48" fmla="*/ 1097280 h 1674796"/>
                <a:gd name="connsiteX49" fmla="*/ 5351647 w 7854215"/>
                <a:gd name="connsiteY49" fmla="*/ 1126156 h 1674796"/>
                <a:gd name="connsiteX50" fmla="*/ 5322771 w 7854215"/>
                <a:gd name="connsiteY50" fmla="*/ 1145406 h 1674796"/>
                <a:gd name="connsiteX51" fmla="*/ 5255394 w 7854215"/>
                <a:gd name="connsiteY51" fmla="*/ 1183907 h 1674796"/>
                <a:gd name="connsiteX52" fmla="*/ 5178392 w 7854215"/>
                <a:gd name="connsiteY52" fmla="*/ 1232034 h 1674796"/>
                <a:gd name="connsiteX53" fmla="*/ 5149516 w 7854215"/>
                <a:gd name="connsiteY53" fmla="*/ 1251284 h 1674796"/>
                <a:gd name="connsiteX54" fmla="*/ 5091765 w 7854215"/>
                <a:gd name="connsiteY54" fmla="*/ 1289785 h 1674796"/>
                <a:gd name="connsiteX55" fmla="*/ 5053264 w 7854215"/>
                <a:gd name="connsiteY55" fmla="*/ 1318661 h 1674796"/>
                <a:gd name="connsiteX56" fmla="*/ 4995512 w 7854215"/>
                <a:gd name="connsiteY56" fmla="*/ 1337911 h 1674796"/>
                <a:gd name="connsiteX57" fmla="*/ 4966636 w 7854215"/>
                <a:gd name="connsiteY57" fmla="*/ 1347537 h 1674796"/>
                <a:gd name="connsiteX58" fmla="*/ 4928135 w 7854215"/>
                <a:gd name="connsiteY58" fmla="*/ 1366787 h 1674796"/>
                <a:gd name="connsiteX59" fmla="*/ 4831883 w 7854215"/>
                <a:gd name="connsiteY59" fmla="*/ 1386038 h 1674796"/>
                <a:gd name="connsiteX60" fmla="*/ 4803007 w 7854215"/>
                <a:gd name="connsiteY60" fmla="*/ 1395663 h 1674796"/>
                <a:gd name="connsiteX61" fmla="*/ 4697129 w 7854215"/>
                <a:gd name="connsiteY61" fmla="*/ 1414914 h 1674796"/>
                <a:gd name="connsiteX62" fmla="*/ 4668253 w 7854215"/>
                <a:gd name="connsiteY62" fmla="*/ 1434164 h 1674796"/>
                <a:gd name="connsiteX63" fmla="*/ 4620127 w 7854215"/>
                <a:gd name="connsiteY63" fmla="*/ 1443789 h 1674796"/>
                <a:gd name="connsiteX64" fmla="*/ 4581626 w 7854215"/>
                <a:gd name="connsiteY64" fmla="*/ 1453415 h 1674796"/>
                <a:gd name="connsiteX65" fmla="*/ 4543125 w 7854215"/>
                <a:gd name="connsiteY65" fmla="*/ 1472665 h 1674796"/>
                <a:gd name="connsiteX66" fmla="*/ 4398746 w 7854215"/>
                <a:gd name="connsiteY66" fmla="*/ 1491916 h 1674796"/>
                <a:gd name="connsiteX67" fmla="*/ 4321744 w 7854215"/>
                <a:gd name="connsiteY67" fmla="*/ 1520791 h 1674796"/>
                <a:gd name="connsiteX68" fmla="*/ 4206241 w 7854215"/>
                <a:gd name="connsiteY68" fmla="*/ 1559292 h 1674796"/>
                <a:gd name="connsiteX69" fmla="*/ 4148489 w 7854215"/>
                <a:gd name="connsiteY69" fmla="*/ 1578543 h 1674796"/>
                <a:gd name="connsiteX70" fmla="*/ 4100363 w 7854215"/>
                <a:gd name="connsiteY70" fmla="*/ 1588168 h 1674796"/>
                <a:gd name="connsiteX71" fmla="*/ 4042611 w 7854215"/>
                <a:gd name="connsiteY71" fmla="*/ 1597794 h 1674796"/>
                <a:gd name="connsiteX72" fmla="*/ 4004110 w 7854215"/>
                <a:gd name="connsiteY72" fmla="*/ 1607419 h 1674796"/>
                <a:gd name="connsiteX73" fmla="*/ 3946359 w 7854215"/>
                <a:gd name="connsiteY73" fmla="*/ 1626669 h 1674796"/>
                <a:gd name="connsiteX74" fmla="*/ 3830855 w 7854215"/>
                <a:gd name="connsiteY74" fmla="*/ 1636295 h 1674796"/>
                <a:gd name="connsiteX75" fmla="*/ 3744228 w 7854215"/>
                <a:gd name="connsiteY75" fmla="*/ 1655545 h 1674796"/>
                <a:gd name="connsiteX76" fmla="*/ 3465095 w 7854215"/>
                <a:gd name="connsiteY76" fmla="*/ 1665170 h 1674796"/>
                <a:gd name="connsiteX77" fmla="*/ 3359217 w 7854215"/>
                <a:gd name="connsiteY77" fmla="*/ 1674796 h 1674796"/>
                <a:gd name="connsiteX78" fmla="*/ 2954956 w 7854215"/>
                <a:gd name="connsiteY78" fmla="*/ 1665170 h 1674796"/>
                <a:gd name="connsiteX79" fmla="*/ 2906830 w 7854215"/>
                <a:gd name="connsiteY79" fmla="*/ 1655545 h 1674796"/>
                <a:gd name="connsiteX80" fmla="*/ 2733575 w 7854215"/>
                <a:gd name="connsiteY80" fmla="*/ 1626669 h 1674796"/>
                <a:gd name="connsiteX81" fmla="*/ 1713298 w 7854215"/>
                <a:gd name="connsiteY81" fmla="*/ 1665170 h 1674796"/>
                <a:gd name="connsiteX82" fmla="*/ 548641 w 7854215"/>
                <a:gd name="connsiteY82" fmla="*/ 1588168 h 1674796"/>
                <a:gd name="connsiteX83" fmla="*/ 375386 w 7854215"/>
                <a:gd name="connsiteY83" fmla="*/ 1597794 h 1674796"/>
                <a:gd name="connsiteX84" fmla="*/ 0 w 7854215"/>
                <a:gd name="connsiteY84" fmla="*/ 1588168 h 1674796"/>
                <a:gd name="connsiteX0" fmla="*/ 7854215 w 7854215"/>
                <a:gd name="connsiteY0" fmla="*/ 0 h 1674796"/>
                <a:gd name="connsiteX1" fmla="*/ 7786839 w 7854215"/>
                <a:gd name="connsiteY1" fmla="*/ 9625 h 1674796"/>
                <a:gd name="connsiteX2" fmla="*/ 7748337 w 7854215"/>
                <a:gd name="connsiteY2" fmla="*/ 28876 h 1674796"/>
                <a:gd name="connsiteX3" fmla="*/ 7709836 w 7854215"/>
                <a:gd name="connsiteY3" fmla="*/ 38501 h 1674796"/>
                <a:gd name="connsiteX4" fmla="*/ 7680961 w 7854215"/>
                <a:gd name="connsiteY4" fmla="*/ 48126 h 1674796"/>
                <a:gd name="connsiteX5" fmla="*/ 7478830 w 7854215"/>
                <a:gd name="connsiteY5" fmla="*/ 77002 h 1674796"/>
                <a:gd name="connsiteX6" fmla="*/ 7449954 w 7854215"/>
                <a:gd name="connsiteY6" fmla="*/ 86627 h 1674796"/>
                <a:gd name="connsiteX7" fmla="*/ 7401828 w 7854215"/>
                <a:gd name="connsiteY7" fmla="*/ 96252 h 1674796"/>
                <a:gd name="connsiteX8" fmla="*/ 7363327 w 7854215"/>
                <a:gd name="connsiteY8" fmla="*/ 105878 h 1674796"/>
                <a:gd name="connsiteX9" fmla="*/ 7334451 w 7854215"/>
                <a:gd name="connsiteY9" fmla="*/ 125128 h 1674796"/>
                <a:gd name="connsiteX10" fmla="*/ 7276700 w 7854215"/>
                <a:gd name="connsiteY10" fmla="*/ 134754 h 1674796"/>
                <a:gd name="connsiteX11" fmla="*/ 7228573 w 7854215"/>
                <a:gd name="connsiteY11" fmla="*/ 144379 h 1674796"/>
                <a:gd name="connsiteX12" fmla="*/ 7170822 w 7854215"/>
                <a:gd name="connsiteY12" fmla="*/ 182880 h 1674796"/>
                <a:gd name="connsiteX13" fmla="*/ 7141946 w 7854215"/>
                <a:gd name="connsiteY13" fmla="*/ 202130 h 1674796"/>
                <a:gd name="connsiteX14" fmla="*/ 7045693 w 7854215"/>
                <a:gd name="connsiteY14" fmla="*/ 221381 h 1674796"/>
                <a:gd name="connsiteX15" fmla="*/ 7016817 w 7854215"/>
                <a:gd name="connsiteY15" fmla="*/ 231006 h 1674796"/>
                <a:gd name="connsiteX16" fmla="*/ 6978316 w 7854215"/>
                <a:gd name="connsiteY16" fmla="*/ 240631 h 1674796"/>
                <a:gd name="connsiteX17" fmla="*/ 6949441 w 7854215"/>
                <a:gd name="connsiteY17" fmla="*/ 250257 h 1674796"/>
                <a:gd name="connsiteX18" fmla="*/ 6747310 w 7854215"/>
                <a:gd name="connsiteY18" fmla="*/ 259882 h 1674796"/>
                <a:gd name="connsiteX19" fmla="*/ 6651057 w 7854215"/>
                <a:gd name="connsiteY19" fmla="*/ 279132 h 1674796"/>
                <a:gd name="connsiteX20" fmla="*/ 6622182 w 7854215"/>
                <a:gd name="connsiteY20" fmla="*/ 288758 h 1674796"/>
                <a:gd name="connsiteX21" fmla="*/ 6554805 w 7854215"/>
                <a:gd name="connsiteY21" fmla="*/ 308008 h 1674796"/>
                <a:gd name="connsiteX22" fmla="*/ 6516304 w 7854215"/>
                <a:gd name="connsiteY22" fmla="*/ 317634 h 1674796"/>
                <a:gd name="connsiteX23" fmla="*/ 6487428 w 7854215"/>
                <a:gd name="connsiteY23" fmla="*/ 327259 h 1674796"/>
                <a:gd name="connsiteX24" fmla="*/ 6429676 w 7854215"/>
                <a:gd name="connsiteY24" fmla="*/ 336884 h 1674796"/>
                <a:gd name="connsiteX25" fmla="*/ 6343049 w 7854215"/>
                <a:gd name="connsiteY25" fmla="*/ 365760 h 1674796"/>
                <a:gd name="connsiteX26" fmla="*/ 6256422 w 7854215"/>
                <a:gd name="connsiteY26" fmla="*/ 404261 h 1674796"/>
                <a:gd name="connsiteX27" fmla="*/ 6237171 w 7854215"/>
                <a:gd name="connsiteY27" fmla="*/ 433137 h 1674796"/>
                <a:gd name="connsiteX28" fmla="*/ 6179420 w 7854215"/>
                <a:gd name="connsiteY28" fmla="*/ 452387 h 1674796"/>
                <a:gd name="connsiteX29" fmla="*/ 6092792 w 7854215"/>
                <a:gd name="connsiteY29" fmla="*/ 510139 h 1674796"/>
                <a:gd name="connsiteX30" fmla="*/ 6063916 w 7854215"/>
                <a:gd name="connsiteY30" fmla="*/ 529389 h 1674796"/>
                <a:gd name="connsiteX31" fmla="*/ 6006165 w 7854215"/>
                <a:gd name="connsiteY31" fmla="*/ 587141 h 1674796"/>
                <a:gd name="connsiteX32" fmla="*/ 5977289 w 7854215"/>
                <a:gd name="connsiteY32" fmla="*/ 616017 h 1674796"/>
                <a:gd name="connsiteX33" fmla="*/ 5909912 w 7854215"/>
                <a:gd name="connsiteY33" fmla="*/ 664143 h 1674796"/>
                <a:gd name="connsiteX34" fmla="*/ 5861786 w 7854215"/>
                <a:gd name="connsiteY34" fmla="*/ 702644 h 1674796"/>
                <a:gd name="connsiteX35" fmla="*/ 5832910 w 7854215"/>
                <a:gd name="connsiteY35" fmla="*/ 731520 h 1674796"/>
                <a:gd name="connsiteX36" fmla="*/ 5804034 w 7854215"/>
                <a:gd name="connsiteY36" fmla="*/ 750770 h 1674796"/>
                <a:gd name="connsiteX37" fmla="*/ 5775159 w 7854215"/>
                <a:gd name="connsiteY37" fmla="*/ 779646 h 1674796"/>
                <a:gd name="connsiteX38" fmla="*/ 5736657 w 7854215"/>
                <a:gd name="connsiteY38" fmla="*/ 798897 h 1674796"/>
                <a:gd name="connsiteX39" fmla="*/ 5707782 w 7854215"/>
                <a:gd name="connsiteY39" fmla="*/ 827772 h 1674796"/>
                <a:gd name="connsiteX40" fmla="*/ 5678906 w 7854215"/>
                <a:gd name="connsiteY40" fmla="*/ 847023 h 1674796"/>
                <a:gd name="connsiteX41" fmla="*/ 5621154 w 7854215"/>
                <a:gd name="connsiteY41" fmla="*/ 904775 h 1674796"/>
                <a:gd name="connsiteX42" fmla="*/ 5582653 w 7854215"/>
                <a:gd name="connsiteY42" fmla="*/ 943276 h 1674796"/>
                <a:gd name="connsiteX43" fmla="*/ 5544152 w 7854215"/>
                <a:gd name="connsiteY43" fmla="*/ 962526 h 1674796"/>
                <a:gd name="connsiteX44" fmla="*/ 5505651 w 7854215"/>
                <a:gd name="connsiteY44" fmla="*/ 1001027 h 1674796"/>
                <a:gd name="connsiteX45" fmla="*/ 5476775 w 7854215"/>
                <a:gd name="connsiteY45" fmla="*/ 1029903 h 1674796"/>
                <a:gd name="connsiteX46" fmla="*/ 5447900 w 7854215"/>
                <a:gd name="connsiteY46" fmla="*/ 1049154 h 1674796"/>
                <a:gd name="connsiteX47" fmla="*/ 5419024 w 7854215"/>
                <a:gd name="connsiteY47" fmla="*/ 1078029 h 1674796"/>
                <a:gd name="connsiteX48" fmla="*/ 5390148 w 7854215"/>
                <a:gd name="connsiteY48" fmla="*/ 1097280 h 1674796"/>
                <a:gd name="connsiteX49" fmla="*/ 5351647 w 7854215"/>
                <a:gd name="connsiteY49" fmla="*/ 1126156 h 1674796"/>
                <a:gd name="connsiteX50" fmla="*/ 5322771 w 7854215"/>
                <a:gd name="connsiteY50" fmla="*/ 1145406 h 1674796"/>
                <a:gd name="connsiteX51" fmla="*/ 5255394 w 7854215"/>
                <a:gd name="connsiteY51" fmla="*/ 1183907 h 1674796"/>
                <a:gd name="connsiteX52" fmla="*/ 5178392 w 7854215"/>
                <a:gd name="connsiteY52" fmla="*/ 1232034 h 1674796"/>
                <a:gd name="connsiteX53" fmla="*/ 5149516 w 7854215"/>
                <a:gd name="connsiteY53" fmla="*/ 1251284 h 1674796"/>
                <a:gd name="connsiteX54" fmla="*/ 5091765 w 7854215"/>
                <a:gd name="connsiteY54" fmla="*/ 1289785 h 1674796"/>
                <a:gd name="connsiteX55" fmla="*/ 5053264 w 7854215"/>
                <a:gd name="connsiteY55" fmla="*/ 1318661 h 1674796"/>
                <a:gd name="connsiteX56" fmla="*/ 4995512 w 7854215"/>
                <a:gd name="connsiteY56" fmla="*/ 1337911 h 1674796"/>
                <a:gd name="connsiteX57" fmla="*/ 4966636 w 7854215"/>
                <a:gd name="connsiteY57" fmla="*/ 1347537 h 1674796"/>
                <a:gd name="connsiteX58" fmla="*/ 4928135 w 7854215"/>
                <a:gd name="connsiteY58" fmla="*/ 1366787 h 1674796"/>
                <a:gd name="connsiteX59" fmla="*/ 4831883 w 7854215"/>
                <a:gd name="connsiteY59" fmla="*/ 1386038 h 1674796"/>
                <a:gd name="connsiteX60" fmla="*/ 4803007 w 7854215"/>
                <a:gd name="connsiteY60" fmla="*/ 1395663 h 1674796"/>
                <a:gd name="connsiteX61" fmla="*/ 4697129 w 7854215"/>
                <a:gd name="connsiteY61" fmla="*/ 1414914 h 1674796"/>
                <a:gd name="connsiteX62" fmla="*/ 4668253 w 7854215"/>
                <a:gd name="connsiteY62" fmla="*/ 1434164 h 1674796"/>
                <a:gd name="connsiteX63" fmla="*/ 4620127 w 7854215"/>
                <a:gd name="connsiteY63" fmla="*/ 1443789 h 1674796"/>
                <a:gd name="connsiteX64" fmla="*/ 4581626 w 7854215"/>
                <a:gd name="connsiteY64" fmla="*/ 1453415 h 1674796"/>
                <a:gd name="connsiteX65" fmla="*/ 4543125 w 7854215"/>
                <a:gd name="connsiteY65" fmla="*/ 1472665 h 1674796"/>
                <a:gd name="connsiteX66" fmla="*/ 4398746 w 7854215"/>
                <a:gd name="connsiteY66" fmla="*/ 1491916 h 1674796"/>
                <a:gd name="connsiteX67" fmla="*/ 4321744 w 7854215"/>
                <a:gd name="connsiteY67" fmla="*/ 1520791 h 1674796"/>
                <a:gd name="connsiteX68" fmla="*/ 4206241 w 7854215"/>
                <a:gd name="connsiteY68" fmla="*/ 1559292 h 1674796"/>
                <a:gd name="connsiteX69" fmla="*/ 4148489 w 7854215"/>
                <a:gd name="connsiteY69" fmla="*/ 1578543 h 1674796"/>
                <a:gd name="connsiteX70" fmla="*/ 4100363 w 7854215"/>
                <a:gd name="connsiteY70" fmla="*/ 1588168 h 1674796"/>
                <a:gd name="connsiteX71" fmla="*/ 4042611 w 7854215"/>
                <a:gd name="connsiteY71" fmla="*/ 1597794 h 1674796"/>
                <a:gd name="connsiteX72" fmla="*/ 4004110 w 7854215"/>
                <a:gd name="connsiteY72" fmla="*/ 1607419 h 1674796"/>
                <a:gd name="connsiteX73" fmla="*/ 3946359 w 7854215"/>
                <a:gd name="connsiteY73" fmla="*/ 1626669 h 1674796"/>
                <a:gd name="connsiteX74" fmla="*/ 3830855 w 7854215"/>
                <a:gd name="connsiteY74" fmla="*/ 1636295 h 1674796"/>
                <a:gd name="connsiteX75" fmla="*/ 3744228 w 7854215"/>
                <a:gd name="connsiteY75" fmla="*/ 1655545 h 1674796"/>
                <a:gd name="connsiteX76" fmla="*/ 3465095 w 7854215"/>
                <a:gd name="connsiteY76" fmla="*/ 1665170 h 1674796"/>
                <a:gd name="connsiteX77" fmla="*/ 3359217 w 7854215"/>
                <a:gd name="connsiteY77" fmla="*/ 1674796 h 1674796"/>
                <a:gd name="connsiteX78" fmla="*/ 2954956 w 7854215"/>
                <a:gd name="connsiteY78" fmla="*/ 1665170 h 1674796"/>
                <a:gd name="connsiteX79" fmla="*/ 2906830 w 7854215"/>
                <a:gd name="connsiteY79" fmla="*/ 1655545 h 1674796"/>
                <a:gd name="connsiteX80" fmla="*/ 2733575 w 7854215"/>
                <a:gd name="connsiteY80" fmla="*/ 1626669 h 1674796"/>
                <a:gd name="connsiteX81" fmla="*/ 1713298 w 7854215"/>
                <a:gd name="connsiteY81" fmla="*/ 1665170 h 1674796"/>
                <a:gd name="connsiteX82" fmla="*/ 1212784 w 7854215"/>
                <a:gd name="connsiteY82" fmla="*/ 1645920 h 1674796"/>
                <a:gd name="connsiteX83" fmla="*/ 375386 w 7854215"/>
                <a:gd name="connsiteY83" fmla="*/ 1597794 h 1674796"/>
                <a:gd name="connsiteX84" fmla="*/ 0 w 7854215"/>
                <a:gd name="connsiteY84" fmla="*/ 1588168 h 1674796"/>
                <a:gd name="connsiteX0" fmla="*/ 7854215 w 7854215"/>
                <a:gd name="connsiteY0" fmla="*/ 0 h 1674796"/>
                <a:gd name="connsiteX1" fmla="*/ 7786839 w 7854215"/>
                <a:gd name="connsiteY1" fmla="*/ 9625 h 1674796"/>
                <a:gd name="connsiteX2" fmla="*/ 7748337 w 7854215"/>
                <a:gd name="connsiteY2" fmla="*/ 28876 h 1674796"/>
                <a:gd name="connsiteX3" fmla="*/ 7709836 w 7854215"/>
                <a:gd name="connsiteY3" fmla="*/ 38501 h 1674796"/>
                <a:gd name="connsiteX4" fmla="*/ 7680961 w 7854215"/>
                <a:gd name="connsiteY4" fmla="*/ 48126 h 1674796"/>
                <a:gd name="connsiteX5" fmla="*/ 7478830 w 7854215"/>
                <a:gd name="connsiteY5" fmla="*/ 77002 h 1674796"/>
                <a:gd name="connsiteX6" fmla="*/ 7449954 w 7854215"/>
                <a:gd name="connsiteY6" fmla="*/ 86627 h 1674796"/>
                <a:gd name="connsiteX7" fmla="*/ 7401828 w 7854215"/>
                <a:gd name="connsiteY7" fmla="*/ 96252 h 1674796"/>
                <a:gd name="connsiteX8" fmla="*/ 7363327 w 7854215"/>
                <a:gd name="connsiteY8" fmla="*/ 105878 h 1674796"/>
                <a:gd name="connsiteX9" fmla="*/ 7334451 w 7854215"/>
                <a:gd name="connsiteY9" fmla="*/ 125128 h 1674796"/>
                <a:gd name="connsiteX10" fmla="*/ 7276700 w 7854215"/>
                <a:gd name="connsiteY10" fmla="*/ 134754 h 1674796"/>
                <a:gd name="connsiteX11" fmla="*/ 7228573 w 7854215"/>
                <a:gd name="connsiteY11" fmla="*/ 144379 h 1674796"/>
                <a:gd name="connsiteX12" fmla="*/ 7170822 w 7854215"/>
                <a:gd name="connsiteY12" fmla="*/ 182880 h 1674796"/>
                <a:gd name="connsiteX13" fmla="*/ 7141946 w 7854215"/>
                <a:gd name="connsiteY13" fmla="*/ 202130 h 1674796"/>
                <a:gd name="connsiteX14" fmla="*/ 7045693 w 7854215"/>
                <a:gd name="connsiteY14" fmla="*/ 221381 h 1674796"/>
                <a:gd name="connsiteX15" fmla="*/ 7016817 w 7854215"/>
                <a:gd name="connsiteY15" fmla="*/ 231006 h 1674796"/>
                <a:gd name="connsiteX16" fmla="*/ 6978316 w 7854215"/>
                <a:gd name="connsiteY16" fmla="*/ 240631 h 1674796"/>
                <a:gd name="connsiteX17" fmla="*/ 6949441 w 7854215"/>
                <a:gd name="connsiteY17" fmla="*/ 250257 h 1674796"/>
                <a:gd name="connsiteX18" fmla="*/ 6747310 w 7854215"/>
                <a:gd name="connsiteY18" fmla="*/ 259882 h 1674796"/>
                <a:gd name="connsiteX19" fmla="*/ 6651057 w 7854215"/>
                <a:gd name="connsiteY19" fmla="*/ 279132 h 1674796"/>
                <a:gd name="connsiteX20" fmla="*/ 6622182 w 7854215"/>
                <a:gd name="connsiteY20" fmla="*/ 288758 h 1674796"/>
                <a:gd name="connsiteX21" fmla="*/ 6554805 w 7854215"/>
                <a:gd name="connsiteY21" fmla="*/ 308008 h 1674796"/>
                <a:gd name="connsiteX22" fmla="*/ 6516304 w 7854215"/>
                <a:gd name="connsiteY22" fmla="*/ 317634 h 1674796"/>
                <a:gd name="connsiteX23" fmla="*/ 6487428 w 7854215"/>
                <a:gd name="connsiteY23" fmla="*/ 327259 h 1674796"/>
                <a:gd name="connsiteX24" fmla="*/ 6429676 w 7854215"/>
                <a:gd name="connsiteY24" fmla="*/ 336884 h 1674796"/>
                <a:gd name="connsiteX25" fmla="*/ 6343049 w 7854215"/>
                <a:gd name="connsiteY25" fmla="*/ 365760 h 1674796"/>
                <a:gd name="connsiteX26" fmla="*/ 6256422 w 7854215"/>
                <a:gd name="connsiteY26" fmla="*/ 404261 h 1674796"/>
                <a:gd name="connsiteX27" fmla="*/ 6237171 w 7854215"/>
                <a:gd name="connsiteY27" fmla="*/ 433137 h 1674796"/>
                <a:gd name="connsiteX28" fmla="*/ 6179420 w 7854215"/>
                <a:gd name="connsiteY28" fmla="*/ 452387 h 1674796"/>
                <a:gd name="connsiteX29" fmla="*/ 6092792 w 7854215"/>
                <a:gd name="connsiteY29" fmla="*/ 510139 h 1674796"/>
                <a:gd name="connsiteX30" fmla="*/ 6063916 w 7854215"/>
                <a:gd name="connsiteY30" fmla="*/ 529389 h 1674796"/>
                <a:gd name="connsiteX31" fmla="*/ 6006165 w 7854215"/>
                <a:gd name="connsiteY31" fmla="*/ 587141 h 1674796"/>
                <a:gd name="connsiteX32" fmla="*/ 5977289 w 7854215"/>
                <a:gd name="connsiteY32" fmla="*/ 616017 h 1674796"/>
                <a:gd name="connsiteX33" fmla="*/ 5909912 w 7854215"/>
                <a:gd name="connsiteY33" fmla="*/ 664143 h 1674796"/>
                <a:gd name="connsiteX34" fmla="*/ 5861786 w 7854215"/>
                <a:gd name="connsiteY34" fmla="*/ 702644 h 1674796"/>
                <a:gd name="connsiteX35" fmla="*/ 5832910 w 7854215"/>
                <a:gd name="connsiteY35" fmla="*/ 731520 h 1674796"/>
                <a:gd name="connsiteX36" fmla="*/ 5804034 w 7854215"/>
                <a:gd name="connsiteY36" fmla="*/ 750770 h 1674796"/>
                <a:gd name="connsiteX37" fmla="*/ 5775159 w 7854215"/>
                <a:gd name="connsiteY37" fmla="*/ 779646 h 1674796"/>
                <a:gd name="connsiteX38" fmla="*/ 5736657 w 7854215"/>
                <a:gd name="connsiteY38" fmla="*/ 798897 h 1674796"/>
                <a:gd name="connsiteX39" fmla="*/ 5707782 w 7854215"/>
                <a:gd name="connsiteY39" fmla="*/ 827772 h 1674796"/>
                <a:gd name="connsiteX40" fmla="*/ 5678906 w 7854215"/>
                <a:gd name="connsiteY40" fmla="*/ 847023 h 1674796"/>
                <a:gd name="connsiteX41" fmla="*/ 5621154 w 7854215"/>
                <a:gd name="connsiteY41" fmla="*/ 904775 h 1674796"/>
                <a:gd name="connsiteX42" fmla="*/ 5582653 w 7854215"/>
                <a:gd name="connsiteY42" fmla="*/ 943276 h 1674796"/>
                <a:gd name="connsiteX43" fmla="*/ 5544152 w 7854215"/>
                <a:gd name="connsiteY43" fmla="*/ 962526 h 1674796"/>
                <a:gd name="connsiteX44" fmla="*/ 5505651 w 7854215"/>
                <a:gd name="connsiteY44" fmla="*/ 1001027 h 1674796"/>
                <a:gd name="connsiteX45" fmla="*/ 5476775 w 7854215"/>
                <a:gd name="connsiteY45" fmla="*/ 1029903 h 1674796"/>
                <a:gd name="connsiteX46" fmla="*/ 5447900 w 7854215"/>
                <a:gd name="connsiteY46" fmla="*/ 1049154 h 1674796"/>
                <a:gd name="connsiteX47" fmla="*/ 5419024 w 7854215"/>
                <a:gd name="connsiteY47" fmla="*/ 1078029 h 1674796"/>
                <a:gd name="connsiteX48" fmla="*/ 5390148 w 7854215"/>
                <a:gd name="connsiteY48" fmla="*/ 1097280 h 1674796"/>
                <a:gd name="connsiteX49" fmla="*/ 5351647 w 7854215"/>
                <a:gd name="connsiteY49" fmla="*/ 1126156 h 1674796"/>
                <a:gd name="connsiteX50" fmla="*/ 5322771 w 7854215"/>
                <a:gd name="connsiteY50" fmla="*/ 1145406 h 1674796"/>
                <a:gd name="connsiteX51" fmla="*/ 5255394 w 7854215"/>
                <a:gd name="connsiteY51" fmla="*/ 1183907 h 1674796"/>
                <a:gd name="connsiteX52" fmla="*/ 5178392 w 7854215"/>
                <a:gd name="connsiteY52" fmla="*/ 1232034 h 1674796"/>
                <a:gd name="connsiteX53" fmla="*/ 5149516 w 7854215"/>
                <a:gd name="connsiteY53" fmla="*/ 1251284 h 1674796"/>
                <a:gd name="connsiteX54" fmla="*/ 5091765 w 7854215"/>
                <a:gd name="connsiteY54" fmla="*/ 1289785 h 1674796"/>
                <a:gd name="connsiteX55" fmla="*/ 5053264 w 7854215"/>
                <a:gd name="connsiteY55" fmla="*/ 1318661 h 1674796"/>
                <a:gd name="connsiteX56" fmla="*/ 4995512 w 7854215"/>
                <a:gd name="connsiteY56" fmla="*/ 1337911 h 1674796"/>
                <a:gd name="connsiteX57" fmla="*/ 4966636 w 7854215"/>
                <a:gd name="connsiteY57" fmla="*/ 1347537 h 1674796"/>
                <a:gd name="connsiteX58" fmla="*/ 4928135 w 7854215"/>
                <a:gd name="connsiteY58" fmla="*/ 1366787 h 1674796"/>
                <a:gd name="connsiteX59" fmla="*/ 4831883 w 7854215"/>
                <a:gd name="connsiteY59" fmla="*/ 1386038 h 1674796"/>
                <a:gd name="connsiteX60" fmla="*/ 4803007 w 7854215"/>
                <a:gd name="connsiteY60" fmla="*/ 1395663 h 1674796"/>
                <a:gd name="connsiteX61" fmla="*/ 4697129 w 7854215"/>
                <a:gd name="connsiteY61" fmla="*/ 1414914 h 1674796"/>
                <a:gd name="connsiteX62" fmla="*/ 4668253 w 7854215"/>
                <a:gd name="connsiteY62" fmla="*/ 1434164 h 1674796"/>
                <a:gd name="connsiteX63" fmla="*/ 4620127 w 7854215"/>
                <a:gd name="connsiteY63" fmla="*/ 1443789 h 1674796"/>
                <a:gd name="connsiteX64" fmla="*/ 4581626 w 7854215"/>
                <a:gd name="connsiteY64" fmla="*/ 1453415 h 1674796"/>
                <a:gd name="connsiteX65" fmla="*/ 4543125 w 7854215"/>
                <a:gd name="connsiteY65" fmla="*/ 1472665 h 1674796"/>
                <a:gd name="connsiteX66" fmla="*/ 4398746 w 7854215"/>
                <a:gd name="connsiteY66" fmla="*/ 1491916 h 1674796"/>
                <a:gd name="connsiteX67" fmla="*/ 4321744 w 7854215"/>
                <a:gd name="connsiteY67" fmla="*/ 1520791 h 1674796"/>
                <a:gd name="connsiteX68" fmla="*/ 4206241 w 7854215"/>
                <a:gd name="connsiteY68" fmla="*/ 1559292 h 1674796"/>
                <a:gd name="connsiteX69" fmla="*/ 4148489 w 7854215"/>
                <a:gd name="connsiteY69" fmla="*/ 1578543 h 1674796"/>
                <a:gd name="connsiteX70" fmla="*/ 4100363 w 7854215"/>
                <a:gd name="connsiteY70" fmla="*/ 1588168 h 1674796"/>
                <a:gd name="connsiteX71" fmla="*/ 4042611 w 7854215"/>
                <a:gd name="connsiteY71" fmla="*/ 1597794 h 1674796"/>
                <a:gd name="connsiteX72" fmla="*/ 4004110 w 7854215"/>
                <a:gd name="connsiteY72" fmla="*/ 1607419 h 1674796"/>
                <a:gd name="connsiteX73" fmla="*/ 3946359 w 7854215"/>
                <a:gd name="connsiteY73" fmla="*/ 1626669 h 1674796"/>
                <a:gd name="connsiteX74" fmla="*/ 3830855 w 7854215"/>
                <a:gd name="connsiteY74" fmla="*/ 1636295 h 1674796"/>
                <a:gd name="connsiteX75" fmla="*/ 3744228 w 7854215"/>
                <a:gd name="connsiteY75" fmla="*/ 1655545 h 1674796"/>
                <a:gd name="connsiteX76" fmla="*/ 3465095 w 7854215"/>
                <a:gd name="connsiteY76" fmla="*/ 1665170 h 1674796"/>
                <a:gd name="connsiteX77" fmla="*/ 3359217 w 7854215"/>
                <a:gd name="connsiteY77" fmla="*/ 1674796 h 1674796"/>
                <a:gd name="connsiteX78" fmla="*/ 2954956 w 7854215"/>
                <a:gd name="connsiteY78" fmla="*/ 1665170 h 1674796"/>
                <a:gd name="connsiteX79" fmla="*/ 2906830 w 7854215"/>
                <a:gd name="connsiteY79" fmla="*/ 1655545 h 1674796"/>
                <a:gd name="connsiteX80" fmla="*/ 2733575 w 7854215"/>
                <a:gd name="connsiteY80" fmla="*/ 1626669 h 1674796"/>
                <a:gd name="connsiteX81" fmla="*/ 1713298 w 7854215"/>
                <a:gd name="connsiteY81" fmla="*/ 1665170 h 1674796"/>
                <a:gd name="connsiteX82" fmla="*/ 1212784 w 7854215"/>
                <a:gd name="connsiteY82" fmla="*/ 1645920 h 1674796"/>
                <a:gd name="connsiteX83" fmla="*/ 683394 w 7854215"/>
                <a:gd name="connsiteY83" fmla="*/ 1665171 h 1674796"/>
                <a:gd name="connsiteX84" fmla="*/ 0 w 7854215"/>
                <a:gd name="connsiteY84" fmla="*/ 1588168 h 1674796"/>
                <a:gd name="connsiteX0" fmla="*/ 7767588 w 7767588"/>
                <a:gd name="connsiteY0" fmla="*/ 0 h 1703671"/>
                <a:gd name="connsiteX1" fmla="*/ 7700212 w 7767588"/>
                <a:gd name="connsiteY1" fmla="*/ 9625 h 1703671"/>
                <a:gd name="connsiteX2" fmla="*/ 7661710 w 7767588"/>
                <a:gd name="connsiteY2" fmla="*/ 28876 h 1703671"/>
                <a:gd name="connsiteX3" fmla="*/ 7623209 w 7767588"/>
                <a:gd name="connsiteY3" fmla="*/ 38501 h 1703671"/>
                <a:gd name="connsiteX4" fmla="*/ 7594334 w 7767588"/>
                <a:gd name="connsiteY4" fmla="*/ 48126 h 1703671"/>
                <a:gd name="connsiteX5" fmla="*/ 7392203 w 7767588"/>
                <a:gd name="connsiteY5" fmla="*/ 77002 h 1703671"/>
                <a:gd name="connsiteX6" fmla="*/ 7363327 w 7767588"/>
                <a:gd name="connsiteY6" fmla="*/ 86627 h 1703671"/>
                <a:gd name="connsiteX7" fmla="*/ 7315201 w 7767588"/>
                <a:gd name="connsiteY7" fmla="*/ 96252 h 1703671"/>
                <a:gd name="connsiteX8" fmla="*/ 7276700 w 7767588"/>
                <a:gd name="connsiteY8" fmla="*/ 105878 h 1703671"/>
                <a:gd name="connsiteX9" fmla="*/ 7247824 w 7767588"/>
                <a:gd name="connsiteY9" fmla="*/ 125128 h 1703671"/>
                <a:gd name="connsiteX10" fmla="*/ 7190073 w 7767588"/>
                <a:gd name="connsiteY10" fmla="*/ 134754 h 1703671"/>
                <a:gd name="connsiteX11" fmla="*/ 7141946 w 7767588"/>
                <a:gd name="connsiteY11" fmla="*/ 144379 h 1703671"/>
                <a:gd name="connsiteX12" fmla="*/ 7084195 w 7767588"/>
                <a:gd name="connsiteY12" fmla="*/ 182880 h 1703671"/>
                <a:gd name="connsiteX13" fmla="*/ 7055319 w 7767588"/>
                <a:gd name="connsiteY13" fmla="*/ 202130 h 1703671"/>
                <a:gd name="connsiteX14" fmla="*/ 6959066 w 7767588"/>
                <a:gd name="connsiteY14" fmla="*/ 221381 h 1703671"/>
                <a:gd name="connsiteX15" fmla="*/ 6930190 w 7767588"/>
                <a:gd name="connsiteY15" fmla="*/ 231006 h 1703671"/>
                <a:gd name="connsiteX16" fmla="*/ 6891689 w 7767588"/>
                <a:gd name="connsiteY16" fmla="*/ 240631 h 1703671"/>
                <a:gd name="connsiteX17" fmla="*/ 6862814 w 7767588"/>
                <a:gd name="connsiteY17" fmla="*/ 250257 h 1703671"/>
                <a:gd name="connsiteX18" fmla="*/ 6660683 w 7767588"/>
                <a:gd name="connsiteY18" fmla="*/ 259882 h 1703671"/>
                <a:gd name="connsiteX19" fmla="*/ 6564430 w 7767588"/>
                <a:gd name="connsiteY19" fmla="*/ 279132 h 1703671"/>
                <a:gd name="connsiteX20" fmla="*/ 6535555 w 7767588"/>
                <a:gd name="connsiteY20" fmla="*/ 288758 h 1703671"/>
                <a:gd name="connsiteX21" fmla="*/ 6468178 w 7767588"/>
                <a:gd name="connsiteY21" fmla="*/ 308008 h 1703671"/>
                <a:gd name="connsiteX22" fmla="*/ 6429677 w 7767588"/>
                <a:gd name="connsiteY22" fmla="*/ 317634 h 1703671"/>
                <a:gd name="connsiteX23" fmla="*/ 6400801 w 7767588"/>
                <a:gd name="connsiteY23" fmla="*/ 327259 h 1703671"/>
                <a:gd name="connsiteX24" fmla="*/ 6343049 w 7767588"/>
                <a:gd name="connsiteY24" fmla="*/ 336884 h 1703671"/>
                <a:gd name="connsiteX25" fmla="*/ 6256422 w 7767588"/>
                <a:gd name="connsiteY25" fmla="*/ 365760 h 1703671"/>
                <a:gd name="connsiteX26" fmla="*/ 6169795 w 7767588"/>
                <a:gd name="connsiteY26" fmla="*/ 404261 h 1703671"/>
                <a:gd name="connsiteX27" fmla="*/ 6150544 w 7767588"/>
                <a:gd name="connsiteY27" fmla="*/ 433137 h 1703671"/>
                <a:gd name="connsiteX28" fmla="*/ 6092793 w 7767588"/>
                <a:gd name="connsiteY28" fmla="*/ 452387 h 1703671"/>
                <a:gd name="connsiteX29" fmla="*/ 6006165 w 7767588"/>
                <a:gd name="connsiteY29" fmla="*/ 510139 h 1703671"/>
                <a:gd name="connsiteX30" fmla="*/ 5977289 w 7767588"/>
                <a:gd name="connsiteY30" fmla="*/ 529389 h 1703671"/>
                <a:gd name="connsiteX31" fmla="*/ 5919538 w 7767588"/>
                <a:gd name="connsiteY31" fmla="*/ 587141 h 1703671"/>
                <a:gd name="connsiteX32" fmla="*/ 5890662 w 7767588"/>
                <a:gd name="connsiteY32" fmla="*/ 616017 h 1703671"/>
                <a:gd name="connsiteX33" fmla="*/ 5823285 w 7767588"/>
                <a:gd name="connsiteY33" fmla="*/ 664143 h 1703671"/>
                <a:gd name="connsiteX34" fmla="*/ 5775159 w 7767588"/>
                <a:gd name="connsiteY34" fmla="*/ 702644 h 1703671"/>
                <a:gd name="connsiteX35" fmla="*/ 5746283 w 7767588"/>
                <a:gd name="connsiteY35" fmla="*/ 731520 h 1703671"/>
                <a:gd name="connsiteX36" fmla="*/ 5717407 w 7767588"/>
                <a:gd name="connsiteY36" fmla="*/ 750770 h 1703671"/>
                <a:gd name="connsiteX37" fmla="*/ 5688532 w 7767588"/>
                <a:gd name="connsiteY37" fmla="*/ 779646 h 1703671"/>
                <a:gd name="connsiteX38" fmla="*/ 5650030 w 7767588"/>
                <a:gd name="connsiteY38" fmla="*/ 798897 h 1703671"/>
                <a:gd name="connsiteX39" fmla="*/ 5621155 w 7767588"/>
                <a:gd name="connsiteY39" fmla="*/ 827772 h 1703671"/>
                <a:gd name="connsiteX40" fmla="*/ 5592279 w 7767588"/>
                <a:gd name="connsiteY40" fmla="*/ 847023 h 1703671"/>
                <a:gd name="connsiteX41" fmla="*/ 5534527 w 7767588"/>
                <a:gd name="connsiteY41" fmla="*/ 904775 h 1703671"/>
                <a:gd name="connsiteX42" fmla="*/ 5496026 w 7767588"/>
                <a:gd name="connsiteY42" fmla="*/ 943276 h 1703671"/>
                <a:gd name="connsiteX43" fmla="*/ 5457525 w 7767588"/>
                <a:gd name="connsiteY43" fmla="*/ 962526 h 1703671"/>
                <a:gd name="connsiteX44" fmla="*/ 5419024 w 7767588"/>
                <a:gd name="connsiteY44" fmla="*/ 1001027 h 1703671"/>
                <a:gd name="connsiteX45" fmla="*/ 5390148 w 7767588"/>
                <a:gd name="connsiteY45" fmla="*/ 1029903 h 1703671"/>
                <a:gd name="connsiteX46" fmla="*/ 5361273 w 7767588"/>
                <a:gd name="connsiteY46" fmla="*/ 1049154 h 1703671"/>
                <a:gd name="connsiteX47" fmla="*/ 5332397 w 7767588"/>
                <a:gd name="connsiteY47" fmla="*/ 1078029 h 1703671"/>
                <a:gd name="connsiteX48" fmla="*/ 5303521 w 7767588"/>
                <a:gd name="connsiteY48" fmla="*/ 1097280 h 1703671"/>
                <a:gd name="connsiteX49" fmla="*/ 5265020 w 7767588"/>
                <a:gd name="connsiteY49" fmla="*/ 1126156 h 1703671"/>
                <a:gd name="connsiteX50" fmla="*/ 5236144 w 7767588"/>
                <a:gd name="connsiteY50" fmla="*/ 1145406 h 1703671"/>
                <a:gd name="connsiteX51" fmla="*/ 5168767 w 7767588"/>
                <a:gd name="connsiteY51" fmla="*/ 1183907 h 1703671"/>
                <a:gd name="connsiteX52" fmla="*/ 5091765 w 7767588"/>
                <a:gd name="connsiteY52" fmla="*/ 1232034 h 1703671"/>
                <a:gd name="connsiteX53" fmla="*/ 5062889 w 7767588"/>
                <a:gd name="connsiteY53" fmla="*/ 1251284 h 1703671"/>
                <a:gd name="connsiteX54" fmla="*/ 5005138 w 7767588"/>
                <a:gd name="connsiteY54" fmla="*/ 1289785 h 1703671"/>
                <a:gd name="connsiteX55" fmla="*/ 4966637 w 7767588"/>
                <a:gd name="connsiteY55" fmla="*/ 1318661 h 1703671"/>
                <a:gd name="connsiteX56" fmla="*/ 4908885 w 7767588"/>
                <a:gd name="connsiteY56" fmla="*/ 1337911 h 1703671"/>
                <a:gd name="connsiteX57" fmla="*/ 4880009 w 7767588"/>
                <a:gd name="connsiteY57" fmla="*/ 1347537 h 1703671"/>
                <a:gd name="connsiteX58" fmla="*/ 4841508 w 7767588"/>
                <a:gd name="connsiteY58" fmla="*/ 1366787 h 1703671"/>
                <a:gd name="connsiteX59" fmla="*/ 4745256 w 7767588"/>
                <a:gd name="connsiteY59" fmla="*/ 1386038 h 1703671"/>
                <a:gd name="connsiteX60" fmla="*/ 4716380 w 7767588"/>
                <a:gd name="connsiteY60" fmla="*/ 1395663 h 1703671"/>
                <a:gd name="connsiteX61" fmla="*/ 4610502 w 7767588"/>
                <a:gd name="connsiteY61" fmla="*/ 1414914 h 1703671"/>
                <a:gd name="connsiteX62" fmla="*/ 4581626 w 7767588"/>
                <a:gd name="connsiteY62" fmla="*/ 1434164 h 1703671"/>
                <a:gd name="connsiteX63" fmla="*/ 4533500 w 7767588"/>
                <a:gd name="connsiteY63" fmla="*/ 1443789 h 1703671"/>
                <a:gd name="connsiteX64" fmla="*/ 4494999 w 7767588"/>
                <a:gd name="connsiteY64" fmla="*/ 1453415 h 1703671"/>
                <a:gd name="connsiteX65" fmla="*/ 4456498 w 7767588"/>
                <a:gd name="connsiteY65" fmla="*/ 1472665 h 1703671"/>
                <a:gd name="connsiteX66" fmla="*/ 4312119 w 7767588"/>
                <a:gd name="connsiteY66" fmla="*/ 1491916 h 1703671"/>
                <a:gd name="connsiteX67" fmla="*/ 4235117 w 7767588"/>
                <a:gd name="connsiteY67" fmla="*/ 1520791 h 1703671"/>
                <a:gd name="connsiteX68" fmla="*/ 4119614 w 7767588"/>
                <a:gd name="connsiteY68" fmla="*/ 1559292 h 1703671"/>
                <a:gd name="connsiteX69" fmla="*/ 4061862 w 7767588"/>
                <a:gd name="connsiteY69" fmla="*/ 1578543 h 1703671"/>
                <a:gd name="connsiteX70" fmla="*/ 4013736 w 7767588"/>
                <a:gd name="connsiteY70" fmla="*/ 1588168 h 1703671"/>
                <a:gd name="connsiteX71" fmla="*/ 3955984 w 7767588"/>
                <a:gd name="connsiteY71" fmla="*/ 1597794 h 1703671"/>
                <a:gd name="connsiteX72" fmla="*/ 3917483 w 7767588"/>
                <a:gd name="connsiteY72" fmla="*/ 1607419 h 1703671"/>
                <a:gd name="connsiteX73" fmla="*/ 3859732 w 7767588"/>
                <a:gd name="connsiteY73" fmla="*/ 1626669 h 1703671"/>
                <a:gd name="connsiteX74" fmla="*/ 3744228 w 7767588"/>
                <a:gd name="connsiteY74" fmla="*/ 1636295 h 1703671"/>
                <a:gd name="connsiteX75" fmla="*/ 3657601 w 7767588"/>
                <a:gd name="connsiteY75" fmla="*/ 1655545 h 1703671"/>
                <a:gd name="connsiteX76" fmla="*/ 3378468 w 7767588"/>
                <a:gd name="connsiteY76" fmla="*/ 1665170 h 1703671"/>
                <a:gd name="connsiteX77" fmla="*/ 3272590 w 7767588"/>
                <a:gd name="connsiteY77" fmla="*/ 1674796 h 1703671"/>
                <a:gd name="connsiteX78" fmla="*/ 2868329 w 7767588"/>
                <a:gd name="connsiteY78" fmla="*/ 1665170 h 1703671"/>
                <a:gd name="connsiteX79" fmla="*/ 2820203 w 7767588"/>
                <a:gd name="connsiteY79" fmla="*/ 1655545 h 1703671"/>
                <a:gd name="connsiteX80" fmla="*/ 2646948 w 7767588"/>
                <a:gd name="connsiteY80" fmla="*/ 1626669 h 1703671"/>
                <a:gd name="connsiteX81" fmla="*/ 1626671 w 7767588"/>
                <a:gd name="connsiteY81" fmla="*/ 1665170 h 1703671"/>
                <a:gd name="connsiteX82" fmla="*/ 1126157 w 7767588"/>
                <a:gd name="connsiteY82" fmla="*/ 1645920 h 1703671"/>
                <a:gd name="connsiteX83" fmla="*/ 596767 w 7767588"/>
                <a:gd name="connsiteY83" fmla="*/ 1665171 h 1703671"/>
                <a:gd name="connsiteX84" fmla="*/ 0 w 7767588"/>
                <a:gd name="connsiteY84" fmla="*/ 1703671 h 1703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7767588" h="1703671">
                  <a:moveTo>
                    <a:pt x="7767588" y="0"/>
                  </a:moveTo>
                  <a:cubicBezTo>
                    <a:pt x="7745129" y="3208"/>
                    <a:pt x="7722099" y="3656"/>
                    <a:pt x="7700212" y="9625"/>
                  </a:cubicBezTo>
                  <a:cubicBezTo>
                    <a:pt x="7686369" y="13400"/>
                    <a:pt x="7675145" y="23838"/>
                    <a:pt x="7661710" y="28876"/>
                  </a:cubicBezTo>
                  <a:cubicBezTo>
                    <a:pt x="7649324" y="33521"/>
                    <a:pt x="7635929" y="34867"/>
                    <a:pt x="7623209" y="38501"/>
                  </a:cubicBezTo>
                  <a:cubicBezTo>
                    <a:pt x="7613454" y="41288"/>
                    <a:pt x="7604283" y="46136"/>
                    <a:pt x="7594334" y="48126"/>
                  </a:cubicBezTo>
                  <a:cubicBezTo>
                    <a:pt x="7504228" y="66147"/>
                    <a:pt x="7477388" y="67537"/>
                    <a:pt x="7392203" y="77002"/>
                  </a:cubicBezTo>
                  <a:cubicBezTo>
                    <a:pt x="7382578" y="80210"/>
                    <a:pt x="7373170" y="84166"/>
                    <a:pt x="7363327" y="86627"/>
                  </a:cubicBezTo>
                  <a:cubicBezTo>
                    <a:pt x="7347456" y="90595"/>
                    <a:pt x="7331171" y="92703"/>
                    <a:pt x="7315201" y="96252"/>
                  </a:cubicBezTo>
                  <a:cubicBezTo>
                    <a:pt x="7302287" y="99122"/>
                    <a:pt x="7289534" y="102669"/>
                    <a:pt x="7276700" y="105878"/>
                  </a:cubicBezTo>
                  <a:cubicBezTo>
                    <a:pt x="7267075" y="112295"/>
                    <a:pt x="7258798" y="121470"/>
                    <a:pt x="7247824" y="125128"/>
                  </a:cubicBezTo>
                  <a:cubicBezTo>
                    <a:pt x="7229310" y="131300"/>
                    <a:pt x="7209274" y="131263"/>
                    <a:pt x="7190073" y="134754"/>
                  </a:cubicBezTo>
                  <a:cubicBezTo>
                    <a:pt x="7173977" y="137681"/>
                    <a:pt x="7157988" y="141171"/>
                    <a:pt x="7141946" y="144379"/>
                  </a:cubicBezTo>
                  <a:cubicBezTo>
                    <a:pt x="7087208" y="199117"/>
                    <a:pt x="7139912" y="155022"/>
                    <a:pt x="7084195" y="182880"/>
                  </a:cubicBezTo>
                  <a:cubicBezTo>
                    <a:pt x="7073848" y="188053"/>
                    <a:pt x="7065952" y="197573"/>
                    <a:pt x="7055319" y="202130"/>
                  </a:cubicBezTo>
                  <a:cubicBezTo>
                    <a:pt x="7034661" y="210984"/>
                    <a:pt x="6975611" y="217704"/>
                    <a:pt x="6959066" y="221381"/>
                  </a:cubicBezTo>
                  <a:cubicBezTo>
                    <a:pt x="6949162" y="223582"/>
                    <a:pt x="6939946" y="228219"/>
                    <a:pt x="6930190" y="231006"/>
                  </a:cubicBezTo>
                  <a:cubicBezTo>
                    <a:pt x="6917470" y="234640"/>
                    <a:pt x="6904409" y="236997"/>
                    <a:pt x="6891689" y="240631"/>
                  </a:cubicBezTo>
                  <a:cubicBezTo>
                    <a:pt x="6881934" y="243418"/>
                    <a:pt x="6872925" y="249414"/>
                    <a:pt x="6862814" y="250257"/>
                  </a:cubicBezTo>
                  <a:cubicBezTo>
                    <a:pt x="6795594" y="255859"/>
                    <a:pt x="6728060" y="256674"/>
                    <a:pt x="6660683" y="259882"/>
                  </a:cubicBezTo>
                  <a:cubicBezTo>
                    <a:pt x="6595441" y="281629"/>
                    <a:pt x="6675042" y="257009"/>
                    <a:pt x="6564430" y="279132"/>
                  </a:cubicBezTo>
                  <a:cubicBezTo>
                    <a:pt x="6554481" y="281122"/>
                    <a:pt x="6545273" y="285843"/>
                    <a:pt x="6535555" y="288758"/>
                  </a:cubicBezTo>
                  <a:cubicBezTo>
                    <a:pt x="6513182" y="295470"/>
                    <a:pt x="6490713" y="301862"/>
                    <a:pt x="6468178" y="308008"/>
                  </a:cubicBezTo>
                  <a:cubicBezTo>
                    <a:pt x="6455415" y="311489"/>
                    <a:pt x="6442397" y="314000"/>
                    <a:pt x="6429677" y="317634"/>
                  </a:cubicBezTo>
                  <a:cubicBezTo>
                    <a:pt x="6419921" y="320421"/>
                    <a:pt x="6410705" y="325058"/>
                    <a:pt x="6400801" y="327259"/>
                  </a:cubicBezTo>
                  <a:cubicBezTo>
                    <a:pt x="6381750" y="331493"/>
                    <a:pt x="6362300" y="333676"/>
                    <a:pt x="6343049" y="336884"/>
                  </a:cubicBezTo>
                  <a:cubicBezTo>
                    <a:pt x="6262069" y="390873"/>
                    <a:pt x="6386095" y="313891"/>
                    <a:pt x="6256422" y="365760"/>
                  </a:cubicBezTo>
                  <a:cubicBezTo>
                    <a:pt x="6114552" y="422508"/>
                    <a:pt x="6325720" y="373077"/>
                    <a:pt x="6169795" y="404261"/>
                  </a:cubicBezTo>
                  <a:cubicBezTo>
                    <a:pt x="6163378" y="413886"/>
                    <a:pt x="6160354" y="427006"/>
                    <a:pt x="6150544" y="433137"/>
                  </a:cubicBezTo>
                  <a:cubicBezTo>
                    <a:pt x="6133337" y="443891"/>
                    <a:pt x="6092793" y="452387"/>
                    <a:pt x="6092793" y="452387"/>
                  </a:cubicBezTo>
                  <a:lnTo>
                    <a:pt x="6006165" y="510139"/>
                  </a:lnTo>
                  <a:cubicBezTo>
                    <a:pt x="5996540" y="516556"/>
                    <a:pt x="5985469" y="521209"/>
                    <a:pt x="5977289" y="529389"/>
                  </a:cubicBezTo>
                  <a:lnTo>
                    <a:pt x="5919538" y="587141"/>
                  </a:lnTo>
                  <a:cubicBezTo>
                    <a:pt x="5909913" y="596766"/>
                    <a:pt x="5901552" y="607850"/>
                    <a:pt x="5890662" y="616017"/>
                  </a:cubicBezTo>
                  <a:cubicBezTo>
                    <a:pt x="5842906" y="651833"/>
                    <a:pt x="5865509" y="635993"/>
                    <a:pt x="5823285" y="664143"/>
                  </a:cubicBezTo>
                  <a:cubicBezTo>
                    <a:pt x="5780234" y="728722"/>
                    <a:pt x="5830949" y="665451"/>
                    <a:pt x="5775159" y="702644"/>
                  </a:cubicBezTo>
                  <a:cubicBezTo>
                    <a:pt x="5763833" y="710195"/>
                    <a:pt x="5756740" y="722806"/>
                    <a:pt x="5746283" y="731520"/>
                  </a:cubicBezTo>
                  <a:cubicBezTo>
                    <a:pt x="5737396" y="738926"/>
                    <a:pt x="5726294" y="743364"/>
                    <a:pt x="5717407" y="750770"/>
                  </a:cubicBezTo>
                  <a:cubicBezTo>
                    <a:pt x="5706950" y="759484"/>
                    <a:pt x="5699609" y="771734"/>
                    <a:pt x="5688532" y="779646"/>
                  </a:cubicBezTo>
                  <a:cubicBezTo>
                    <a:pt x="5676856" y="787986"/>
                    <a:pt x="5661706" y="790557"/>
                    <a:pt x="5650030" y="798897"/>
                  </a:cubicBezTo>
                  <a:cubicBezTo>
                    <a:pt x="5638954" y="806809"/>
                    <a:pt x="5631612" y="819058"/>
                    <a:pt x="5621155" y="827772"/>
                  </a:cubicBezTo>
                  <a:cubicBezTo>
                    <a:pt x="5612268" y="835178"/>
                    <a:pt x="5600925" y="839337"/>
                    <a:pt x="5592279" y="847023"/>
                  </a:cubicBezTo>
                  <a:cubicBezTo>
                    <a:pt x="5571931" y="865110"/>
                    <a:pt x="5553778" y="885524"/>
                    <a:pt x="5534527" y="904775"/>
                  </a:cubicBezTo>
                  <a:cubicBezTo>
                    <a:pt x="5521693" y="917609"/>
                    <a:pt x="5512260" y="935159"/>
                    <a:pt x="5496026" y="943276"/>
                  </a:cubicBezTo>
                  <a:lnTo>
                    <a:pt x="5457525" y="962526"/>
                  </a:lnTo>
                  <a:cubicBezTo>
                    <a:pt x="5439192" y="1017528"/>
                    <a:pt x="5463025" y="971693"/>
                    <a:pt x="5419024" y="1001027"/>
                  </a:cubicBezTo>
                  <a:cubicBezTo>
                    <a:pt x="5407698" y="1008578"/>
                    <a:pt x="5400605" y="1021189"/>
                    <a:pt x="5390148" y="1029903"/>
                  </a:cubicBezTo>
                  <a:cubicBezTo>
                    <a:pt x="5381261" y="1037309"/>
                    <a:pt x="5370160" y="1041748"/>
                    <a:pt x="5361273" y="1049154"/>
                  </a:cubicBezTo>
                  <a:cubicBezTo>
                    <a:pt x="5350816" y="1057868"/>
                    <a:pt x="5342854" y="1069315"/>
                    <a:pt x="5332397" y="1078029"/>
                  </a:cubicBezTo>
                  <a:cubicBezTo>
                    <a:pt x="5323510" y="1085435"/>
                    <a:pt x="5312934" y="1090556"/>
                    <a:pt x="5303521" y="1097280"/>
                  </a:cubicBezTo>
                  <a:cubicBezTo>
                    <a:pt x="5290467" y="1106604"/>
                    <a:pt x="5278074" y="1116832"/>
                    <a:pt x="5265020" y="1126156"/>
                  </a:cubicBezTo>
                  <a:cubicBezTo>
                    <a:pt x="5255607" y="1132880"/>
                    <a:pt x="5245031" y="1138000"/>
                    <a:pt x="5236144" y="1145406"/>
                  </a:cubicBezTo>
                  <a:cubicBezTo>
                    <a:pt x="5186990" y="1186367"/>
                    <a:pt x="5231090" y="1168327"/>
                    <a:pt x="5168767" y="1183907"/>
                  </a:cubicBezTo>
                  <a:cubicBezTo>
                    <a:pt x="5108464" y="1214059"/>
                    <a:pt x="5150079" y="1190382"/>
                    <a:pt x="5091765" y="1232034"/>
                  </a:cubicBezTo>
                  <a:cubicBezTo>
                    <a:pt x="5082352" y="1238758"/>
                    <a:pt x="5071776" y="1243878"/>
                    <a:pt x="5062889" y="1251284"/>
                  </a:cubicBezTo>
                  <a:cubicBezTo>
                    <a:pt x="5014822" y="1291340"/>
                    <a:pt x="5055886" y="1272870"/>
                    <a:pt x="5005138" y="1289785"/>
                  </a:cubicBezTo>
                  <a:cubicBezTo>
                    <a:pt x="4992304" y="1299410"/>
                    <a:pt x="4980986" y="1311487"/>
                    <a:pt x="4966637" y="1318661"/>
                  </a:cubicBezTo>
                  <a:cubicBezTo>
                    <a:pt x="4948487" y="1327736"/>
                    <a:pt x="4928136" y="1331494"/>
                    <a:pt x="4908885" y="1337911"/>
                  </a:cubicBezTo>
                  <a:cubicBezTo>
                    <a:pt x="4899260" y="1341119"/>
                    <a:pt x="4889084" y="1343000"/>
                    <a:pt x="4880009" y="1347537"/>
                  </a:cubicBezTo>
                  <a:cubicBezTo>
                    <a:pt x="4867175" y="1353954"/>
                    <a:pt x="4854943" y="1361749"/>
                    <a:pt x="4841508" y="1366787"/>
                  </a:cubicBezTo>
                  <a:cubicBezTo>
                    <a:pt x="4813619" y="1377245"/>
                    <a:pt x="4772469" y="1379991"/>
                    <a:pt x="4745256" y="1386038"/>
                  </a:cubicBezTo>
                  <a:cubicBezTo>
                    <a:pt x="4735352" y="1388239"/>
                    <a:pt x="4726223" y="1393202"/>
                    <a:pt x="4716380" y="1395663"/>
                  </a:cubicBezTo>
                  <a:cubicBezTo>
                    <a:pt x="4689482" y="1402387"/>
                    <a:pt x="4636238" y="1410624"/>
                    <a:pt x="4610502" y="1414914"/>
                  </a:cubicBezTo>
                  <a:cubicBezTo>
                    <a:pt x="4600877" y="1421331"/>
                    <a:pt x="4592458" y="1430102"/>
                    <a:pt x="4581626" y="1434164"/>
                  </a:cubicBezTo>
                  <a:cubicBezTo>
                    <a:pt x="4566308" y="1439908"/>
                    <a:pt x="4549470" y="1440240"/>
                    <a:pt x="4533500" y="1443789"/>
                  </a:cubicBezTo>
                  <a:cubicBezTo>
                    <a:pt x="4520586" y="1446659"/>
                    <a:pt x="4507385" y="1448770"/>
                    <a:pt x="4494999" y="1453415"/>
                  </a:cubicBezTo>
                  <a:cubicBezTo>
                    <a:pt x="4481564" y="1458453"/>
                    <a:pt x="4469933" y="1467627"/>
                    <a:pt x="4456498" y="1472665"/>
                  </a:cubicBezTo>
                  <a:cubicBezTo>
                    <a:pt x="4415686" y="1487969"/>
                    <a:pt x="4345262" y="1488903"/>
                    <a:pt x="4312119" y="1491916"/>
                  </a:cubicBezTo>
                  <a:cubicBezTo>
                    <a:pt x="4206053" y="1527270"/>
                    <a:pt x="4396198" y="1463263"/>
                    <a:pt x="4235117" y="1520791"/>
                  </a:cubicBezTo>
                  <a:lnTo>
                    <a:pt x="4119614" y="1559292"/>
                  </a:lnTo>
                  <a:cubicBezTo>
                    <a:pt x="4100363" y="1565709"/>
                    <a:pt x="4081760" y="1574563"/>
                    <a:pt x="4061862" y="1578543"/>
                  </a:cubicBezTo>
                  <a:lnTo>
                    <a:pt x="4013736" y="1588168"/>
                  </a:lnTo>
                  <a:cubicBezTo>
                    <a:pt x="3994535" y="1591659"/>
                    <a:pt x="3975121" y="1593966"/>
                    <a:pt x="3955984" y="1597794"/>
                  </a:cubicBezTo>
                  <a:cubicBezTo>
                    <a:pt x="3943012" y="1600388"/>
                    <a:pt x="3930154" y="1603618"/>
                    <a:pt x="3917483" y="1607419"/>
                  </a:cubicBezTo>
                  <a:cubicBezTo>
                    <a:pt x="3898047" y="1613250"/>
                    <a:pt x="3879953" y="1624984"/>
                    <a:pt x="3859732" y="1626669"/>
                  </a:cubicBezTo>
                  <a:lnTo>
                    <a:pt x="3744228" y="1636295"/>
                  </a:lnTo>
                  <a:cubicBezTo>
                    <a:pt x="3715352" y="1642712"/>
                    <a:pt x="3687089" y="1653217"/>
                    <a:pt x="3657601" y="1655545"/>
                  </a:cubicBezTo>
                  <a:cubicBezTo>
                    <a:pt x="3564790" y="1662872"/>
                    <a:pt x="3471451" y="1660521"/>
                    <a:pt x="3378468" y="1665170"/>
                  </a:cubicBezTo>
                  <a:cubicBezTo>
                    <a:pt x="3343074" y="1666940"/>
                    <a:pt x="3307883" y="1671587"/>
                    <a:pt x="3272590" y="1674796"/>
                  </a:cubicBezTo>
                  <a:lnTo>
                    <a:pt x="2868329" y="1665170"/>
                  </a:lnTo>
                  <a:cubicBezTo>
                    <a:pt x="2851984" y="1664474"/>
                    <a:pt x="2836200" y="1658973"/>
                    <a:pt x="2820203" y="1655545"/>
                  </a:cubicBezTo>
                  <a:cubicBezTo>
                    <a:pt x="2758137" y="1642246"/>
                    <a:pt x="2845870" y="1625065"/>
                    <a:pt x="2646948" y="1626669"/>
                  </a:cubicBezTo>
                  <a:cubicBezTo>
                    <a:pt x="2448026" y="1628273"/>
                    <a:pt x="1966763" y="1652336"/>
                    <a:pt x="1626671" y="1665170"/>
                  </a:cubicBezTo>
                  <a:cubicBezTo>
                    <a:pt x="1558975" y="1642605"/>
                    <a:pt x="1297808" y="1645920"/>
                    <a:pt x="1126157" y="1645920"/>
                  </a:cubicBezTo>
                  <a:cubicBezTo>
                    <a:pt x="954506" y="1645920"/>
                    <a:pt x="784460" y="1655546"/>
                    <a:pt x="596767" y="1665171"/>
                  </a:cubicBezTo>
                  <a:cubicBezTo>
                    <a:pt x="409074" y="1674796"/>
                    <a:pt x="154193" y="1703671"/>
                    <a:pt x="0" y="1703671"/>
                  </a:cubicBezTo>
                </a:path>
              </a:pathLst>
            </a:custGeom>
            <a:noFill/>
            <a:ln>
              <a:solidFill>
                <a:schemeClr val="accent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12292427" y="5124427"/>
              <a:ext cx="5582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9894661" y="4400939"/>
              <a:ext cx="558265" cy="32084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3809999" y="5340417"/>
              <a:ext cx="9135980" cy="19236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11694697" y="4397142"/>
              <a:ext cx="167637" cy="41388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/>
            <p:cNvSpPr/>
            <p:nvPr/>
          </p:nvSpPr>
          <p:spPr>
            <a:xfrm>
              <a:off x="11579192" y="3965608"/>
              <a:ext cx="1376412" cy="977686"/>
            </a:xfrm>
            <a:custGeom>
              <a:avLst/>
              <a:gdLst>
                <a:gd name="connsiteX0" fmla="*/ 0 w 1376412"/>
                <a:gd name="connsiteY0" fmla="*/ 0 h 1270548"/>
                <a:gd name="connsiteX1" fmla="*/ 86627 w 1376412"/>
                <a:gd name="connsiteY1" fmla="*/ 48127 h 1270548"/>
                <a:gd name="connsiteX2" fmla="*/ 144379 w 1376412"/>
                <a:gd name="connsiteY2" fmla="*/ 86628 h 1270548"/>
                <a:gd name="connsiteX3" fmla="*/ 202130 w 1376412"/>
                <a:gd name="connsiteY3" fmla="*/ 144379 h 1270548"/>
                <a:gd name="connsiteX4" fmla="*/ 240631 w 1376412"/>
                <a:gd name="connsiteY4" fmla="*/ 221381 h 1270548"/>
                <a:gd name="connsiteX5" fmla="*/ 259882 w 1376412"/>
                <a:gd name="connsiteY5" fmla="*/ 259883 h 1270548"/>
                <a:gd name="connsiteX6" fmla="*/ 279132 w 1376412"/>
                <a:gd name="connsiteY6" fmla="*/ 327259 h 1270548"/>
                <a:gd name="connsiteX7" fmla="*/ 308008 w 1376412"/>
                <a:gd name="connsiteY7" fmla="*/ 394636 h 1270548"/>
                <a:gd name="connsiteX8" fmla="*/ 317633 w 1376412"/>
                <a:gd name="connsiteY8" fmla="*/ 587141 h 1270548"/>
                <a:gd name="connsiteX9" fmla="*/ 336884 w 1376412"/>
                <a:gd name="connsiteY9" fmla="*/ 616017 h 1270548"/>
                <a:gd name="connsiteX10" fmla="*/ 346509 w 1376412"/>
                <a:gd name="connsiteY10" fmla="*/ 673769 h 1270548"/>
                <a:gd name="connsiteX11" fmla="*/ 375385 w 1376412"/>
                <a:gd name="connsiteY11" fmla="*/ 731520 h 1270548"/>
                <a:gd name="connsiteX12" fmla="*/ 385010 w 1376412"/>
                <a:gd name="connsiteY12" fmla="*/ 895150 h 1270548"/>
                <a:gd name="connsiteX13" fmla="*/ 394635 w 1376412"/>
                <a:gd name="connsiteY13" fmla="*/ 943276 h 1270548"/>
                <a:gd name="connsiteX14" fmla="*/ 413886 w 1376412"/>
                <a:gd name="connsiteY14" fmla="*/ 972152 h 1270548"/>
                <a:gd name="connsiteX15" fmla="*/ 442762 w 1376412"/>
                <a:gd name="connsiteY15" fmla="*/ 1039529 h 1270548"/>
                <a:gd name="connsiteX16" fmla="*/ 500513 w 1376412"/>
                <a:gd name="connsiteY16" fmla="*/ 1097280 h 1270548"/>
                <a:gd name="connsiteX17" fmla="*/ 529389 w 1376412"/>
                <a:gd name="connsiteY17" fmla="*/ 1126156 h 1270548"/>
                <a:gd name="connsiteX18" fmla="*/ 587141 w 1376412"/>
                <a:gd name="connsiteY18" fmla="*/ 1145407 h 1270548"/>
                <a:gd name="connsiteX19" fmla="*/ 654517 w 1376412"/>
                <a:gd name="connsiteY19" fmla="*/ 1174283 h 1270548"/>
                <a:gd name="connsiteX20" fmla="*/ 808522 w 1376412"/>
                <a:gd name="connsiteY20" fmla="*/ 1203158 h 1270548"/>
                <a:gd name="connsiteX21" fmla="*/ 866273 w 1376412"/>
                <a:gd name="connsiteY21" fmla="*/ 1212784 h 1270548"/>
                <a:gd name="connsiteX22" fmla="*/ 924025 w 1376412"/>
                <a:gd name="connsiteY22" fmla="*/ 1222409 h 1270548"/>
                <a:gd name="connsiteX23" fmla="*/ 972151 w 1376412"/>
                <a:gd name="connsiteY23" fmla="*/ 1232034 h 1270548"/>
                <a:gd name="connsiteX24" fmla="*/ 1039528 w 1376412"/>
                <a:gd name="connsiteY24" fmla="*/ 1241659 h 1270548"/>
                <a:gd name="connsiteX25" fmla="*/ 1097280 w 1376412"/>
                <a:gd name="connsiteY25" fmla="*/ 1251285 h 1270548"/>
                <a:gd name="connsiteX26" fmla="*/ 1328286 w 1376412"/>
                <a:gd name="connsiteY26" fmla="*/ 1260910 h 1270548"/>
                <a:gd name="connsiteX27" fmla="*/ 1376412 w 1376412"/>
                <a:gd name="connsiteY27" fmla="*/ 1270535 h 1270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376412" h="1270548">
                  <a:moveTo>
                    <a:pt x="0" y="0"/>
                  </a:moveTo>
                  <a:cubicBezTo>
                    <a:pt x="72415" y="28967"/>
                    <a:pt x="25582" y="5395"/>
                    <a:pt x="86627" y="48127"/>
                  </a:cubicBezTo>
                  <a:cubicBezTo>
                    <a:pt x="105581" y="61395"/>
                    <a:pt x="128019" y="70268"/>
                    <a:pt x="144379" y="86628"/>
                  </a:cubicBezTo>
                  <a:lnTo>
                    <a:pt x="202130" y="144379"/>
                  </a:lnTo>
                  <a:lnTo>
                    <a:pt x="240631" y="221381"/>
                  </a:lnTo>
                  <a:lnTo>
                    <a:pt x="259882" y="259883"/>
                  </a:lnTo>
                  <a:cubicBezTo>
                    <a:pt x="264766" y="279420"/>
                    <a:pt x="270847" y="307928"/>
                    <a:pt x="279132" y="327259"/>
                  </a:cubicBezTo>
                  <a:cubicBezTo>
                    <a:pt x="314812" y="410511"/>
                    <a:pt x="285437" y="326921"/>
                    <a:pt x="308008" y="394636"/>
                  </a:cubicBezTo>
                  <a:cubicBezTo>
                    <a:pt x="311216" y="458804"/>
                    <a:pt x="309323" y="523432"/>
                    <a:pt x="317633" y="587141"/>
                  </a:cubicBezTo>
                  <a:cubicBezTo>
                    <a:pt x="319129" y="598612"/>
                    <a:pt x="333226" y="605042"/>
                    <a:pt x="336884" y="616017"/>
                  </a:cubicBezTo>
                  <a:cubicBezTo>
                    <a:pt x="343056" y="634532"/>
                    <a:pt x="342275" y="654718"/>
                    <a:pt x="346509" y="673769"/>
                  </a:cubicBezTo>
                  <a:cubicBezTo>
                    <a:pt x="353151" y="703658"/>
                    <a:pt x="358078" y="705561"/>
                    <a:pt x="375385" y="731520"/>
                  </a:cubicBezTo>
                  <a:cubicBezTo>
                    <a:pt x="378593" y="786063"/>
                    <a:pt x="380063" y="840737"/>
                    <a:pt x="385010" y="895150"/>
                  </a:cubicBezTo>
                  <a:cubicBezTo>
                    <a:pt x="386491" y="911442"/>
                    <a:pt x="388891" y="927958"/>
                    <a:pt x="394635" y="943276"/>
                  </a:cubicBezTo>
                  <a:cubicBezTo>
                    <a:pt x="398697" y="954108"/>
                    <a:pt x="407469" y="962527"/>
                    <a:pt x="413886" y="972152"/>
                  </a:cubicBezTo>
                  <a:cubicBezTo>
                    <a:pt x="420840" y="993015"/>
                    <a:pt x="429167" y="1022536"/>
                    <a:pt x="442762" y="1039529"/>
                  </a:cubicBezTo>
                  <a:cubicBezTo>
                    <a:pt x="459769" y="1060787"/>
                    <a:pt x="481263" y="1078030"/>
                    <a:pt x="500513" y="1097280"/>
                  </a:cubicBezTo>
                  <a:cubicBezTo>
                    <a:pt x="510138" y="1106905"/>
                    <a:pt x="516475" y="1121851"/>
                    <a:pt x="529389" y="1126156"/>
                  </a:cubicBezTo>
                  <a:cubicBezTo>
                    <a:pt x="548640" y="1132573"/>
                    <a:pt x="568991" y="1136332"/>
                    <a:pt x="587141" y="1145407"/>
                  </a:cubicBezTo>
                  <a:cubicBezTo>
                    <a:pt x="621355" y="1162514"/>
                    <a:pt x="621478" y="1164843"/>
                    <a:pt x="654517" y="1174283"/>
                  </a:cubicBezTo>
                  <a:cubicBezTo>
                    <a:pt x="707966" y="1189554"/>
                    <a:pt x="747595" y="1193003"/>
                    <a:pt x="808522" y="1203158"/>
                  </a:cubicBezTo>
                  <a:lnTo>
                    <a:pt x="866273" y="1212784"/>
                  </a:lnTo>
                  <a:cubicBezTo>
                    <a:pt x="885524" y="1215993"/>
                    <a:pt x="904888" y="1218582"/>
                    <a:pt x="924025" y="1222409"/>
                  </a:cubicBezTo>
                  <a:cubicBezTo>
                    <a:pt x="940067" y="1225617"/>
                    <a:pt x="956014" y="1229345"/>
                    <a:pt x="972151" y="1232034"/>
                  </a:cubicBezTo>
                  <a:cubicBezTo>
                    <a:pt x="994529" y="1235764"/>
                    <a:pt x="1017105" y="1238209"/>
                    <a:pt x="1039528" y="1241659"/>
                  </a:cubicBezTo>
                  <a:cubicBezTo>
                    <a:pt x="1058817" y="1244627"/>
                    <a:pt x="1077807" y="1249987"/>
                    <a:pt x="1097280" y="1251285"/>
                  </a:cubicBezTo>
                  <a:cubicBezTo>
                    <a:pt x="1174178" y="1256412"/>
                    <a:pt x="1251284" y="1257702"/>
                    <a:pt x="1328286" y="1260910"/>
                  </a:cubicBezTo>
                  <a:cubicBezTo>
                    <a:pt x="1369900" y="1271313"/>
                    <a:pt x="1353558" y="1270535"/>
                    <a:pt x="1376412" y="1270535"/>
                  </a:cubicBezTo>
                </a:path>
              </a:pathLst>
            </a:custGeom>
            <a:noFill/>
            <a:ln>
              <a:solidFill>
                <a:schemeClr val="accent4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187656" y="2421164"/>
            <a:ext cx="103060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edged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1882936" y="3789102"/>
            <a:ext cx="337363" cy="1037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784007" y="4030002"/>
            <a:ext cx="85408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um</a:t>
            </a:r>
            <a:endParaRPr lang="en-US" dirty="0"/>
          </a:p>
        </p:txBody>
      </p:sp>
      <p:sp>
        <p:nvSpPr>
          <p:cNvPr id="32" name="Isosceles Triangle 31"/>
          <p:cNvSpPr/>
          <p:nvPr/>
        </p:nvSpPr>
        <p:spPr>
          <a:xfrm flipH="1" flipV="1">
            <a:off x="8178252" y="4372525"/>
            <a:ext cx="202131" cy="182880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9233116" y="3826102"/>
            <a:ext cx="3996737" cy="1550151"/>
          </a:xfrm>
          <a:custGeom>
            <a:avLst/>
            <a:gdLst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669280 w 6169794"/>
              <a:gd name="connsiteY100" fmla="*/ 125129 h 2993457"/>
              <a:gd name="connsiteX101" fmla="*/ 5804034 w 6169794"/>
              <a:gd name="connsiteY101" fmla="*/ 115503 h 2993457"/>
              <a:gd name="connsiteX102" fmla="*/ 5881036 w 6169794"/>
              <a:gd name="connsiteY102" fmla="*/ 86627 h 2993457"/>
              <a:gd name="connsiteX103" fmla="*/ 5977288 w 6169794"/>
              <a:gd name="connsiteY103" fmla="*/ 67377 h 2993457"/>
              <a:gd name="connsiteX104" fmla="*/ 6073541 w 6169794"/>
              <a:gd name="connsiteY104" fmla="*/ 38501 h 2993457"/>
              <a:gd name="connsiteX105" fmla="*/ 6131293 w 6169794"/>
              <a:gd name="connsiteY105" fmla="*/ 19251 h 2993457"/>
              <a:gd name="connsiteX106" fmla="*/ 6169794 w 6169794"/>
              <a:gd name="connsiteY106" fmla="*/ 0 h 2993457"/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775158 w 6169794"/>
              <a:gd name="connsiteY100" fmla="*/ 279134 h 2993457"/>
              <a:gd name="connsiteX101" fmla="*/ 5804034 w 6169794"/>
              <a:gd name="connsiteY101" fmla="*/ 115503 h 2993457"/>
              <a:gd name="connsiteX102" fmla="*/ 5881036 w 6169794"/>
              <a:gd name="connsiteY102" fmla="*/ 86627 h 2993457"/>
              <a:gd name="connsiteX103" fmla="*/ 5977288 w 6169794"/>
              <a:gd name="connsiteY103" fmla="*/ 67377 h 2993457"/>
              <a:gd name="connsiteX104" fmla="*/ 6073541 w 6169794"/>
              <a:gd name="connsiteY104" fmla="*/ 38501 h 2993457"/>
              <a:gd name="connsiteX105" fmla="*/ 6131293 w 6169794"/>
              <a:gd name="connsiteY105" fmla="*/ 19251 h 2993457"/>
              <a:gd name="connsiteX106" fmla="*/ 6169794 w 6169794"/>
              <a:gd name="connsiteY106" fmla="*/ 0 h 2993457"/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775158 w 6169794"/>
              <a:gd name="connsiteY100" fmla="*/ 279134 h 2993457"/>
              <a:gd name="connsiteX101" fmla="*/ 5900287 w 6169794"/>
              <a:gd name="connsiteY101" fmla="*/ 231006 h 2993457"/>
              <a:gd name="connsiteX102" fmla="*/ 5881036 w 6169794"/>
              <a:gd name="connsiteY102" fmla="*/ 86627 h 2993457"/>
              <a:gd name="connsiteX103" fmla="*/ 5977288 w 6169794"/>
              <a:gd name="connsiteY103" fmla="*/ 67377 h 2993457"/>
              <a:gd name="connsiteX104" fmla="*/ 6073541 w 6169794"/>
              <a:gd name="connsiteY104" fmla="*/ 38501 h 2993457"/>
              <a:gd name="connsiteX105" fmla="*/ 6131293 w 6169794"/>
              <a:gd name="connsiteY105" fmla="*/ 19251 h 2993457"/>
              <a:gd name="connsiteX106" fmla="*/ 6169794 w 6169794"/>
              <a:gd name="connsiteY106" fmla="*/ 0 h 2993457"/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775158 w 6169794"/>
              <a:gd name="connsiteY100" fmla="*/ 279134 h 2993457"/>
              <a:gd name="connsiteX101" fmla="*/ 5900287 w 6169794"/>
              <a:gd name="connsiteY101" fmla="*/ 231006 h 2993457"/>
              <a:gd name="connsiteX102" fmla="*/ 5881036 w 6169794"/>
              <a:gd name="connsiteY102" fmla="*/ 86627 h 2993457"/>
              <a:gd name="connsiteX103" fmla="*/ 6027020 w 6169794"/>
              <a:gd name="connsiteY103" fmla="*/ 194109 h 2993457"/>
              <a:gd name="connsiteX104" fmla="*/ 5977288 w 6169794"/>
              <a:gd name="connsiteY104" fmla="*/ 67377 h 2993457"/>
              <a:gd name="connsiteX105" fmla="*/ 6073541 w 6169794"/>
              <a:gd name="connsiteY105" fmla="*/ 38501 h 2993457"/>
              <a:gd name="connsiteX106" fmla="*/ 6131293 w 6169794"/>
              <a:gd name="connsiteY106" fmla="*/ 19251 h 2993457"/>
              <a:gd name="connsiteX107" fmla="*/ 6169794 w 6169794"/>
              <a:gd name="connsiteY107" fmla="*/ 0 h 2993457"/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775158 w 6169794"/>
              <a:gd name="connsiteY100" fmla="*/ 279134 h 2993457"/>
              <a:gd name="connsiteX101" fmla="*/ 5900287 w 6169794"/>
              <a:gd name="connsiteY101" fmla="*/ 231006 h 2993457"/>
              <a:gd name="connsiteX102" fmla="*/ 5881036 w 6169794"/>
              <a:gd name="connsiteY102" fmla="*/ 86627 h 2993457"/>
              <a:gd name="connsiteX103" fmla="*/ 6027020 w 6169794"/>
              <a:gd name="connsiteY103" fmla="*/ 194109 h 2993457"/>
              <a:gd name="connsiteX104" fmla="*/ 6121667 w 6169794"/>
              <a:gd name="connsiteY104" fmla="*/ 163630 h 2993457"/>
              <a:gd name="connsiteX105" fmla="*/ 6073541 w 6169794"/>
              <a:gd name="connsiteY105" fmla="*/ 38501 h 2993457"/>
              <a:gd name="connsiteX106" fmla="*/ 6131293 w 6169794"/>
              <a:gd name="connsiteY106" fmla="*/ 19251 h 2993457"/>
              <a:gd name="connsiteX107" fmla="*/ 6169794 w 6169794"/>
              <a:gd name="connsiteY107" fmla="*/ 0 h 2993457"/>
              <a:gd name="connsiteX0" fmla="*/ 0 w 6169794"/>
              <a:gd name="connsiteY0" fmla="*/ 2993457 h 2993457"/>
              <a:gd name="connsiteX1" fmla="*/ 48126 w 6169794"/>
              <a:gd name="connsiteY1" fmla="*/ 2887579 h 2993457"/>
              <a:gd name="connsiteX2" fmla="*/ 57751 w 6169794"/>
              <a:gd name="connsiteY2" fmla="*/ 2858703 h 2993457"/>
              <a:gd name="connsiteX3" fmla="*/ 77002 w 6169794"/>
              <a:gd name="connsiteY3" fmla="*/ 2829827 h 2993457"/>
              <a:gd name="connsiteX4" fmla="*/ 96253 w 6169794"/>
              <a:gd name="connsiteY4" fmla="*/ 2781701 h 2993457"/>
              <a:gd name="connsiteX5" fmla="*/ 192505 w 6169794"/>
              <a:gd name="connsiteY5" fmla="*/ 2656573 h 2993457"/>
              <a:gd name="connsiteX6" fmla="*/ 231006 w 6169794"/>
              <a:gd name="connsiteY6" fmla="*/ 2608446 h 2993457"/>
              <a:gd name="connsiteX7" fmla="*/ 250257 w 6169794"/>
              <a:gd name="connsiteY7" fmla="*/ 2579571 h 2993457"/>
              <a:gd name="connsiteX8" fmla="*/ 346509 w 6169794"/>
              <a:gd name="connsiteY8" fmla="*/ 2492943 h 2993457"/>
              <a:gd name="connsiteX9" fmla="*/ 365760 w 6169794"/>
              <a:gd name="connsiteY9" fmla="*/ 2464067 h 2993457"/>
              <a:gd name="connsiteX10" fmla="*/ 452387 w 6169794"/>
              <a:gd name="connsiteY10" fmla="*/ 2406316 h 2993457"/>
              <a:gd name="connsiteX11" fmla="*/ 481263 w 6169794"/>
              <a:gd name="connsiteY11" fmla="*/ 2396691 h 2993457"/>
              <a:gd name="connsiteX12" fmla="*/ 587141 w 6169794"/>
              <a:gd name="connsiteY12" fmla="*/ 2338939 h 2993457"/>
              <a:gd name="connsiteX13" fmla="*/ 625642 w 6169794"/>
              <a:gd name="connsiteY13" fmla="*/ 2319689 h 2993457"/>
              <a:gd name="connsiteX14" fmla="*/ 741145 w 6169794"/>
              <a:gd name="connsiteY14" fmla="*/ 2290813 h 2993457"/>
              <a:gd name="connsiteX15" fmla="*/ 1232034 w 6169794"/>
              <a:gd name="connsiteY15" fmla="*/ 2271562 h 2993457"/>
              <a:gd name="connsiteX16" fmla="*/ 1299410 w 6169794"/>
              <a:gd name="connsiteY16" fmla="*/ 2252312 h 2993457"/>
              <a:gd name="connsiteX17" fmla="*/ 1376413 w 6169794"/>
              <a:gd name="connsiteY17" fmla="*/ 2213811 h 2993457"/>
              <a:gd name="connsiteX18" fmla="*/ 1414914 w 6169794"/>
              <a:gd name="connsiteY18" fmla="*/ 2194560 h 2993457"/>
              <a:gd name="connsiteX19" fmla="*/ 1501541 w 6169794"/>
              <a:gd name="connsiteY19" fmla="*/ 2156059 h 2993457"/>
              <a:gd name="connsiteX20" fmla="*/ 1540042 w 6169794"/>
              <a:gd name="connsiteY20" fmla="*/ 2127183 h 2993457"/>
              <a:gd name="connsiteX21" fmla="*/ 1578543 w 6169794"/>
              <a:gd name="connsiteY21" fmla="*/ 2107933 h 2993457"/>
              <a:gd name="connsiteX22" fmla="*/ 1655545 w 6169794"/>
              <a:gd name="connsiteY22" fmla="*/ 2059806 h 2993457"/>
              <a:gd name="connsiteX23" fmla="*/ 1674796 w 6169794"/>
              <a:gd name="connsiteY23" fmla="*/ 2030931 h 2993457"/>
              <a:gd name="connsiteX24" fmla="*/ 1809549 w 6169794"/>
              <a:gd name="connsiteY24" fmla="*/ 1973179 h 2993457"/>
              <a:gd name="connsiteX25" fmla="*/ 1848050 w 6169794"/>
              <a:gd name="connsiteY25" fmla="*/ 1944303 h 2993457"/>
              <a:gd name="connsiteX26" fmla="*/ 1905802 w 6169794"/>
              <a:gd name="connsiteY26" fmla="*/ 1925053 h 2993457"/>
              <a:gd name="connsiteX27" fmla="*/ 1944303 w 6169794"/>
              <a:gd name="connsiteY27" fmla="*/ 1896177 h 2993457"/>
              <a:gd name="connsiteX28" fmla="*/ 1982804 w 6169794"/>
              <a:gd name="connsiteY28" fmla="*/ 1886552 h 2993457"/>
              <a:gd name="connsiteX29" fmla="*/ 2011680 w 6169794"/>
              <a:gd name="connsiteY29" fmla="*/ 1857676 h 2993457"/>
              <a:gd name="connsiteX30" fmla="*/ 2040556 w 6169794"/>
              <a:gd name="connsiteY30" fmla="*/ 1838425 h 2993457"/>
              <a:gd name="connsiteX31" fmla="*/ 2127183 w 6169794"/>
              <a:gd name="connsiteY31" fmla="*/ 1790299 h 2993457"/>
              <a:gd name="connsiteX32" fmla="*/ 2165684 w 6169794"/>
              <a:gd name="connsiteY32" fmla="*/ 1761423 h 2993457"/>
              <a:gd name="connsiteX33" fmla="*/ 2194560 w 6169794"/>
              <a:gd name="connsiteY33" fmla="*/ 1732547 h 2993457"/>
              <a:gd name="connsiteX34" fmla="*/ 2242686 w 6169794"/>
              <a:gd name="connsiteY34" fmla="*/ 1703672 h 2993457"/>
              <a:gd name="connsiteX35" fmla="*/ 2271562 w 6169794"/>
              <a:gd name="connsiteY35" fmla="*/ 1684421 h 2993457"/>
              <a:gd name="connsiteX36" fmla="*/ 2319688 w 6169794"/>
              <a:gd name="connsiteY36" fmla="*/ 1665171 h 2993457"/>
              <a:gd name="connsiteX37" fmla="*/ 2367815 w 6169794"/>
              <a:gd name="connsiteY37" fmla="*/ 1636295 h 2993457"/>
              <a:gd name="connsiteX38" fmla="*/ 2396690 w 6169794"/>
              <a:gd name="connsiteY38" fmla="*/ 1617044 h 2993457"/>
              <a:gd name="connsiteX39" fmla="*/ 2435191 w 6169794"/>
              <a:gd name="connsiteY39" fmla="*/ 1607419 h 2993457"/>
              <a:gd name="connsiteX40" fmla="*/ 2464067 w 6169794"/>
              <a:gd name="connsiteY40" fmla="*/ 1578543 h 2993457"/>
              <a:gd name="connsiteX41" fmla="*/ 2521819 w 6169794"/>
              <a:gd name="connsiteY41" fmla="*/ 1559293 h 2993457"/>
              <a:gd name="connsiteX42" fmla="*/ 2560320 w 6169794"/>
              <a:gd name="connsiteY42" fmla="*/ 1540042 h 2993457"/>
              <a:gd name="connsiteX43" fmla="*/ 2656573 w 6169794"/>
              <a:gd name="connsiteY43" fmla="*/ 1511166 h 2993457"/>
              <a:gd name="connsiteX44" fmla="*/ 2733575 w 6169794"/>
              <a:gd name="connsiteY44" fmla="*/ 1472665 h 2993457"/>
              <a:gd name="connsiteX45" fmla="*/ 2791326 w 6169794"/>
              <a:gd name="connsiteY45" fmla="*/ 1443790 h 2993457"/>
              <a:gd name="connsiteX46" fmla="*/ 2849078 w 6169794"/>
              <a:gd name="connsiteY46" fmla="*/ 1405289 h 2993457"/>
              <a:gd name="connsiteX47" fmla="*/ 2916455 w 6169794"/>
              <a:gd name="connsiteY47" fmla="*/ 1376413 h 2993457"/>
              <a:gd name="connsiteX48" fmla="*/ 2954956 w 6169794"/>
              <a:gd name="connsiteY48" fmla="*/ 1347537 h 2993457"/>
              <a:gd name="connsiteX49" fmla="*/ 3003082 w 6169794"/>
              <a:gd name="connsiteY49" fmla="*/ 1328286 h 2993457"/>
              <a:gd name="connsiteX50" fmla="*/ 3070459 w 6169794"/>
              <a:gd name="connsiteY50" fmla="*/ 1299411 h 2993457"/>
              <a:gd name="connsiteX51" fmla="*/ 3099335 w 6169794"/>
              <a:gd name="connsiteY51" fmla="*/ 1270535 h 2993457"/>
              <a:gd name="connsiteX52" fmla="*/ 3157086 w 6169794"/>
              <a:gd name="connsiteY52" fmla="*/ 1251284 h 2993457"/>
              <a:gd name="connsiteX53" fmla="*/ 3195587 w 6169794"/>
              <a:gd name="connsiteY53" fmla="*/ 1232034 h 2993457"/>
              <a:gd name="connsiteX54" fmla="*/ 3253339 w 6169794"/>
              <a:gd name="connsiteY54" fmla="*/ 1193533 h 2993457"/>
              <a:gd name="connsiteX55" fmla="*/ 3282215 w 6169794"/>
              <a:gd name="connsiteY55" fmla="*/ 1183907 h 2993457"/>
              <a:gd name="connsiteX56" fmla="*/ 3320716 w 6169794"/>
              <a:gd name="connsiteY56" fmla="*/ 1164657 h 2993457"/>
              <a:gd name="connsiteX57" fmla="*/ 3359217 w 6169794"/>
              <a:gd name="connsiteY57" fmla="*/ 1155032 h 2993457"/>
              <a:gd name="connsiteX58" fmla="*/ 3416968 w 6169794"/>
              <a:gd name="connsiteY58" fmla="*/ 1135781 h 2993457"/>
              <a:gd name="connsiteX59" fmla="*/ 3445844 w 6169794"/>
              <a:gd name="connsiteY59" fmla="*/ 1126156 h 2993457"/>
              <a:gd name="connsiteX60" fmla="*/ 3484345 w 6169794"/>
              <a:gd name="connsiteY60" fmla="*/ 1106905 h 2993457"/>
              <a:gd name="connsiteX61" fmla="*/ 3542097 w 6169794"/>
              <a:gd name="connsiteY61" fmla="*/ 1097280 h 2993457"/>
              <a:gd name="connsiteX62" fmla="*/ 3580598 w 6169794"/>
              <a:gd name="connsiteY62" fmla="*/ 1087655 h 2993457"/>
              <a:gd name="connsiteX63" fmla="*/ 3657600 w 6169794"/>
              <a:gd name="connsiteY63" fmla="*/ 1049154 h 2993457"/>
              <a:gd name="connsiteX64" fmla="*/ 3753853 w 6169794"/>
              <a:gd name="connsiteY64" fmla="*/ 991402 h 2993457"/>
              <a:gd name="connsiteX65" fmla="*/ 3782728 w 6169794"/>
              <a:gd name="connsiteY65" fmla="*/ 962526 h 2993457"/>
              <a:gd name="connsiteX66" fmla="*/ 3840480 w 6169794"/>
              <a:gd name="connsiteY66" fmla="*/ 943276 h 2993457"/>
              <a:gd name="connsiteX67" fmla="*/ 3907857 w 6169794"/>
              <a:gd name="connsiteY67" fmla="*/ 885524 h 2993457"/>
              <a:gd name="connsiteX68" fmla="*/ 3984859 w 6169794"/>
              <a:gd name="connsiteY68" fmla="*/ 827773 h 2993457"/>
              <a:gd name="connsiteX69" fmla="*/ 4013735 w 6169794"/>
              <a:gd name="connsiteY69" fmla="*/ 789272 h 2993457"/>
              <a:gd name="connsiteX70" fmla="*/ 4081111 w 6169794"/>
              <a:gd name="connsiteY70" fmla="*/ 750771 h 2993457"/>
              <a:gd name="connsiteX71" fmla="*/ 4148488 w 6169794"/>
              <a:gd name="connsiteY71" fmla="*/ 702644 h 2993457"/>
              <a:gd name="connsiteX72" fmla="*/ 4186989 w 6169794"/>
              <a:gd name="connsiteY72" fmla="*/ 683394 h 2993457"/>
              <a:gd name="connsiteX73" fmla="*/ 4206240 w 6169794"/>
              <a:gd name="connsiteY73" fmla="*/ 654518 h 2993457"/>
              <a:gd name="connsiteX74" fmla="*/ 4244741 w 6169794"/>
              <a:gd name="connsiteY74" fmla="*/ 635267 h 2993457"/>
              <a:gd name="connsiteX75" fmla="*/ 4273617 w 6169794"/>
              <a:gd name="connsiteY75" fmla="*/ 616017 h 2993457"/>
              <a:gd name="connsiteX76" fmla="*/ 4331368 w 6169794"/>
              <a:gd name="connsiteY76" fmla="*/ 577516 h 2993457"/>
              <a:gd name="connsiteX77" fmla="*/ 4398745 w 6169794"/>
              <a:gd name="connsiteY77" fmla="*/ 539015 h 2993457"/>
              <a:gd name="connsiteX78" fmla="*/ 4456497 w 6169794"/>
              <a:gd name="connsiteY78" fmla="*/ 500514 h 2993457"/>
              <a:gd name="connsiteX79" fmla="*/ 4485373 w 6169794"/>
              <a:gd name="connsiteY79" fmla="*/ 481263 h 2993457"/>
              <a:gd name="connsiteX80" fmla="*/ 4514248 w 6169794"/>
              <a:gd name="connsiteY80" fmla="*/ 471638 h 2993457"/>
              <a:gd name="connsiteX81" fmla="*/ 4552749 w 6169794"/>
              <a:gd name="connsiteY81" fmla="*/ 452387 h 2993457"/>
              <a:gd name="connsiteX82" fmla="*/ 4591250 w 6169794"/>
              <a:gd name="connsiteY82" fmla="*/ 442762 h 2993457"/>
              <a:gd name="connsiteX83" fmla="*/ 4629751 w 6169794"/>
              <a:gd name="connsiteY83" fmla="*/ 423512 h 2993457"/>
              <a:gd name="connsiteX84" fmla="*/ 4658627 w 6169794"/>
              <a:gd name="connsiteY84" fmla="*/ 413886 h 2993457"/>
              <a:gd name="connsiteX85" fmla="*/ 4706754 w 6169794"/>
              <a:gd name="connsiteY85" fmla="*/ 385011 h 2993457"/>
              <a:gd name="connsiteX86" fmla="*/ 4793381 w 6169794"/>
              <a:gd name="connsiteY86" fmla="*/ 365760 h 2993457"/>
              <a:gd name="connsiteX87" fmla="*/ 4870383 w 6169794"/>
              <a:gd name="connsiteY87" fmla="*/ 327259 h 2993457"/>
              <a:gd name="connsiteX88" fmla="*/ 4899259 w 6169794"/>
              <a:gd name="connsiteY88" fmla="*/ 308009 h 2993457"/>
              <a:gd name="connsiteX89" fmla="*/ 4966636 w 6169794"/>
              <a:gd name="connsiteY89" fmla="*/ 288758 h 2993457"/>
              <a:gd name="connsiteX90" fmla="*/ 5005137 w 6169794"/>
              <a:gd name="connsiteY90" fmla="*/ 269507 h 2993457"/>
              <a:gd name="connsiteX91" fmla="*/ 5034013 w 6169794"/>
              <a:gd name="connsiteY91" fmla="*/ 259882 h 2993457"/>
              <a:gd name="connsiteX92" fmla="*/ 5130265 w 6169794"/>
              <a:gd name="connsiteY92" fmla="*/ 240632 h 2993457"/>
              <a:gd name="connsiteX93" fmla="*/ 5207267 w 6169794"/>
              <a:gd name="connsiteY93" fmla="*/ 202131 h 2993457"/>
              <a:gd name="connsiteX94" fmla="*/ 5255394 w 6169794"/>
              <a:gd name="connsiteY94" fmla="*/ 192505 h 2993457"/>
              <a:gd name="connsiteX95" fmla="*/ 5293895 w 6169794"/>
              <a:gd name="connsiteY95" fmla="*/ 182880 h 2993457"/>
              <a:gd name="connsiteX96" fmla="*/ 5322770 w 6169794"/>
              <a:gd name="connsiteY96" fmla="*/ 173255 h 2993457"/>
              <a:gd name="connsiteX97" fmla="*/ 5370897 w 6169794"/>
              <a:gd name="connsiteY97" fmla="*/ 163630 h 2993457"/>
              <a:gd name="connsiteX98" fmla="*/ 5457524 w 6169794"/>
              <a:gd name="connsiteY98" fmla="*/ 144379 h 2993457"/>
              <a:gd name="connsiteX99" fmla="*/ 5496025 w 6169794"/>
              <a:gd name="connsiteY99" fmla="*/ 134754 h 2993457"/>
              <a:gd name="connsiteX100" fmla="*/ 5775158 w 6169794"/>
              <a:gd name="connsiteY100" fmla="*/ 279134 h 2993457"/>
              <a:gd name="connsiteX101" fmla="*/ 5900287 w 6169794"/>
              <a:gd name="connsiteY101" fmla="*/ 231006 h 2993457"/>
              <a:gd name="connsiteX102" fmla="*/ 5977288 w 6169794"/>
              <a:gd name="connsiteY102" fmla="*/ 221380 h 2993457"/>
              <a:gd name="connsiteX103" fmla="*/ 6027020 w 6169794"/>
              <a:gd name="connsiteY103" fmla="*/ 194109 h 2993457"/>
              <a:gd name="connsiteX104" fmla="*/ 6121667 w 6169794"/>
              <a:gd name="connsiteY104" fmla="*/ 163630 h 2993457"/>
              <a:gd name="connsiteX105" fmla="*/ 6073541 w 6169794"/>
              <a:gd name="connsiteY105" fmla="*/ 38501 h 2993457"/>
              <a:gd name="connsiteX106" fmla="*/ 6131293 w 6169794"/>
              <a:gd name="connsiteY106" fmla="*/ 19251 h 2993457"/>
              <a:gd name="connsiteX107" fmla="*/ 6169794 w 6169794"/>
              <a:gd name="connsiteY107" fmla="*/ 0 h 2993457"/>
              <a:gd name="connsiteX0" fmla="*/ 0 w 6189077"/>
              <a:gd name="connsiteY0" fmla="*/ 2993457 h 2993457"/>
              <a:gd name="connsiteX1" fmla="*/ 48126 w 6189077"/>
              <a:gd name="connsiteY1" fmla="*/ 2887579 h 2993457"/>
              <a:gd name="connsiteX2" fmla="*/ 57751 w 6189077"/>
              <a:gd name="connsiteY2" fmla="*/ 2858703 h 2993457"/>
              <a:gd name="connsiteX3" fmla="*/ 77002 w 6189077"/>
              <a:gd name="connsiteY3" fmla="*/ 2829827 h 2993457"/>
              <a:gd name="connsiteX4" fmla="*/ 96253 w 6189077"/>
              <a:gd name="connsiteY4" fmla="*/ 2781701 h 2993457"/>
              <a:gd name="connsiteX5" fmla="*/ 192505 w 6189077"/>
              <a:gd name="connsiteY5" fmla="*/ 2656573 h 2993457"/>
              <a:gd name="connsiteX6" fmla="*/ 231006 w 6189077"/>
              <a:gd name="connsiteY6" fmla="*/ 2608446 h 2993457"/>
              <a:gd name="connsiteX7" fmla="*/ 250257 w 6189077"/>
              <a:gd name="connsiteY7" fmla="*/ 2579571 h 2993457"/>
              <a:gd name="connsiteX8" fmla="*/ 346509 w 6189077"/>
              <a:gd name="connsiteY8" fmla="*/ 2492943 h 2993457"/>
              <a:gd name="connsiteX9" fmla="*/ 365760 w 6189077"/>
              <a:gd name="connsiteY9" fmla="*/ 2464067 h 2993457"/>
              <a:gd name="connsiteX10" fmla="*/ 452387 w 6189077"/>
              <a:gd name="connsiteY10" fmla="*/ 2406316 h 2993457"/>
              <a:gd name="connsiteX11" fmla="*/ 481263 w 6189077"/>
              <a:gd name="connsiteY11" fmla="*/ 2396691 h 2993457"/>
              <a:gd name="connsiteX12" fmla="*/ 587141 w 6189077"/>
              <a:gd name="connsiteY12" fmla="*/ 2338939 h 2993457"/>
              <a:gd name="connsiteX13" fmla="*/ 625642 w 6189077"/>
              <a:gd name="connsiteY13" fmla="*/ 2319689 h 2993457"/>
              <a:gd name="connsiteX14" fmla="*/ 741145 w 6189077"/>
              <a:gd name="connsiteY14" fmla="*/ 2290813 h 2993457"/>
              <a:gd name="connsiteX15" fmla="*/ 1232034 w 6189077"/>
              <a:gd name="connsiteY15" fmla="*/ 2271562 h 2993457"/>
              <a:gd name="connsiteX16" fmla="*/ 1299410 w 6189077"/>
              <a:gd name="connsiteY16" fmla="*/ 2252312 h 2993457"/>
              <a:gd name="connsiteX17" fmla="*/ 1376413 w 6189077"/>
              <a:gd name="connsiteY17" fmla="*/ 2213811 h 2993457"/>
              <a:gd name="connsiteX18" fmla="*/ 1414914 w 6189077"/>
              <a:gd name="connsiteY18" fmla="*/ 2194560 h 2993457"/>
              <a:gd name="connsiteX19" fmla="*/ 1501541 w 6189077"/>
              <a:gd name="connsiteY19" fmla="*/ 2156059 h 2993457"/>
              <a:gd name="connsiteX20" fmla="*/ 1540042 w 6189077"/>
              <a:gd name="connsiteY20" fmla="*/ 2127183 h 2993457"/>
              <a:gd name="connsiteX21" fmla="*/ 1578543 w 6189077"/>
              <a:gd name="connsiteY21" fmla="*/ 2107933 h 2993457"/>
              <a:gd name="connsiteX22" fmla="*/ 1655545 w 6189077"/>
              <a:gd name="connsiteY22" fmla="*/ 2059806 h 2993457"/>
              <a:gd name="connsiteX23" fmla="*/ 1674796 w 6189077"/>
              <a:gd name="connsiteY23" fmla="*/ 2030931 h 2993457"/>
              <a:gd name="connsiteX24" fmla="*/ 1809549 w 6189077"/>
              <a:gd name="connsiteY24" fmla="*/ 1973179 h 2993457"/>
              <a:gd name="connsiteX25" fmla="*/ 1848050 w 6189077"/>
              <a:gd name="connsiteY25" fmla="*/ 1944303 h 2993457"/>
              <a:gd name="connsiteX26" fmla="*/ 1905802 w 6189077"/>
              <a:gd name="connsiteY26" fmla="*/ 1925053 h 2993457"/>
              <a:gd name="connsiteX27" fmla="*/ 1944303 w 6189077"/>
              <a:gd name="connsiteY27" fmla="*/ 1896177 h 2993457"/>
              <a:gd name="connsiteX28" fmla="*/ 1982804 w 6189077"/>
              <a:gd name="connsiteY28" fmla="*/ 1886552 h 2993457"/>
              <a:gd name="connsiteX29" fmla="*/ 2011680 w 6189077"/>
              <a:gd name="connsiteY29" fmla="*/ 1857676 h 2993457"/>
              <a:gd name="connsiteX30" fmla="*/ 2040556 w 6189077"/>
              <a:gd name="connsiteY30" fmla="*/ 1838425 h 2993457"/>
              <a:gd name="connsiteX31" fmla="*/ 2127183 w 6189077"/>
              <a:gd name="connsiteY31" fmla="*/ 1790299 h 2993457"/>
              <a:gd name="connsiteX32" fmla="*/ 2165684 w 6189077"/>
              <a:gd name="connsiteY32" fmla="*/ 1761423 h 2993457"/>
              <a:gd name="connsiteX33" fmla="*/ 2194560 w 6189077"/>
              <a:gd name="connsiteY33" fmla="*/ 1732547 h 2993457"/>
              <a:gd name="connsiteX34" fmla="*/ 2242686 w 6189077"/>
              <a:gd name="connsiteY34" fmla="*/ 1703672 h 2993457"/>
              <a:gd name="connsiteX35" fmla="*/ 2271562 w 6189077"/>
              <a:gd name="connsiteY35" fmla="*/ 1684421 h 2993457"/>
              <a:gd name="connsiteX36" fmla="*/ 2319688 w 6189077"/>
              <a:gd name="connsiteY36" fmla="*/ 1665171 h 2993457"/>
              <a:gd name="connsiteX37" fmla="*/ 2367815 w 6189077"/>
              <a:gd name="connsiteY37" fmla="*/ 1636295 h 2993457"/>
              <a:gd name="connsiteX38" fmla="*/ 2396690 w 6189077"/>
              <a:gd name="connsiteY38" fmla="*/ 1617044 h 2993457"/>
              <a:gd name="connsiteX39" fmla="*/ 2435191 w 6189077"/>
              <a:gd name="connsiteY39" fmla="*/ 1607419 h 2993457"/>
              <a:gd name="connsiteX40" fmla="*/ 2464067 w 6189077"/>
              <a:gd name="connsiteY40" fmla="*/ 1578543 h 2993457"/>
              <a:gd name="connsiteX41" fmla="*/ 2521819 w 6189077"/>
              <a:gd name="connsiteY41" fmla="*/ 1559293 h 2993457"/>
              <a:gd name="connsiteX42" fmla="*/ 2560320 w 6189077"/>
              <a:gd name="connsiteY42" fmla="*/ 1540042 h 2993457"/>
              <a:gd name="connsiteX43" fmla="*/ 2656573 w 6189077"/>
              <a:gd name="connsiteY43" fmla="*/ 1511166 h 2993457"/>
              <a:gd name="connsiteX44" fmla="*/ 2733575 w 6189077"/>
              <a:gd name="connsiteY44" fmla="*/ 1472665 h 2993457"/>
              <a:gd name="connsiteX45" fmla="*/ 2791326 w 6189077"/>
              <a:gd name="connsiteY45" fmla="*/ 1443790 h 2993457"/>
              <a:gd name="connsiteX46" fmla="*/ 2849078 w 6189077"/>
              <a:gd name="connsiteY46" fmla="*/ 1405289 h 2993457"/>
              <a:gd name="connsiteX47" fmla="*/ 2916455 w 6189077"/>
              <a:gd name="connsiteY47" fmla="*/ 1376413 h 2993457"/>
              <a:gd name="connsiteX48" fmla="*/ 2954956 w 6189077"/>
              <a:gd name="connsiteY48" fmla="*/ 1347537 h 2993457"/>
              <a:gd name="connsiteX49" fmla="*/ 3003082 w 6189077"/>
              <a:gd name="connsiteY49" fmla="*/ 1328286 h 2993457"/>
              <a:gd name="connsiteX50" fmla="*/ 3070459 w 6189077"/>
              <a:gd name="connsiteY50" fmla="*/ 1299411 h 2993457"/>
              <a:gd name="connsiteX51" fmla="*/ 3099335 w 6189077"/>
              <a:gd name="connsiteY51" fmla="*/ 1270535 h 2993457"/>
              <a:gd name="connsiteX52" fmla="*/ 3157086 w 6189077"/>
              <a:gd name="connsiteY52" fmla="*/ 1251284 h 2993457"/>
              <a:gd name="connsiteX53" fmla="*/ 3195587 w 6189077"/>
              <a:gd name="connsiteY53" fmla="*/ 1232034 h 2993457"/>
              <a:gd name="connsiteX54" fmla="*/ 3253339 w 6189077"/>
              <a:gd name="connsiteY54" fmla="*/ 1193533 h 2993457"/>
              <a:gd name="connsiteX55" fmla="*/ 3282215 w 6189077"/>
              <a:gd name="connsiteY55" fmla="*/ 1183907 h 2993457"/>
              <a:gd name="connsiteX56" fmla="*/ 3320716 w 6189077"/>
              <a:gd name="connsiteY56" fmla="*/ 1164657 h 2993457"/>
              <a:gd name="connsiteX57" fmla="*/ 3359217 w 6189077"/>
              <a:gd name="connsiteY57" fmla="*/ 1155032 h 2993457"/>
              <a:gd name="connsiteX58" fmla="*/ 3416968 w 6189077"/>
              <a:gd name="connsiteY58" fmla="*/ 1135781 h 2993457"/>
              <a:gd name="connsiteX59" fmla="*/ 3445844 w 6189077"/>
              <a:gd name="connsiteY59" fmla="*/ 1126156 h 2993457"/>
              <a:gd name="connsiteX60" fmla="*/ 3484345 w 6189077"/>
              <a:gd name="connsiteY60" fmla="*/ 1106905 h 2993457"/>
              <a:gd name="connsiteX61" fmla="*/ 3542097 w 6189077"/>
              <a:gd name="connsiteY61" fmla="*/ 1097280 h 2993457"/>
              <a:gd name="connsiteX62" fmla="*/ 3580598 w 6189077"/>
              <a:gd name="connsiteY62" fmla="*/ 1087655 h 2993457"/>
              <a:gd name="connsiteX63" fmla="*/ 3657600 w 6189077"/>
              <a:gd name="connsiteY63" fmla="*/ 1049154 h 2993457"/>
              <a:gd name="connsiteX64" fmla="*/ 3753853 w 6189077"/>
              <a:gd name="connsiteY64" fmla="*/ 991402 h 2993457"/>
              <a:gd name="connsiteX65" fmla="*/ 3782728 w 6189077"/>
              <a:gd name="connsiteY65" fmla="*/ 962526 h 2993457"/>
              <a:gd name="connsiteX66" fmla="*/ 3840480 w 6189077"/>
              <a:gd name="connsiteY66" fmla="*/ 943276 h 2993457"/>
              <a:gd name="connsiteX67" fmla="*/ 3907857 w 6189077"/>
              <a:gd name="connsiteY67" fmla="*/ 885524 h 2993457"/>
              <a:gd name="connsiteX68" fmla="*/ 3984859 w 6189077"/>
              <a:gd name="connsiteY68" fmla="*/ 827773 h 2993457"/>
              <a:gd name="connsiteX69" fmla="*/ 4013735 w 6189077"/>
              <a:gd name="connsiteY69" fmla="*/ 789272 h 2993457"/>
              <a:gd name="connsiteX70" fmla="*/ 4081111 w 6189077"/>
              <a:gd name="connsiteY70" fmla="*/ 750771 h 2993457"/>
              <a:gd name="connsiteX71" fmla="*/ 4148488 w 6189077"/>
              <a:gd name="connsiteY71" fmla="*/ 702644 h 2993457"/>
              <a:gd name="connsiteX72" fmla="*/ 4186989 w 6189077"/>
              <a:gd name="connsiteY72" fmla="*/ 683394 h 2993457"/>
              <a:gd name="connsiteX73" fmla="*/ 4206240 w 6189077"/>
              <a:gd name="connsiteY73" fmla="*/ 654518 h 2993457"/>
              <a:gd name="connsiteX74" fmla="*/ 4244741 w 6189077"/>
              <a:gd name="connsiteY74" fmla="*/ 635267 h 2993457"/>
              <a:gd name="connsiteX75" fmla="*/ 4273617 w 6189077"/>
              <a:gd name="connsiteY75" fmla="*/ 616017 h 2993457"/>
              <a:gd name="connsiteX76" fmla="*/ 4331368 w 6189077"/>
              <a:gd name="connsiteY76" fmla="*/ 577516 h 2993457"/>
              <a:gd name="connsiteX77" fmla="*/ 4398745 w 6189077"/>
              <a:gd name="connsiteY77" fmla="*/ 539015 h 2993457"/>
              <a:gd name="connsiteX78" fmla="*/ 4456497 w 6189077"/>
              <a:gd name="connsiteY78" fmla="*/ 500514 h 2993457"/>
              <a:gd name="connsiteX79" fmla="*/ 4485373 w 6189077"/>
              <a:gd name="connsiteY79" fmla="*/ 481263 h 2993457"/>
              <a:gd name="connsiteX80" fmla="*/ 4514248 w 6189077"/>
              <a:gd name="connsiteY80" fmla="*/ 471638 h 2993457"/>
              <a:gd name="connsiteX81" fmla="*/ 4552749 w 6189077"/>
              <a:gd name="connsiteY81" fmla="*/ 452387 h 2993457"/>
              <a:gd name="connsiteX82" fmla="*/ 4591250 w 6189077"/>
              <a:gd name="connsiteY82" fmla="*/ 442762 h 2993457"/>
              <a:gd name="connsiteX83" fmla="*/ 4629751 w 6189077"/>
              <a:gd name="connsiteY83" fmla="*/ 423512 h 2993457"/>
              <a:gd name="connsiteX84" fmla="*/ 4658627 w 6189077"/>
              <a:gd name="connsiteY84" fmla="*/ 413886 h 2993457"/>
              <a:gd name="connsiteX85" fmla="*/ 4706754 w 6189077"/>
              <a:gd name="connsiteY85" fmla="*/ 385011 h 2993457"/>
              <a:gd name="connsiteX86" fmla="*/ 4793381 w 6189077"/>
              <a:gd name="connsiteY86" fmla="*/ 365760 h 2993457"/>
              <a:gd name="connsiteX87" fmla="*/ 4870383 w 6189077"/>
              <a:gd name="connsiteY87" fmla="*/ 327259 h 2993457"/>
              <a:gd name="connsiteX88" fmla="*/ 4899259 w 6189077"/>
              <a:gd name="connsiteY88" fmla="*/ 308009 h 2993457"/>
              <a:gd name="connsiteX89" fmla="*/ 4966636 w 6189077"/>
              <a:gd name="connsiteY89" fmla="*/ 288758 h 2993457"/>
              <a:gd name="connsiteX90" fmla="*/ 5005137 w 6189077"/>
              <a:gd name="connsiteY90" fmla="*/ 269507 h 2993457"/>
              <a:gd name="connsiteX91" fmla="*/ 5034013 w 6189077"/>
              <a:gd name="connsiteY91" fmla="*/ 259882 h 2993457"/>
              <a:gd name="connsiteX92" fmla="*/ 5130265 w 6189077"/>
              <a:gd name="connsiteY92" fmla="*/ 240632 h 2993457"/>
              <a:gd name="connsiteX93" fmla="*/ 5207267 w 6189077"/>
              <a:gd name="connsiteY93" fmla="*/ 202131 h 2993457"/>
              <a:gd name="connsiteX94" fmla="*/ 5255394 w 6189077"/>
              <a:gd name="connsiteY94" fmla="*/ 192505 h 2993457"/>
              <a:gd name="connsiteX95" fmla="*/ 5293895 w 6189077"/>
              <a:gd name="connsiteY95" fmla="*/ 182880 h 2993457"/>
              <a:gd name="connsiteX96" fmla="*/ 5322770 w 6189077"/>
              <a:gd name="connsiteY96" fmla="*/ 173255 h 2993457"/>
              <a:gd name="connsiteX97" fmla="*/ 5370897 w 6189077"/>
              <a:gd name="connsiteY97" fmla="*/ 163630 h 2993457"/>
              <a:gd name="connsiteX98" fmla="*/ 5457524 w 6189077"/>
              <a:gd name="connsiteY98" fmla="*/ 144379 h 2993457"/>
              <a:gd name="connsiteX99" fmla="*/ 5496025 w 6189077"/>
              <a:gd name="connsiteY99" fmla="*/ 134754 h 2993457"/>
              <a:gd name="connsiteX100" fmla="*/ 5775158 w 6189077"/>
              <a:gd name="connsiteY100" fmla="*/ 279134 h 2993457"/>
              <a:gd name="connsiteX101" fmla="*/ 5900287 w 6189077"/>
              <a:gd name="connsiteY101" fmla="*/ 231006 h 2993457"/>
              <a:gd name="connsiteX102" fmla="*/ 5977288 w 6189077"/>
              <a:gd name="connsiteY102" fmla="*/ 221380 h 2993457"/>
              <a:gd name="connsiteX103" fmla="*/ 6027020 w 6189077"/>
              <a:gd name="connsiteY103" fmla="*/ 194109 h 2993457"/>
              <a:gd name="connsiteX104" fmla="*/ 6121667 w 6189077"/>
              <a:gd name="connsiteY104" fmla="*/ 163630 h 2993457"/>
              <a:gd name="connsiteX105" fmla="*/ 6189044 w 6189077"/>
              <a:gd name="connsiteY105" fmla="*/ 105878 h 2993457"/>
              <a:gd name="connsiteX106" fmla="*/ 6131293 w 6189077"/>
              <a:gd name="connsiteY106" fmla="*/ 19251 h 2993457"/>
              <a:gd name="connsiteX107" fmla="*/ 6169794 w 6189077"/>
              <a:gd name="connsiteY107" fmla="*/ 0 h 2993457"/>
              <a:gd name="connsiteX0" fmla="*/ 0 w 6343048"/>
              <a:gd name="connsiteY0" fmla="*/ 2976833 h 2976833"/>
              <a:gd name="connsiteX1" fmla="*/ 48126 w 6343048"/>
              <a:gd name="connsiteY1" fmla="*/ 2870955 h 2976833"/>
              <a:gd name="connsiteX2" fmla="*/ 57751 w 6343048"/>
              <a:gd name="connsiteY2" fmla="*/ 2842079 h 2976833"/>
              <a:gd name="connsiteX3" fmla="*/ 77002 w 6343048"/>
              <a:gd name="connsiteY3" fmla="*/ 2813203 h 2976833"/>
              <a:gd name="connsiteX4" fmla="*/ 96253 w 6343048"/>
              <a:gd name="connsiteY4" fmla="*/ 2765077 h 2976833"/>
              <a:gd name="connsiteX5" fmla="*/ 192505 w 6343048"/>
              <a:gd name="connsiteY5" fmla="*/ 2639949 h 2976833"/>
              <a:gd name="connsiteX6" fmla="*/ 231006 w 6343048"/>
              <a:gd name="connsiteY6" fmla="*/ 2591822 h 2976833"/>
              <a:gd name="connsiteX7" fmla="*/ 250257 w 6343048"/>
              <a:gd name="connsiteY7" fmla="*/ 2562947 h 2976833"/>
              <a:gd name="connsiteX8" fmla="*/ 346509 w 6343048"/>
              <a:gd name="connsiteY8" fmla="*/ 2476319 h 2976833"/>
              <a:gd name="connsiteX9" fmla="*/ 365760 w 6343048"/>
              <a:gd name="connsiteY9" fmla="*/ 2447443 h 2976833"/>
              <a:gd name="connsiteX10" fmla="*/ 452387 w 6343048"/>
              <a:gd name="connsiteY10" fmla="*/ 2389692 h 2976833"/>
              <a:gd name="connsiteX11" fmla="*/ 481263 w 6343048"/>
              <a:gd name="connsiteY11" fmla="*/ 2380067 h 2976833"/>
              <a:gd name="connsiteX12" fmla="*/ 587141 w 6343048"/>
              <a:gd name="connsiteY12" fmla="*/ 2322315 h 2976833"/>
              <a:gd name="connsiteX13" fmla="*/ 625642 w 6343048"/>
              <a:gd name="connsiteY13" fmla="*/ 2303065 h 2976833"/>
              <a:gd name="connsiteX14" fmla="*/ 741145 w 6343048"/>
              <a:gd name="connsiteY14" fmla="*/ 2274189 h 2976833"/>
              <a:gd name="connsiteX15" fmla="*/ 1232034 w 6343048"/>
              <a:gd name="connsiteY15" fmla="*/ 2254938 h 2976833"/>
              <a:gd name="connsiteX16" fmla="*/ 1299410 w 6343048"/>
              <a:gd name="connsiteY16" fmla="*/ 2235688 h 2976833"/>
              <a:gd name="connsiteX17" fmla="*/ 1376413 w 6343048"/>
              <a:gd name="connsiteY17" fmla="*/ 2197187 h 2976833"/>
              <a:gd name="connsiteX18" fmla="*/ 1414914 w 6343048"/>
              <a:gd name="connsiteY18" fmla="*/ 2177936 h 2976833"/>
              <a:gd name="connsiteX19" fmla="*/ 1501541 w 6343048"/>
              <a:gd name="connsiteY19" fmla="*/ 2139435 h 2976833"/>
              <a:gd name="connsiteX20" fmla="*/ 1540042 w 6343048"/>
              <a:gd name="connsiteY20" fmla="*/ 2110559 h 2976833"/>
              <a:gd name="connsiteX21" fmla="*/ 1578543 w 6343048"/>
              <a:gd name="connsiteY21" fmla="*/ 2091309 h 2976833"/>
              <a:gd name="connsiteX22" fmla="*/ 1655545 w 6343048"/>
              <a:gd name="connsiteY22" fmla="*/ 2043182 h 2976833"/>
              <a:gd name="connsiteX23" fmla="*/ 1674796 w 6343048"/>
              <a:gd name="connsiteY23" fmla="*/ 2014307 h 2976833"/>
              <a:gd name="connsiteX24" fmla="*/ 1809549 w 6343048"/>
              <a:gd name="connsiteY24" fmla="*/ 1956555 h 2976833"/>
              <a:gd name="connsiteX25" fmla="*/ 1848050 w 6343048"/>
              <a:gd name="connsiteY25" fmla="*/ 1927679 h 2976833"/>
              <a:gd name="connsiteX26" fmla="*/ 1905802 w 6343048"/>
              <a:gd name="connsiteY26" fmla="*/ 1908429 h 2976833"/>
              <a:gd name="connsiteX27" fmla="*/ 1944303 w 6343048"/>
              <a:gd name="connsiteY27" fmla="*/ 1879553 h 2976833"/>
              <a:gd name="connsiteX28" fmla="*/ 1982804 w 6343048"/>
              <a:gd name="connsiteY28" fmla="*/ 1869928 h 2976833"/>
              <a:gd name="connsiteX29" fmla="*/ 2011680 w 6343048"/>
              <a:gd name="connsiteY29" fmla="*/ 1841052 h 2976833"/>
              <a:gd name="connsiteX30" fmla="*/ 2040556 w 6343048"/>
              <a:gd name="connsiteY30" fmla="*/ 1821801 h 2976833"/>
              <a:gd name="connsiteX31" fmla="*/ 2127183 w 6343048"/>
              <a:gd name="connsiteY31" fmla="*/ 1773675 h 2976833"/>
              <a:gd name="connsiteX32" fmla="*/ 2165684 w 6343048"/>
              <a:gd name="connsiteY32" fmla="*/ 1744799 h 2976833"/>
              <a:gd name="connsiteX33" fmla="*/ 2194560 w 6343048"/>
              <a:gd name="connsiteY33" fmla="*/ 1715923 h 2976833"/>
              <a:gd name="connsiteX34" fmla="*/ 2242686 w 6343048"/>
              <a:gd name="connsiteY34" fmla="*/ 1687048 h 2976833"/>
              <a:gd name="connsiteX35" fmla="*/ 2271562 w 6343048"/>
              <a:gd name="connsiteY35" fmla="*/ 1667797 h 2976833"/>
              <a:gd name="connsiteX36" fmla="*/ 2319688 w 6343048"/>
              <a:gd name="connsiteY36" fmla="*/ 1648547 h 2976833"/>
              <a:gd name="connsiteX37" fmla="*/ 2367815 w 6343048"/>
              <a:gd name="connsiteY37" fmla="*/ 1619671 h 2976833"/>
              <a:gd name="connsiteX38" fmla="*/ 2396690 w 6343048"/>
              <a:gd name="connsiteY38" fmla="*/ 1600420 h 2976833"/>
              <a:gd name="connsiteX39" fmla="*/ 2435191 w 6343048"/>
              <a:gd name="connsiteY39" fmla="*/ 1590795 h 2976833"/>
              <a:gd name="connsiteX40" fmla="*/ 2464067 w 6343048"/>
              <a:gd name="connsiteY40" fmla="*/ 1561919 h 2976833"/>
              <a:gd name="connsiteX41" fmla="*/ 2521819 w 6343048"/>
              <a:gd name="connsiteY41" fmla="*/ 1542669 h 2976833"/>
              <a:gd name="connsiteX42" fmla="*/ 2560320 w 6343048"/>
              <a:gd name="connsiteY42" fmla="*/ 1523418 h 2976833"/>
              <a:gd name="connsiteX43" fmla="*/ 2656573 w 6343048"/>
              <a:gd name="connsiteY43" fmla="*/ 1494542 h 2976833"/>
              <a:gd name="connsiteX44" fmla="*/ 2733575 w 6343048"/>
              <a:gd name="connsiteY44" fmla="*/ 1456041 h 2976833"/>
              <a:gd name="connsiteX45" fmla="*/ 2791326 w 6343048"/>
              <a:gd name="connsiteY45" fmla="*/ 1427166 h 2976833"/>
              <a:gd name="connsiteX46" fmla="*/ 2849078 w 6343048"/>
              <a:gd name="connsiteY46" fmla="*/ 1388665 h 2976833"/>
              <a:gd name="connsiteX47" fmla="*/ 2916455 w 6343048"/>
              <a:gd name="connsiteY47" fmla="*/ 1359789 h 2976833"/>
              <a:gd name="connsiteX48" fmla="*/ 2954956 w 6343048"/>
              <a:gd name="connsiteY48" fmla="*/ 1330913 h 2976833"/>
              <a:gd name="connsiteX49" fmla="*/ 3003082 w 6343048"/>
              <a:gd name="connsiteY49" fmla="*/ 1311662 h 2976833"/>
              <a:gd name="connsiteX50" fmla="*/ 3070459 w 6343048"/>
              <a:gd name="connsiteY50" fmla="*/ 1282787 h 2976833"/>
              <a:gd name="connsiteX51" fmla="*/ 3099335 w 6343048"/>
              <a:gd name="connsiteY51" fmla="*/ 1253911 h 2976833"/>
              <a:gd name="connsiteX52" fmla="*/ 3157086 w 6343048"/>
              <a:gd name="connsiteY52" fmla="*/ 1234660 h 2976833"/>
              <a:gd name="connsiteX53" fmla="*/ 3195587 w 6343048"/>
              <a:gd name="connsiteY53" fmla="*/ 1215410 h 2976833"/>
              <a:gd name="connsiteX54" fmla="*/ 3253339 w 6343048"/>
              <a:gd name="connsiteY54" fmla="*/ 1176909 h 2976833"/>
              <a:gd name="connsiteX55" fmla="*/ 3282215 w 6343048"/>
              <a:gd name="connsiteY55" fmla="*/ 1167283 h 2976833"/>
              <a:gd name="connsiteX56" fmla="*/ 3320716 w 6343048"/>
              <a:gd name="connsiteY56" fmla="*/ 1148033 h 2976833"/>
              <a:gd name="connsiteX57" fmla="*/ 3359217 w 6343048"/>
              <a:gd name="connsiteY57" fmla="*/ 1138408 h 2976833"/>
              <a:gd name="connsiteX58" fmla="*/ 3416968 w 6343048"/>
              <a:gd name="connsiteY58" fmla="*/ 1119157 h 2976833"/>
              <a:gd name="connsiteX59" fmla="*/ 3445844 w 6343048"/>
              <a:gd name="connsiteY59" fmla="*/ 1109532 h 2976833"/>
              <a:gd name="connsiteX60" fmla="*/ 3484345 w 6343048"/>
              <a:gd name="connsiteY60" fmla="*/ 1090281 h 2976833"/>
              <a:gd name="connsiteX61" fmla="*/ 3542097 w 6343048"/>
              <a:gd name="connsiteY61" fmla="*/ 1080656 h 2976833"/>
              <a:gd name="connsiteX62" fmla="*/ 3580598 w 6343048"/>
              <a:gd name="connsiteY62" fmla="*/ 1071031 h 2976833"/>
              <a:gd name="connsiteX63" fmla="*/ 3657600 w 6343048"/>
              <a:gd name="connsiteY63" fmla="*/ 1032530 h 2976833"/>
              <a:gd name="connsiteX64" fmla="*/ 3753853 w 6343048"/>
              <a:gd name="connsiteY64" fmla="*/ 974778 h 2976833"/>
              <a:gd name="connsiteX65" fmla="*/ 3782728 w 6343048"/>
              <a:gd name="connsiteY65" fmla="*/ 945902 h 2976833"/>
              <a:gd name="connsiteX66" fmla="*/ 3840480 w 6343048"/>
              <a:gd name="connsiteY66" fmla="*/ 926652 h 2976833"/>
              <a:gd name="connsiteX67" fmla="*/ 3907857 w 6343048"/>
              <a:gd name="connsiteY67" fmla="*/ 868900 h 2976833"/>
              <a:gd name="connsiteX68" fmla="*/ 3984859 w 6343048"/>
              <a:gd name="connsiteY68" fmla="*/ 811149 h 2976833"/>
              <a:gd name="connsiteX69" fmla="*/ 4013735 w 6343048"/>
              <a:gd name="connsiteY69" fmla="*/ 772648 h 2976833"/>
              <a:gd name="connsiteX70" fmla="*/ 4081111 w 6343048"/>
              <a:gd name="connsiteY70" fmla="*/ 734147 h 2976833"/>
              <a:gd name="connsiteX71" fmla="*/ 4148488 w 6343048"/>
              <a:gd name="connsiteY71" fmla="*/ 686020 h 2976833"/>
              <a:gd name="connsiteX72" fmla="*/ 4186989 w 6343048"/>
              <a:gd name="connsiteY72" fmla="*/ 666770 h 2976833"/>
              <a:gd name="connsiteX73" fmla="*/ 4206240 w 6343048"/>
              <a:gd name="connsiteY73" fmla="*/ 637894 h 2976833"/>
              <a:gd name="connsiteX74" fmla="*/ 4244741 w 6343048"/>
              <a:gd name="connsiteY74" fmla="*/ 618643 h 2976833"/>
              <a:gd name="connsiteX75" fmla="*/ 4273617 w 6343048"/>
              <a:gd name="connsiteY75" fmla="*/ 599393 h 2976833"/>
              <a:gd name="connsiteX76" fmla="*/ 4331368 w 6343048"/>
              <a:gd name="connsiteY76" fmla="*/ 560892 h 2976833"/>
              <a:gd name="connsiteX77" fmla="*/ 4398745 w 6343048"/>
              <a:gd name="connsiteY77" fmla="*/ 522391 h 2976833"/>
              <a:gd name="connsiteX78" fmla="*/ 4456497 w 6343048"/>
              <a:gd name="connsiteY78" fmla="*/ 483890 h 2976833"/>
              <a:gd name="connsiteX79" fmla="*/ 4485373 w 6343048"/>
              <a:gd name="connsiteY79" fmla="*/ 464639 h 2976833"/>
              <a:gd name="connsiteX80" fmla="*/ 4514248 w 6343048"/>
              <a:gd name="connsiteY80" fmla="*/ 455014 h 2976833"/>
              <a:gd name="connsiteX81" fmla="*/ 4552749 w 6343048"/>
              <a:gd name="connsiteY81" fmla="*/ 435763 h 2976833"/>
              <a:gd name="connsiteX82" fmla="*/ 4591250 w 6343048"/>
              <a:gd name="connsiteY82" fmla="*/ 426138 h 2976833"/>
              <a:gd name="connsiteX83" fmla="*/ 4629751 w 6343048"/>
              <a:gd name="connsiteY83" fmla="*/ 406888 h 2976833"/>
              <a:gd name="connsiteX84" fmla="*/ 4658627 w 6343048"/>
              <a:gd name="connsiteY84" fmla="*/ 397262 h 2976833"/>
              <a:gd name="connsiteX85" fmla="*/ 4706754 w 6343048"/>
              <a:gd name="connsiteY85" fmla="*/ 368387 h 2976833"/>
              <a:gd name="connsiteX86" fmla="*/ 4793381 w 6343048"/>
              <a:gd name="connsiteY86" fmla="*/ 349136 h 2976833"/>
              <a:gd name="connsiteX87" fmla="*/ 4870383 w 6343048"/>
              <a:gd name="connsiteY87" fmla="*/ 310635 h 2976833"/>
              <a:gd name="connsiteX88" fmla="*/ 4899259 w 6343048"/>
              <a:gd name="connsiteY88" fmla="*/ 291385 h 2976833"/>
              <a:gd name="connsiteX89" fmla="*/ 4966636 w 6343048"/>
              <a:gd name="connsiteY89" fmla="*/ 272134 h 2976833"/>
              <a:gd name="connsiteX90" fmla="*/ 5005137 w 6343048"/>
              <a:gd name="connsiteY90" fmla="*/ 252883 h 2976833"/>
              <a:gd name="connsiteX91" fmla="*/ 5034013 w 6343048"/>
              <a:gd name="connsiteY91" fmla="*/ 243258 h 2976833"/>
              <a:gd name="connsiteX92" fmla="*/ 5130265 w 6343048"/>
              <a:gd name="connsiteY92" fmla="*/ 224008 h 2976833"/>
              <a:gd name="connsiteX93" fmla="*/ 5207267 w 6343048"/>
              <a:gd name="connsiteY93" fmla="*/ 185507 h 2976833"/>
              <a:gd name="connsiteX94" fmla="*/ 5255394 w 6343048"/>
              <a:gd name="connsiteY94" fmla="*/ 175881 h 2976833"/>
              <a:gd name="connsiteX95" fmla="*/ 5293895 w 6343048"/>
              <a:gd name="connsiteY95" fmla="*/ 166256 h 2976833"/>
              <a:gd name="connsiteX96" fmla="*/ 5322770 w 6343048"/>
              <a:gd name="connsiteY96" fmla="*/ 156631 h 2976833"/>
              <a:gd name="connsiteX97" fmla="*/ 5370897 w 6343048"/>
              <a:gd name="connsiteY97" fmla="*/ 147006 h 2976833"/>
              <a:gd name="connsiteX98" fmla="*/ 5457524 w 6343048"/>
              <a:gd name="connsiteY98" fmla="*/ 127755 h 2976833"/>
              <a:gd name="connsiteX99" fmla="*/ 5496025 w 6343048"/>
              <a:gd name="connsiteY99" fmla="*/ 118130 h 2976833"/>
              <a:gd name="connsiteX100" fmla="*/ 5775158 w 6343048"/>
              <a:gd name="connsiteY100" fmla="*/ 262510 h 2976833"/>
              <a:gd name="connsiteX101" fmla="*/ 5900287 w 6343048"/>
              <a:gd name="connsiteY101" fmla="*/ 214382 h 2976833"/>
              <a:gd name="connsiteX102" fmla="*/ 5977288 w 6343048"/>
              <a:gd name="connsiteY102" fmla="*/ 204756 h 2976833"/>
              <a:gd name="connsiteX103" fmla="*/ 6027020 w 6343048"/>
              <a:gd name="connsiteY103" fmla="*/ 177485 h 2976833"/>
              <a:gd name="connsiteX104" fmla="*/ 6121667 w 6343048"/>
              <a:gd name="connsiteY104" fmla="*/ 147006 h 2976833"/>
              <a:gd name="connsiteX105" fmla="*/ 6189044 w 6343048"/>
              <a:gd name="connsiteY105" fmla="*/ 89254 h 2976833"/>
              <a:gd name="connsiteX106" fmla="*/ 6131293 w 6343048"/>
              <a:gd name="connsiteY106" fmla="*/ 2627 h 2976833"/>
              <a:gd name="connsiteX107" fmla="*/ 6343048 w 6343048"/>
              <a:gd name="connsiteY107" fmla="*/ 12252 h 2976833"/>
              <a:gd name="connsiteX0" fmla="*/ 0 w 6343048"/>
              <a:gd name="connsiteY0" fmla="*/ 2964581 h 2964581"/>
              <a:gd name="connsiteX1" fmla="*/ 48126 w 6343048"/>
              <a:gd name="connsiteY1" fmla="*/ 2858703 h 2964581"/>
              <a:gd name="connsiteX2" fmla="*/ 57751 w 6343048"/>
              <a:gd name="connsiteY2" fmla="*/ 2829827 h 2964581"/>
              <a:gd name="connsiteX3" fmla="*/ 77002 w 6343048"/>
              <a:gd name="connsiteY3" fmla="*/ 2800951 h 2964581"/>
              <a:gd name="connsiteX4" fmla="*/ 96253 w 6343048"/>
              <a:gd name="connsiteY4" fmla="*/ 2752825 h 2964581"/>
              <a:gd name="connsiteX5" fmla="*/ 192505 w 6343048"/>
              <a:gd name="connsiteY5" fmla="*/ 2627697 h 2964581"/>
              <a:gd name="connsiteX6" fmla="*/ 231006 w 6343048"/>
              <a:gd name="connsiteY6" fmla="*/ 2579570 h 2964581"/>
              <a:gd name="connsiteX7" fmla="*/ 250257 w 6343048"/>
              <a:gd name="connsiteY7" fmla="*/ 2550695 h 2964581"/>
              <a:gd name="connsiteX8" fmla="*/ 346509 w 6343048"/>
              <a:gd name="connsiteY8" fmla="*/ 2464067 h 2964581"/>
              <a:gd name="connsiteX9" fmla="*/ 365760 w 6343048"/>
              <a:gd name="connsiteY9" fmla="*/ 2435191 h 2964581"/>
              <a:gd name="connsiteX10" fmla="*/ 452387 w 6343048"/>
              <a:gd name="connsiteY10" fmla="*/ 2377440 h 2964581"/>
              <a:gd name="connsiteX11" fmla="*/ 481263 w 6343048"/>
              <a:gd name="connsiteY11" fmla="*/ 2367815 h 2964581"/>
              <a:gd name="connsiteX12" fmla="*/ 587141 w 6343048"/>
              <a:gd name="connsiteY12" fmla="*/ 2310063 h 2964581"/>
              <a:gd name="connsiteX13" fmla="*/ 625642 w 6343048"/>
              <a:gd name="connsiteY13" fmla="*/ 2290813 h 2964581"/>
              <a:gd name="connsiteX14" fmla="*/ 741145 w 6343048"/>
              <a:gd name="connsiteY14" fmla="*/ 2261937 h 2964581"/>
              <a:gd name="connsiteX15" fmla="*/ 1232034 w 6343048"/>
              <a:gd name="connsiteY15" fmla="*/ 2242686 h 2964581"/>
              <a:gd name="connsiteX16" fmla="*/ 1299410 w 6343048"/>
              <a:gd name="connsiteY16" fmla="*/ 2223436 h 2964581"/>
              <a:gd name="connsiteX17" fmla="*/ 1376413 w 6343048"/>
              <a:gd name="connsiteY17" fmla="*/ 2184935 h 2964581"/>
              <a:gd name="connsiteX18" fmla="*/ 1414914 w 6343048"/>
              <a:gd name="connsiteY18" fmla="*/ 2165684 h 2964581"/>
              <a:gd name="connsiteX19" fmla="*/ 1501541 w 6343048"/>
              <a:gd name="connsiteY19" fmla="*/ 2127183 h 2964581"/>
              <a:gd name="connsiteX20" fmla="*/ 1540042 w 6343048"/>
              <a:gd name="connsiteY20" fmla="*/ 2098307 h 2964581"/>
              <a:gd name="connsiteX21" fmla="*/ 1578543 w 6343048"/>
              <a:gd name="connsiteY21" fmla="*/ 2079057 h 2964581"/>
              <a:gd name="connsiteX22" fmla="*/ 1655545 w 6343048"/>
              <a:gd name="connsiteY22" fmla="*/ 2030930 h 2964581"/>
              <a:gd name="connsiteX23" fmla="*/ 1674796 w 6343048"/>
              <a:gd name="connsiteY23" fmla="*/ 2002055 h 2964581"/>
              <a:gd name="connsiteX24" fmla="*/ 1809549 w 6343048"/>
              <a:gd name="connsiteY24" fmla="*/ 1944303 h 2964581"/>
              <a:gd name="connsiteX25" fmla="*/ 1848050 w 6343048"/>
              <a:gd name="connsiteY25" fmla="*/ 1915427 h 2964581"/>
              <a:gd name="connsiteX26" fmla="*/ 1905802 w 6343048"/>
              <a:gd name="connsiteY26" fmla="*/ 1896177 h 2964581"/>
              <a:gd name="connsiteX27" fmla="*/ 1944303 w 6343048"/>
              <a:gd name="connsiteY27" fmla="*/ 1867301 h 2964581"/>
              <a:gd name="connsiteX28" fmla="*/ 1982804 w 6343048"/>
              <a:gd name="connsiteY28" fmla="*/ 1857676 h 2964581"/>
              <a:gd name="connsiteX29" fmla="*/ 2011680 w 6343048"/>
              <a:gd name="connsiteY29" fmla="*/ 1828800 h 2964581"/>
              <a:gd name="connsiteX30" fmla="*/ 2040556 w 6343048"/>
              <a:gd name="connsiteY30" fmla="*/ 1809549 h 2964581"/>
              <a:gd name="connsiteX31" fmla="*/ 2127183 w 6343048"/>
              <a:gd name="connsiteY31" fmla="*/ 1761423 h 2964581"/>
              <a:gd name="connsiteX32" fmla="*/ 2165684 w 6343048"/>
              <a:gd name="connsiteY32" fmla="*/ 1732547 h 2964581"/>
              <a:gd name="connsiteX33" fmla="*/ 2194560 w 6343048"/>
              <a:gd name="connsiteY33" fmla="*/ 1703671 h 2964581"/>
              <a:gd name="connsiteX34" fmla="*/ 2242686 w 6343048"/>
              <a:gd name="connsiteY34" fmla="*/ 1674796 h 2964581"/>
              <a:gd name="connsiteX35" fmla="*/ 2271562 w 6343048"/>
              <a:gd name="connsiteY35" fmla="*/ 1655545 h 2964581"/>
              <a:gd name="connsiteX36" fmla="*/ 2319688 w 6343048"/>
              <a:gd name="connsiteY36" fmla="*/ 1636295 h 2964581"/>
              <a:gd name="connsiteX37" fmla="*/ 2367815 w 6343048"/>
              <a:gd name="connsiteY37" fmla="*/ 1607419 h 2964581"/>
              <a:gd name="connsiteX38" fmla="*/ 2396690 w 6343048"/>
              <a:gd name="connsiteY38" fmla="*/ 1588168 h 2964581"/>
              <a:gd name="connsiteX39" fmla="*/ 2435191 w 6343048"/>
              <a:gd name="connsiteY39" fmla="*/ 1578543 h 2964581"/>
              <a:gd name="connsiteX40" fmla="*/ 2464067 w 6343048"/>
              <a:gd name="connsiteY40" fmla="*/ 1549667 h 2964581"/>
              <a:gd name="connsiteX41" fmla="*/ 2521819 w 6343048"/>
              <a:gd name="connsiteY41" fmla="*/ 1530417 h 2964581"/>
              <a:gd name="connsiteX42" fmla="*/ 2560320 w 6343048"/>
              <a:gd name="connsiteY42" fmla="*/ 1511166 h 2964581"/>
              <a:gd name="connsiteX43" fmla="*/ 2656573 w 6343048"/>
              <a:gd name="connsiteY43" fmla="*/ 1482290 h 2964581"/>
              <a:gd name="connsiteX44" fmla="*/ 2733575 w 6343048"/>
              <a:gd name="connsiteY44" fmla="*/ 1443789 h 2964581"/>
              <a:gd name="connsiteX45" fmla="*/ 2791326 w 6343048"/>
              <a:gd name="connsiteY45" fmla="*/ 1414914 h 2964581"/>
              <a:gd name="connsiteX46" fmla="*/ 2849078 w 6343048"/>
              <a:gd name="connsiteY46" fmla="*/ 1376413 h 2964581"/>
              <a:gd name="connsiteX47" fmla="*/ 2916455 w 6343048"/>
              <a:gd name="connsiteY47" fmla="*/ 1347537 h 2964581"/>
              <a:gd name="connsiteX48" fmla="*/ 2954956 w 6343048"/>
              <a:gd name="connsiteY48" fmla="*/ 1318661 h 2964581"/>
              <a:gd name="connsiteX49" fmla="*/ 3003082 w 6343048"/>
              <a:gd name="connsiteY49" fmla="*/ 1299410 h 2964581"/>
              <a:gd name="connsiteX50" fmla="*/ 3070459 w 6343048"/>
              <a:gd name="connsiteY50" fmla="*/ 1270535 h 2964581"/>
              <a:gd name="connsiteX51" fmla="*/ 3099335 w 6343048"/>
              <a:gd name="connsiteY51" fmla="*/ 1241659 h 2964581"/>
              <a:gd name="connsiteX52" fmla="*/ 3157086 w 6343048"/>
              <a:gd name="connsiteY52" fmla="*/ 1222408 h 2964581"/>
              <a:gd name="connsiteX53" fmla="*/ 3195587 w 6343048"/>
              <a:gd name="connsiteY53" fmla="*/ 1203158 h 2964581"/>
              <a:gd name="connsiteX54" fmla="*/ 3253339 w 6343048"/>
              <a:gd name="connsiteY54" fmla="*/ 1164657 h 2964581"/>
              <a:gd name="connsiteX55" fmla="*/ 3282215 w 6343048"/>
              <a:gd name="connsiteY55" fmla="*/ 1155031 h 2964581"/>
              <a:gd name="connsiteX56" fmla="*/ 3320716 w 6343048"/>
              <a:gd name="connsiteY56" fmla="*/ 1135781 h 2964581"/>
              <a:gd name="connsiteX57" fmla="*/ 3359217 w 6343048"/>
              <a:gd name="connsiteY57" fmla="*/ 1126156 h 2964581"/>
              <a:gd name="connsiteX58" fmla="*/ 3416968 w 6343048"/>
              <a:gd name="connsiteY58" fmla="*/ 1106905 h 2964581"/>
              <a:gd name="connsiteX59" fmla="*/ 3445844 w 6343048"/>
              <a:gd name="connsiteY59" fmla="*/ 1097280 h 2964581"/>
              <a:gd name="connsiteX60" fmla="*/ 3484345 w 6343048"/>
              <a:gd name="connsiteY60" fmla="*/ 1078029 h 2964581"/>
              <a:gd name="connsiteX61" fmla="*/ 3542097 w 6343048"/>
              <a:gd name="connsiteY61" fmla="*/ 1068404 h 2964581"/>
              <a:gd name="connsiteX62" fmla="*/ 3580598 w 6343048"/>
              <a:gd name="connsiteY62" fmla="*/ 1058779 h 2964581"/>
              <a:gd name="connsiteX63" fmla="*/ 3657600 w 6343048"/>
              <a:gd name="connsiteY63" fmla="*/ 1020278 h 2964581"/>
              <a:gd name="connsiteX64" fmla="*/ 3753853 w 6343048"/>
              <a:gd name="connsiteY64" fmla="*/ 962526 h 2964581"/>
              <a:gd name="connsiteX65" fmla="*/ 3782728 w 6343048"/>
              <a:gd name="connsiteY65" fmla="*/ 933650 h 2964581"/>
              <a:gd name="connsiteX66" fmla="*/ 3840480 w 6343048"/>
              <a:gd name="connsiteY66" fmla="*/ 914400 h 2964581"/>
              <a:gd name="connsiteX67" fmla="*/ 3907857 w 6343048"/>
              <a:gd name="connsiteY67" fmla="*/ 856648 h 2964581"/>
              <a:gd name="connsiteX68" fmla="*/ 3984859 w 6343048"/>
              <a:gd name="connsiteY68" fmla="*/ 798897 h 2964581"/>
              <a:gd name="connsiteX69" fmla="*/ 4013735 w 6343048"/>
              <a:gd name="connsiteY69" fmla="*/ 760396 h 2964581"/>
              <a:gd name="connsiteX70" fmla="*/ 4081111 w 6343048"/>
              <a:gd name="connsiteY70" fmla="*/ 721895 h 2964581"/>
              <a:gd name="connsiteX71" fmla="*/ 4148488 w 6343048"/>
              <a:gd name="connsiteY71" fmla="*/ 673768 h 2964581"/>
              <a:gd name="connsiteX72" fmla="*/ 4186989 w 6343048"/>
              <a:gd name="connsiteY72" fmla="*/ 654518 h 2964581"/>
              <a:gd name="connsiteX73" fmla="*/ 4206240 w 6343048"/>
              <a:gd name="connsiteY73" fmla="*/ 625642 h 2964581"/>
              <a:gd name="connsiteX74" fmla="*/ 4244741 w 6343048"/>
              <a:gd name="connsiteY74" fmla="*/ 606391 h 2964581"/>
              <a:gd name="connsiteX75" fmla="*/ 4273617 w 6343048"/>
              <a:gd name="connsiteY75" fmla="*/ 587141 h 2964581"/>
              <a:gd name="connsiteX76" fmla="*/ 4331368 w 6343048"/>
              <a:gd name="connsiteY76" fmla="*/ 548640 h 2964581"/>
              <a:gd name="connsiteX77" fmla="*/ 4398745 w 6343048"/>
              <a:gd name="connsiteY77" fmla="*/ 510139 h 2964581"/>
              <a:gd name="connsiteX78" fmla="*/ 4456497 w 6343048"/>
              <a:gd name="connsiteY78" fmla="*/ 471638 h 2964581"/>
              <a:gd name="connsiteX79" fmla="*/ 4485373 w 6343048"/>
              <a:gd name="connsiteY79" fmla="*/ 452387 h 2964581"/>
              <a:gd name="connsiteX80" fmla="*/ 4514248 w 6343048"/>
              <a:gd name="connsiteY80" fmla="*/ 442762 h 2964581"/>
              <a:gd name="connsiteX81" fmla="*/ 4552749 w 6343048"/>
              <a:gd name="connsiteY81" fmla="*/ 423511 h 2964581"/>
              <a:gd name="connsiteX82" fmla="*/ 4591250 w 6343048"/>
              <a:gd name="connsiteY82" fmla="*/ 413886 h 2964581"/>
              <a:gd name="connsiteX83" fmla="*/ 4629751 w 6343048"/>
              <a:gd name="connsiteY83" fmla="*/ 394636 h 2964581"/>
              <a:gd name="connsiteX84" fmla="*/ 4658627 w 6343048"/>
              <a:gd name="connsiteY84" fmla="*/ 385010 h 2964581"/>
              <a:gd name="connsiteX85" fmla="*/ 4706754 w 6343048"/>
              <a:gd name="connsiteY85" fmla="*/ 356135 h 2964581"/>
              <a:gd name="connsiteX86" fmla="*/ 4793381 w 6343048"/>
              <a:gd name="connsiteY86" fmla="*/ 336884 h 2964581"/>
              <a:gd name="connsiteX87" fmla="*/ 4870383 w 6343048"/>
              <a:gd name="connsiteY87" fmla="*/ 298383 h 2964581"/>
              <a:gd name="connsiteX88" fmla="*/ 4899259 w 6343048"/>
              <a:gd name="connsiteY88" fmla="*/ 279133 h 2964581"/>
              <a:gd name="connsiteX89" fmla="*/ 4966636 w 6343048"/>
              <a:gd name="connsiteY89" fmla="*/ 259882 h 2964581"/>
              <a:gd name="connsiteX90" fmla="*/ 5005137 w 6343048"/>
              <a:gd name="connsiteY90" fmla="*/ 240631 h 2964581"/>
              <a:gd name="connsiteX91" fmla="*/ 5034013 w 6343048"/>
              <a:gd name="connsiteY91" fmla="*/ 231006 h 2964581"/>
              <a:gd name="connsiteX92" fmla="*/ 5130265 w 6343048"/>
              <a:gd name="connsiteY92" fmla="*/ 211756 h 2964581"/>
              <a:gd name="connsiteX93" fmla="*/ 5207267 w 6343048"/>
              <a:gd name="connsiteY93" fmla="*/ 173255 h 2964581"/>
              <a:gd name="connsiteX94" fmla="*/ 5255394 w 6343048"/>
              <a:gd name="connsiteY94" fmla="*/ 163629 h 2964581"/>
              <a:gd name="connsiteX95" fmla="*/ 5293895 w 6343048"/>
              <a:gd name="connsiteY95" fmla="*/ 154004 h 2964581"/>
              <a:gd name="connsiteX96" fmla="*/ 5322770 w 6343048"/>
              <a:gd name="connsiteY96" fmla="*/ 144379 h 2964581"/>
              <a:gd name="connsiteX97" fmla="*/ 5370897 w 6343048"/>
              <a:gd name="connsiteY97" fmla="*/ 134754 h 2964581"/>
              <a:gd name="connsiteX98" fmla="*/ 5457524 w 6343048"/>
              <a:gd name="connsiteY98" fmla="*/ 115503 h 2964581"/>
              <a:gd name="connsiteX99" fmla="*/ 5496025 w 6343048"/>
              <a:gd name="connsiteY99" fmla="*/ 105878 h 2964581"/>
              <a:gd name="connsiteX100" fmla="*/ 5775158 w 6343048"/>
              <a:gd name="connsiteY100" fmla="*/ 250258 h 2964581"/>
              <a:gd name="connsiteX101" fmla="*/ 5900287 w 6343048"/>
              <a:gd name="connsiteY101" fmla="*/ 202130 h 2964581"/>
              <a:gd name="connsiteX102" fmla="*/ 5977288 w 6343048"/>
              <a:gd name="connsiteY102" fmla="*/ 192504 h 2964581"/>
              <a:gd name="connsiteX103" fmla="*/ 6027020 w 6343048"/>
              <a:gd name="connsiteY103" fmla="*/ 165233 h 2964581"/>
              <a:gd name="connsiteX104" fmla="*/ 6121667 w 6343048"/>
              <a:gd name="connsiteY104" fmla="*/ 134754 h 2964581"/>
              <a:gd name="connsiteX105" fmla="*/ 6189044 w 6343048"/>
              <a:gd name="connsiteY105" fmla="*/ 77002 h 2964581"/>
              <a:gd name="connsiteX106" fmla="*/ 6294923 w 6343048"/>
              <a:gd name="connsiteY106" fmla="*/ 105879 h 2964581"/>
              <a:gd name="connsiteX107" fmla="*/ 6343048 w 6343048"/>
              <a:gd name="connsiteY107" fmla="*/ 0 h 2964581"/>
              <a:gd name="connsiteX0" fmla="*/ 0 w 6343048"/>
              <a:gd name="connsiteY0" fmla="*/ 2964581 h 2964581"/>
              <a:gd name="connsiteX1" fmla="*/ 48126 w 6343048"/>
              <a:gd name="connsiteY1" fmla="*/ 2858703 h 2964581"/>
              <a:gd name="connsiteX2" fmla="*/ 57751 w 6343048"/>
              <a:gd name="connsiteY2" fmla="*/ 2829827 h 2964581"/>
              <a:gd name="connsiteX3" fmla="*/ 77002 w 6343048"/>
              <a:gd name="connsiteY3" fmla="*/ 2800951 h 2964581"/>
              <a:gd name="connsiteX4" fmla="*/ 96253 w 6343048"/>
              <a:gd name="connsiteY4" fmla="*/ 2752825 h 2964581"/>
              <a:gd name="connsiteX5" fmla="*/ 192505 w 6343048"/>
              <a:gd name="connsiteY5" fmla="*/ 2627697 h 2964581"/>
              <a:gd name="connsiteX6" fmla="*/ 231006 w 6343048"/>
              <a:gd name="connsiteY6" fmla="*/ 2579570 h 2964581"/>
              <a:gd name="connsiteX7" fmla="*/ 250257 w 6343048"/>
              <a:gd name="connsiteY7" fmla="*/ 2550695 h 2964581"/>
              <a:gd name="connsiteX8" fmla="*/ 346509 w 6343048"/>
              <a:gd name="connsiteY8" fmla="*/ 2464067 h 2964581"/>
              <a:gd name="connsiteX9" fmla="*/ 365760 w 6343048"/>
              <a:gd name="connsiteY9" fmla="*/ 2435191 h 2964581"/>
              <a:gd name="connsiteX10" fmla="*/ 452387 w 6343048"/>
              <a:gd name="connsiteY10" fmla="*/ 2377440 h 2964581"/>
              <a:gd name="connsiteX11" fmla="*/ 481263 w 6343048"/>
              <a:gd name="connsiteY11" fmla="*/ 2367815 h 2964581"/>
              <a:gd name="connsiteX12" fmla="*/ 587141 w 6343048"/>
              <a:gd name="connsiteY12" fmla="*/ 2310063 h 2964581"/>
              <a:gd name="connsiteX13" fmla="*/ 625642 w 6343048"/>
              <a:gd name="connsiteY13" fmla="*/ 2290813 h 2964581"/>
              <a:gd name="connsiteX14" fmla="*/ 741145 w 6343048"/>
              <a:gd name="connsiteY14" fmla="*/ 2261937 h 2964581"/>
              <a:gd name="connsiteX15" fmla="*/ 1232034 w 6343048"/>
              <a:gd name="connsiteY15" fmla="*/ 2242686 h 2964581"/>
              <a:gd name="connsiteX16" fmla="*/ 1299410 w 6343048"/>
              <a:gd name="connsiteY16" fmla="*/ 2223436 h 2964581"/>
              <a:gd name="connsiteX17" fmla="*/ 1376413 w 6343048"/>
              <a:gd name="connsiteY17" fmla="*/ 2184935 h 2964581"/>
              <a:gd name="connsiteX18" fmla="*/ 1414914 w 6343048"/>
              <a:gd name="connsiteY18" fmla="*/ 2165684 h 2964581"/>
              <a:gd name="connsiteX19" fmla="*/ 1501541 w 6343048"/>
              <a:gd name="connsiteY19" fmla="*/ 2127183 h 2964581"/>
              <a:gd name="connsiteX20" fmla="*/ 1540042 w 6343048"/>
              <a:gd name="connsiteY20" fmla="*/ 2098307 h 2964581"/>
              <a:gd name="connsiteX21" fmla="*/ 1578543 w 6343048"/>
              <a:gd name="connsiteY21" fmla="*/ 2079057 h 2964581"/>
              <a:gd name="connsiteX22" fmla="*/ 1655545 w 6343048"/>
              <a:gd name="connsiteY22" fmla="*/ 2030930 h 2964581"/>
              <a:gd name="connsiteX23" fmla="*/ 1674796 w 6343048"/>
              <a:gd name="connsiteY23" fmla="*/ 2002055 h 2964581"/>
              <a:gd name="connsiteX24" fmla="*/ 1809549 w 6343048"/>
              <a:gd name="connsiteY24" fmla="*/ 1944303 h 2964581"/>
              <a:gd name="connsiteX25" fmla="*/ 1848050 w 6343048"/>
              <a:gd name="connsiteY25" fmla="*/ 1915427 h 2964581"/>
              <a:gd name="connsiteX26" fmla="*/ 1905802 w 6343048"/>
              <a:gd name="connsiteY26" fmla="*/ 1896177 h 2964581"/>
              <a:gd name="connsiteX27" fmla="*/ 1944303 w 6343048"/>
              <a:gd name="connsiteY27" fmla="*/ 1867301 h 2964581"/>
              <a:gd name="connsiteX28" fmla="*/ 1982804 w 6343048"/>
              <a:gd name="connsiteY28" fmla="*/ 1857676 h 2964581"/>
              <a:gd name="connsiteX29" fmla="*/ 2011680 w 6343048"/>
              <a:gd name="connsiteY29" fmla="*/ 1828800 h 2964581"/>
              <a:gd name="connsiteX30" fmla="*/ 2040556 w 6343048"/>
              <a:gd name="connsiteY30" fmla="*/ 1809549 h 2964581"/>
              <a:gd name="connsiteX31" fmla="*/ 2127183 w 6343048"/>
              <a:gd name="connsiteY31" fmla="*/ 1761423 h 2964581"/>
              <a:gd name="connsiteX32" fmla="*/ 2165684 w 6343048"/>
              <a:gd name="connsiteY32" fmla="*/ 1732547 h 2964581"/>
              <a:gd name="connsiteX33" fmla="*/ 2194560 w 6343048"/>
              <a:gd name="connsiteY33" fmla="*/ 1703671 h 2964581"/>
              <a:gd name="connsiteX34" fmla="*/ 2242686 w 6343048"/>
              <a:gd name="connsiteY34" fmla="*/ 1674796 h 2964581"/>
              <a:gd name="connsiteX35" fmla="*/ 2271562 w 6343048"/>
              <a:gd name="connsiteY35" fmla="*/ 1655545 h 2964581"/>
              <a:gd name="connsiteX36" fmla="*/ 2319688 w 6343048"/>
              <a:gd name="connsiteY36" fmla="*/ 1636295 h 2964581"/>
              <a:gd name="connsiteX37" fmla="*/ 2367815 w 6343048"/>
              <a:gd name="connsiteY37" fmla="*/ 1607419 h 2964581"/>
              <a:gd name="connsiteX38" fmla="*/ 2396690 w 6343048"/>
              <a:gd name="connsiteY38" fmla="*/ 1588168 h 2964581"/>
              <a:gd name="connsiteX39" fmla="*/ 2435191 w 6343048"/>
              <a:gd name="connsiteY39" fmla="*/ 1578543 h 2964581"/>
              <a:gd name="connsiteX40" fmla="*/ 2464067 w 6343048"/>
              <a:gd name="connsiteY40" fmla="*/ 1549667 h 2964581"/>
              <a:gd name="connsiteX41" fmla="*/ 2521819 w 6343048"/>
              <a:gd name="connsiteY41" fmla="*/ 1530417 h 2964581"/>
              <a:gd name="connsiteX42" fmla="*/ 2560320 w 6343048"/>
              <a:gd name="connsiteY42" fmla="*/ 1511166 h 2964581"/>
              <a:gd name="connsiteX43" fmla="*/ 2656573 w 6343048"/>
              <a:gd name="connsiteY43" fmla="*/ 1482290 h 2964581"/>
              <a:gd name="connsiteX44" fmla="*/ 2733575 w 6343048"/>
              <a:gd name="connsiteY44" fmla="*/ 1443789 h 2964581"/>
              <a:gd name="connsiteX45" fmla="*/ 2791326 w 6343048"/>
              <a:gd name="connsiteY45" fmla="*/ 1414914 h 2964581"/>
              <a:gd name="connsiteX46" fmla="*/ 2849078 w 6343048"/>
              <a:gd name="connsiteY46" fmla="*/ 1376413 h 2964581"/>
              <a:gd name="connsiteX47" fmla="*/ 2916455 w 6343048"/>
              <a:gd name="connsiteY47" fmla="*/ 1347537 h 2964581"/>
              <a:gd name="connsiteX48" fmla="*/ 2954956 w 6343048"/>
              <a:gd name="connsiteY48" fmla="*/ 1318661 h 2964581"/>
              <a:gd name="connsiteX49" fmla="*/ 3003082 w 6343048"/>
              <a:gd name="connsiteY49" fmla="*/ 1299410 h 2964581"/>
              <a:gd name="connsiteX50" fmla="*/ 3070459 w 6343048"/>
              <a:gd name="connsiteY50" fmla="*/ 1270535 h 2964581"/>
              <a:gd name="connsiteX51" fmla="*/ 3099335 w 6343048"/>
              <a:gd name="connsiteY51" fmla="*/ 1241659 h 2964581"/>
              <a:gd name="connsiteX52" fmla="*/ 3157086 w 6343048"/>
              <a:gd name="connsiteY52" fmla="*/ 1222408 h 2964581"/>
              <a:gd name="connsiteX53" fmla="*/ 3195587 w 6343048"/>
              <a:gd name="connsiteY53" fmla="*/ 1203158 h 2964581"/>
              <a:gd name="connsiteX54" fmla="*/ 3253339 w 6343048"/>
              <a:gd name="connsiteY54" fmla="*/ 1164657 h 2964581"/>
              <a:gd name="connsiteX55" fmla="*/ 3282215 w 6343048"/>
              <a:gd name="connsiteY55" fmla="*/ 1155031 h 2964581"/>
              <a:gd name="connsiteX56" fmla="*/ 3320716 w 6343048"/>
              <a:gd name="connsiteY56" fmla="*/ 1135781 h 2964581"/>
              <a:gd name="connsiteX57" fmla="*/ 3359217 w 6343048"/>
              <a:gd name="connsiteY57" fmla="*/ 1126156 h 2964581"/>
              <a:gd name="connsiteX58" fmla="*/ 3416968 w 6343048"/>
              <a:gd name="connsiteY58" fmla="*/ 1106905 h 2964581"/>
              <a:gd name="connsiteX59" fmla="*/ 3445844 w 6343048"/>
              <a:gd name="connsiteY59" fmla="*/ 1097280 h 2964581"/>
              <a:gd name="connsiteX60" fmla="*/ 3484345 w 6343048"/>
              <a:gd name="connsiteY60" fmla="*/ 1078029 h 2964581"/>
              <a:gd name="connsiteX61" fmla="*/ 3542097 w 6343048"/>
              <a:gd name="connsiteY61" fmla="*/ 1068404 h 2964581"/>
              <a:gd name="connsiteX62" fmla="*/ 3580598 w 6343048"/>
              <a:gd name="connsiteY62" fmla="*/ 1058779 h 2964581"/>
              <a:gd name="connsiteX63" fmla="*/ 3657600 w 6343048"/>
              <a:gd name="connsiteY63" fmla="*/ 1020278 h 2964581"/>
              <a:gd name="connsiteX64" fmla="*/ 3753853 w 6343048"/>
              <a:gd name="connsiteY64" fmla="*/ 962526 h 2964581"/>
              <a:gd name="connsiteX65" fmla="*/ 3782728 w 6343048"/>
              <a:gd name="connsiteY65" fmla="*/ 933650 h 2964581"/>
              <a:gd name="connsiteX66" fmla="*/ 3840480 w 6343048"/>
              <a:gd name="connsiteY66" fmla="*/ 914400 h 2964581"/>
              <a:gd name="connsiteX67" fmla="*/ 3907857 w 6343048"/>
              <a:gd name="connsiteY67" fmla="*/ 856648 h 2964581"/>
              <a:gd name="connsiteX68" fmla="*/ 3984859 w 6343048"/>
              <a:gd name="connsiteY68" fmla="*/ 798897 h 2964581"/>
              <a:gd name="connsiteX69" fmla="*/ 4013735 w 6343048"/>
              <a:gd name="connsiteY69" fmla="*/ 760396 h 2964581"/>
              <a:gd name="connsiteX70" fmla="*/ 4081111 w 6343048"/>
              <a:gd name="connsiteY70" fmla="*/ 721895 h 2964581"/>
              <a:gd name="connsiteX71" fmla="*/ 4148488 w 6343048"/>
              <a:gd name="connsiteY71" fmla="*/ 673768 h 2964581"/>
              <a:gd name="connsiteX72" fmla="*/ 4186989 w 6343048"/>
              <a:gd name="connsiteY72" fmla="*/ 654518 h 2964581"/>
              <a:gd name="connsiteX73" fmla="*/ 4206240 w 6343048"/>
              <a:gd name="connsiteY73" fmla="*/ 625642 h 2964581"/>
              <a:gd name="connsiteX74" fmla="*/ 4244741 w 6343048"/>
              <a:gd name="connsiteY74" fmla="*/ 606391 h 2964581"/>
              <a:gd name="connsiteX75" fmla="*/ 4273617 w 6343048"/>
              <a:gd name="connsiteY75" fmla="*/ 587141 h 2964581"/>
              <a:gd name="connsiteX76" fmla="*/ 4331368 w 6343048"/>
              <a:gd name="connsiteY76" fmla="*/ 548640 h 2964581"/>
              <a:gd name="connsiteX77" fmla="*/ 4398745 w 6343048"/>
              <a:gd name="connsiteY77" fmla="*/ 510139 h 2964581"/>
              <a:gd name="connsiteX78" fmla="*/ 4456497 w 6343048"/>
              <a:gd name="connsiteY78" fmla="*/ 471638 h 2964581"/>
              <a:gd name="connsiteX79" fmla="*/ 4485373 w 6343048"/>
              <a:gd name="connsiteY79" fmla="*/ 452387 h 2964581"/>
              <a:gd name="connsiteX80" fmla="*/ 4514248 w 6343048"/>
              <a:gd name="connsiteY80" fmla="*/ 442762 h 2964581"/>
              <a:gd name="connsiteX81" fmla="*/ 4552749 w 6343048"/>
              <a:gd name="connsiteY81" fmla="*/ 423511 h 2964581"/>
              <a:gd name="connsiteX82" fmla="*/ 4591250 w 6343048"/>
              <a:gd name="connsiteY82" fmla="*/ 413886 h 2964581"/>
              <a:gd name="connsiteX83" fmla="*/ 4629751 w 6343048"/>
              <a:gd name="connsiteY83" fmla="*/ 394636 h 2964581"/>
              <a:gd name="connsiteX84" fmla="*/ 4658627 w 6343048"/>
              <a:gd name="connsiteY84" fmla="*/ 385010 h 2964581"/>
              <a:gd name="connsiteX85" fmla="*/ 4706754 w 6343048"/>
              <a:gd name="connsiteY85" fmla="*/ 356135 h 2964581"/>
              <a:gd name="connsiteX86" fmla="*/ 4793381 w 6343048"/>
              <a:gd name="connsiteY86" fmla="*/ 336884 h 2964581"/>
              <a:gd name="connsiteX87" fmla="*/ 4870383 w 6343048"/>
              <a:gd name="connsiteY87" fmla="*/ 298383 h 2964581"/>
              <a:gd name="connsiteX88" fmla="*/ 4899259 w 6343048"/>
              <a:gd name="connsiteY88" fmla="*/ 279133 h 2964581"/>
              <a:gd name="connsiteX89" fmla="*/ 4966636 w 6343048"/>
              <a:gd name="connsiteY89" fmla="*/ 259882 h 2964581"/>
              <a:gd name="connsiteX90" fmla="*/ 5005137 w 6343048"/>
              <a:gd name="connsiteY90" fmla="*/ 240631 h 2964581"/>
              <a:gd name="connsiteX91" fmla="*/ 5034013 w 6343048"/>
              <a:gd name="connsiteY91" fmla="*/ 231006 h 2964581"/>
              <a:gd name="connsiteX92" fmla="*/ 5130265 w 6343048"/>
              <a:gd name="connsiteY92" fmla="*/ 211756 h 2964581"/>
              <a:gd name="connsiteX93" fmla="*/ 5207267 w 6343048"/>
              <a:gd name="connsiteY93" fmla="*/ 173255 h 2964581"/>
              <a:gd name="connsiteX94" fmla="*/ 5255394 w 6343048"/>
              <a:gd name="connsiteY94" fmla="*/ 163629 h 2964581"/>
              <a:gd name="connsiteX95" fmla="*/ 5293895 w 6343048"/>
              <a:gd name="connsiteY95" fmla="*/ 154004 h 2964581"/>
              <a:gd name="connsiteX96" fmla="*/ 5322770 w 6343048"/>
              <a:gd name="connsiteY96" fmla="*/ 144379 h 2964581"/>
              <a:gd name="connsiteX97" fmla="*/ 5370897 w 6343048"/>
              <a:gd name="connsiteY97" fmla="*/ 134754 h 2964581"/>
              <a:gd name="connsiteX98" fmla="*/ 5457524 w 6343048"/>
              <a:gd name="connsiteY98" fmla="*/ 115503 h 2964581"/>
              <a:gd name="connsiteX99" fmla="*/ 5496025 w 6343048"/>
              <a:gd name="connsiteY99" fmla="*/ 105878 h 2964581"/>
              <a:gd name="connsiteX100" fmla="*/ 5775158 w 6343048"/>
              <a:gd name="connsiteY100" fmla="*/ 250258 h 2964581"/>
              <a:gd name="connsiteX101" fmla="*/ 5900287 w 6343048"/>
              <a:gd name="connsiteY101" fmla="*/ 202130 h 2964581"/>
              <a:gd name="connsiteX102" fmla="*/ 5977288 w 6343048"/>
              <a:gd name="connsiteY102" fmla="*/ 192504 h 2964581"/>
              <a:gd name="connsiteX103" fmla="*/ 6027020 w 6343048"/>
              <a:gd name="connsiteY103" fmla="*/ 165233 h 2964581"/>
              <a:gd name="connsiteX104" fmla="*/ 6121667 w 6343048"/>
              <a:gd name="connsiteY104" fmla="*/ 134754 h 2964581"/>
              <a:gd name="connsiteX105" fmla="*/ 6189044 w 6343048"/>
              <a:gd name="connsiteY105" fmla="*/ 77002 h 2964581"/>
              <a:gd name="connsiteX106" fmla="*/ 6294923 w 6343048"/>
              <a:gd name="connsiteY106" fmla="*/ 105879 h 2964581"/>
              <a:gd name="connsiteX107" fmla="*/ 6343048 w 6343048"/>
              <a:gd name="connsiteY107" fmla="*/ 0 h 2964581"/>
              <a:gd name="connsiteX0" fmla="*/ 0 w 6448926"/>
              <a:gd name="connsiteY0" fmla="*/ 2888071 h 2888071"/>
              <a:gd name="connsiteX1" fmla="*/ 48126 w 6448926"/>
              <a:gd name="connsiteY1" fmla="*/ 2782193 h 2888071"/>
              <a:gd name="connsiteX2" fmla="*/ 57751 w 6448926"/>
              <a:gd name="connsiteY2" fmla="*/ 2753317 h 2888071"/>
              <a:gd name="connsiteX3" fmla="*/ 77002 w 6448926"/>
              <a:gd name="connsiteY3" fmla="*/ 2724441 h 2888071"/>
              <a:gd name="connsiteX4" fmla="*/ 96253 w 6448926"/>
              <a:gd name="connsiteY4" fmla="*/ 2676315 h 2888071"/>
              <a:gd name="connsiteX5" fmla="*/ 192505 w 6448926"/>
              <a:gd name="connsiteY5" fmla="*/ 2551187 h 2888071"/>
              <a:gd name="connsiteX6" fmla="*/ 231006 w 6448926"/>
              <a:gd name="connsiteY6" fmla="*/ 2503060 h 2888071"/>
              <a:gd name="connsiteX7" fmla="*/ 250257 w 6448926"/>
              <a:gd name="connsiteY7" fmla="*/ 2474185 h 2888071"/>
              <a:gd name="connsiteX8" fmla="*/ 346509 w 6448926"/>
              <a:gd name="connsiteY8" fmla="*/ 2387557 h 2888071"/>
              <a:gd name="connsiteX9" fmla="*/ 365760 w 6448926"/>
              <a:gd name="connsiteY9" fmla="*/ 2358681 h 2888071"/>
              <a:gd name="connsiteX10" fmla="*/ 452387 w 6448926"/>
              <a:gd name="connsiteY10" fmla="*/ 2300930 h 2888071"/>
              <a:gd name="connsiteX11" fmla="*/ 481263 w 6448926"/>
              <a:gd name="connsiteY11" fmla="*/ 2291305 h 2888071"/>
              <a:gd name="connsiteX12" fmla="*/ 587141 w 6448926"/>
              <a:gd name="connsiteY12" fmla="*/ 2233553 h 2888071"/>
              <a:gd name="connsiteX13" fmla="*/ 625642 w 6448926"/>
              <a:gd name="connsiteY13" fmla="*/ 2214303 h 2888071"/>
              <a:gd name="connsiteX14" fmla="*/ 741145 w 6448926"/>
              <a:gd name="connsiteY14" fmla="*/ 2185427 h 2888071"/>
              <a:gd name="connsiteX15" fmla="*/ 1232034 w 6448926"/>
              <a:gd name="connsiteY15" fmla="*/ 2166176 h 2888071"/>
              <a:gd name="connsiteX16" fmla="*/ 1299410 w 6448926"/>
              <a:gd name="connsiteY16" fmla="*/ 2146926 h 2888071"/>
              <a:gd name="connsiteX17" fmla="*/ 1376413 w 6448926"/>
              <a:gd name="connsiteY17" fmla="*/ 2108425 h 2888071"/>
              <a:gd name="connsiteX18" fmla="*/ 1414914 w 6448926"/>
              <a:gd name="connsiteY18" fmla="*/ 2089174 h 2888071"/>
              <a:gd name="connsiteX19" fmla="*/ 1501541 w 6448926"/>
              <a:gd name="connsiteY19" fmla="*/ 2050673 h 2888071"/>
              <a:gd name="connsiteX20" fmla="*/ 1540042 w 6448926"/>
              <a:gd name="connsiteY20" fmla="*/ 2021797 h 2888071"/>
              <a:gd name="connsiteX21" fmla="*/ 1578543 w 6448926"/>
              <a:gd name="connsiteY21" fmla="*/ 2002547 h 2888071"/>
              <a:gd name="connsiteX22" fmla="*/ 1655545 w 6448926"/>
              <a:gd name="connsiteY22" fmla="*/ 1954420 h 2888071"/>
              <a:gd name="connsiteX23" fmla="*/ 1674796 w 6448926"/>
              <a:gd name="connsiteY23" fmla="*/ 1925545 h 2888071"/>
              <a:gd name="connsiteX24" fmla="*/ 1809549 w 6448926"/>
              <a:gd name="connsiteY24" fmla="*/ 1867793 h 2888071"/>
              <a:gd name="connsiteX25" fmla="*/ 1848050 w 6448926"/>
              <a:gd name="connsiteY25" fmla="*/ 1838917 h 2888071"/>
              <a:gd name="connsiteX26" fmla="*/ 1905802 w 6448926"/>
              <a:gd name="connsiteY26" fmla="*/ 1819667 h 2888071"/>
              <a:gd name="connsiteX27" fmla="*/ 1944303 w 6448926"/>
              <a:gd name="connsiteY27" fmla="*/ 1790791 h 2888071"/>
              <a:gd name="connsiteX28" fmla="*/ 1982804 w 6448926"/>
              <a:gd name="connsiteY28" fmla="*/ 1781166 h 2888071"/>
              <a:gd name="connsiteX29" fmla="*/ 2011680 w 6448926"/>
              <a:gd name="connsiteY29" fmla="*/ 1752290 h 2888071"/>
              <a:gd name="connsiteX30" fmla="*/ 2040556 w 6448926"/>
              <a:gd name="connsiteY30" fmla="*/ 1733039 h 2888071"/>
              <a:gd name="connsiteX31" fmla="*/ 2127183 w 6448926"/>
              <a:gd name="connsiteY31" fmla="*/ 1684913 h 2888071"/>
              <a:gd name="connsiteX32" fmla="*/ 2165684 w 6448926"/>
              <a:gd name="connsiteY32" fmla="*/ 1656037 h 2888071"/>
              <a:gd name="connsiteX33" fmla="*/ 2194560 w 6448926"/>
              <a:gd name="connsiteY33" fmla="*/ 1627161 h 2888071"/>
              <a:gd name="connsiteX34" fmla="*/ 2242686 w 6448926"/>
              <a:gd name="connsiteY34" fmla="*/ 1598286 h 2888071"/>
              <a:gd name="connsiteX35" fmla="*/ 2271562 w 6448926"/>
              <a:gd name="connsiteY35" fmla="*/ 1579035 h 2888071"/>
              <a:gd name="connsiteX36" fmla="*/ 2319688 w 6448926"/>
              <a:gd name="connsiteY36" fmla="*/ 1559785 h 2888071"/>
              <a:gd name="connsiteX37" fmla="*/ 2367815 w 6448926"/>
              <a:gd name="connsiteY37" fmla="*/ 1530909 h 2888071"/>
              <a:gd name="connsiteX38" fmla="*/ 2396690 w 6448926"/>
              <a:gd name="connsiteY38" fmla="*/ 1511658 h 2888071"/>
              <a:gd name="connsiteX39" fmla="*/ 2435191 w 6448926"/>
              <a:gd name="connsiteY39" fmla="*/ 1502033 h 2888071"/>
              <a:gd name="connsiteX40" fmla="*/ 2464067 w 6448926"/>
              <a:gd name="connsiteY40" fmla="*/ 1473157 h 2888071"/>
              <a:gd name="connsiteX41" fmla="*/ 2521819 w 6448926"/>
              <a:gd name="connsiteY41" fmla="*/ 1453907 h 2888071"/>
              <a:gd name="connsiteX42" fmla="*/ 2560320 w 6448926"/>
              <a:gd name="connsiteY42" fmla="*/ 1434656 h 2888071"/>
              <a:gd name="connsiteX43" fmla="*/ 2656573 w 6448926"/>
              <a:gd name="connsiteY43" fmla="*/ 1405780 h 2888071"/>
              <a:gd name="connsiteX44" fmla="*/ 2733575 w 6448926"/>
              <a:gd name="connsiteY44" fmla="*/ 1367279 h 2888071"/>
              <a:gd name="connsiteX45" fmla="*/ 2791326 w 6448926"/>
              <a:gd name="connsiteY45" fmla="*/ 1338404 h 2888071"/>
              <a:gd name="connsiteX46" fmla="*/ 2849078 w 6448926"/>
              <a:gd name="connsiteY46" fmla="*/ 1299903 h 2888071"/>
              <a:gd name="connsiteX47" fmla="*/ 2916455 w 6448926"/>
              <a:gd name="connsiteY47" fmla="*/ 1271027 h 2888071"/>
              <a:gd name="connsiteX48" fmla="*/ 2954956 w 6448926"/>
              <a:gd name="connsiteY48" fmla="*/ 1242151 h 2888071"/>
              <a:gd name="connsiteX49" fmla="*/ 3003082 w 6448926"/>
              <a:gd name="connsiteY49" fmla="*/ 1222900 h 2888071"/>
              <a:gd name="connsiteX50" fmla="*/ 3070459 w 6448926"/>
              <a:gd name="connsiteY50" fmla="*/ 1194025 h 2888071"/>
              <a:gd name="connsiteX51" fmla="*/ 3099335 w 6448926"/>
              <a:gd name="connsiteY51" fmla="*/ 1165149 h 2888071"/>
              <a:gd name="connsiteX52" fmla="*/ 3157086 w 6448926"/>
              <a:gd name="connsiteY52" fmla="*/ 1145898 h 2888071"/>
              <a:gd name="connsiteX53" fmla="*/ 3195587 w 6448926"/>
              <a:gd name="connsiteY53" fmla="*/ 1126648 h 2888071"/>
              <a:gd name="connsiteX54" fmla="*/ 3253339 w 6448926"/>
              <a:gd name="connsiteY54" fmla="*/ 1088147 h 2888071"/>
              <a:gd name="connsiteX55" fmla="*/ 3282215 w 6448926"/>
              <a:gd name="connsiteY55" fmla="*/ 1078521 h 2888071"/>
              <a:gd name="connsiteX56" fmla="*/ 3320716 w 6448926"/>
              <a:gd name="connsiteY56" fmla="*/ 1059271 h 2888071"/>
              <a:gd name="connsiteX57" fmla="*/ 3359217 w 6448926"/>
              <a:gd name="connsiteY57" fmla="*/ 1049646 h 2888071"/>
              <a:gd name="connsiteX58" fmla="*/ 3416968 w 6448926"/>
              <a:gd name="connsiteY58" fmla="*/ 1030395 h 2888071"/>
              <a:gd name="connsiteX59" fmla="*/ 3445844 w 6448926"/>
              <a:gd name="connsiteY59" fmla="*/ 1020770 h 2888071"/>
              <a:gd name="connsiteX60" fmla="*/ 3484345 w 6448926"/>
              <a:gd name="connsiteY60" fmla="*/ 1001519 h 2888071"/>
              <a:gd name="connsiteX61" fmla="*/ 3542097 w 6448926"/>
              <a:gd name="connsiteY61" fmla="*/ 991894 h 2888071"/>
              <a:gd name="connsiteX62" fmla="*/ 3580598 w 6448926"/>
              <a:gd name="connsiteY62" fmla="*/ 982269 h 2888071"/>
              <a:gd name="connsiteX63" fmla="*/ 3657600 w 6448926"/>
              <a:gd name="connsiteY63" fmla="*/ 943768 h 2888071"/>
              <a:gd name="connsiteX64" fmla="*/ 3753853 w 6448926"/>
              <a:gd name="connsiteY64" fmla="*/ 886016 h 2888071"/>
              <a:gd name="connsiteX65" fmla="*/ 3782728 w 6448926"/>
              <a:gd name="connsiteY65" fmla="*/ 857140 h 2888071"/>
              <a:gd name="connsiteX66" fmla="*/ 3840480 w 6448926"/>
              <a:gd name="connsiteY66" fmla="*/ 837890 h 2888071"/>
              <a:gd name="connsiteX67" fmla="*/ 3907857 w 6448926"/>
              <a:gd name="connsiteY67" fmla="*/ 780138 h 2888071"/>
              <a:gd name="connsiteX68" fmla="*/ 3984859 w 6448926"/>
              <a:gd name="connsiteY68" fmla="*/ 722387 h 2888071"/>
              <a:gd name="connsiteX69" fmla="*/ 4013735 w 6448926"/>
              <a:gd name="connsiteY69" fmla="*/ 683886 h 2888071"/>
              <a:gd name="connsiteX70" fmla="*/ 4081111 w 6448926"/>
              <a:gd name="connsiteY70" fmla="*/ 645385 h 2888071"/>
              <a:gd name="connsiteX71" fmla="*/ 4148488 w 6448926"/>
              <a:gd name="connsiteY71" fmla="*/ 597258 h 2888071"/>
              <a:gd name="connsiteX72" fmla="*/ 4186989 w 6448926"/>
              <a:gd name="connsiteY72" fmla="*/ 578008 h 2888071"/>
              <a:gd name="connsiteX73" fmla="*/ 4206240 w 6448926"/>
              <a:gd name="connsiteY73" fmla="*/ 549132 h 2888071"/>
              <a:gd name="connsiteX74" fmla="*/ 4244741 w 6448926"/>
              <a:gd name="connsiteY74" fmla="*/ 529881 h 2888071"/>
              <a:gd name="connsiteX75" fmla="*/ 4273617 w 6448926"/>
              <a:gd name="connsiteY75" fmla="*/ 510631 h 2888071"/>
              <a:gd name="connsiteX76" fmla="*/ 4331368 w 6448926"/>
              <a:gd name="connsiteY76" fmla="*/ 472130 h 2888071"/>
              <a:gd name="connsiteX77" fmla="*/ 4398745 w 6448926"/>
              <a:gd name="connsiteY77" fmla="*/ 433629 h 2888071"/>
              <a:gd name="connsiteX78" fmla="*/ 4456497 w 6448926"/>
              <a:gd name="connsiteY78" fmla="*/ 395128 h 2888071"/>
              <a:gd name="connsiteX79" fmla="*/ 4485373 w 6448926"/>
              <a:gd name="connsiteY79" fmla="*/ 375877 h 2888071"/>
              <a:gd name="connsiteX80" fmla="*/ 4514248 w 6448926"/>
              <a:gd name="connsiteY80" fmla="*/ 366252 h 2888071"/>
              <a:gd name="connsiteX81" fmla="*/ 4552749 w 6448926"/>
              <a:gd name="connsiteY81" fmla="*/ 347001 h 2888071"/>
              <a:gd name="connsiteX82" fmla="*/ 4591250 w 6448926"/>
              <a:gd name="connsiteY82" fmla="*/ 337376 h 2888071"/>
              <a:gd name="connsiteX83" fmla="*/ 4629751 w 6448926"/>
              <a:gd name="connsiteY83" fmla="*/ 318126 h 2888071"/>
              <a:gd name="connsiteX84" fmla="*/ 4658627 w 6448926"/>
              <a:gd name="connsiteY84" fmla="*/ 308500 h 2888071"/>
              <a:gd name="connsiteX85" fmla="*/ 4706754 w 6448926"/>
              <a:gd name="connsiteY85" fmla="*/ 279625 h 2888071"/>
              <a:gd name="connsiteX86" fmla="*/ 4793381 w 6448926"/>
              <a:gd name="connsiteY86" fmla="*/ 260374 h 2888071"/>
              <a:gd name="connsiteX87" fmla="*/ 4870383 w 6448926"/>
              <a:gd name="connsiteY87" fmla="*/ 221873 h 2888071"/>
              <a:gd name="connsiteX88" fmla="*/ 4899259 w 6448926"/>
              <a:gd name="connsiteY88" fmla="*/ 202623 h 2888071"/>
              <a:gd name="connsiteX89" fmla="*/ 4966636 w 6448926"/>
              <a:gd name="connsiteY89" fmla="*/ 183372 h 2888071"/>
              <a:gd name="connsiteX90" fmla="*/ 5005137 w 6448926"/>
              <a:gd name="connsiteY90" fmla="*/ 164121 h 2888071"/>
              <a:gd name="connsiteX91" fmla="*/ 5034013 w 6448926"/>
              <a:gd name="connsiteY91" fmla="*/ 154496 h 2888071"/>
              <a:gd name="connsiteX92" fmla="*/ 5130265 w 6448926"/>
              <a:gd name="connsiteY92" fmla="*/ 135246 h 2888071"/>
              <a:gd name="connsiteX93" fmla="*/ 5207267 w 6448926"/>
              <a:gd name="connsiteY93" fmla="*/ 96745 h 2888071"/>
              <a:gd name="connsiteX94" fmla="*/ 5255394 w 6448926"/>
              <a:gd name="connsiteY94" fmla="*/ 87119 h 2888071"/>
              <a:gd name="connsiteX95" fmla="*/ 5293895 w 6448926"/>
              <a:gd name="connsiteY95" fmla="*/ 77494 h 2888071"/>
              <a:gd name="connsiteX96" fmla="*/ 5322770 w 6448926"/>
              <a:gd name="connsiteY96" fmla="*/ 67869 h 2888071"/>
              <a:gd name="connsiteX97" fmla="*/ 5370897 w 6448926"/>
              <a:gd name="connsiteY97" fmla="*/ 58244 h 2888071"/>
              <a:gd name="connsiteX98" fmla="*/ 5457524 w 6448926"/>
              <a:gd name="connsiteY98" fmla="*/ 38993 h 2888071"/>
              <a:gd name="connsiteX99" fmla="*/ 5496025 w 6448926"/>
              <a:gd name="connsiteY99" fmla="*/ 29368 h 2888071"/>
              <a:gd name="connsiteX100" fmla="*/ 5775158 w 6448926"/>
              <a:gd name="connsiteY100" fmla="*/ 173748 h 2888071"/>
              <a:gd name="connsiteX101" fmla="*/ 5900287 w 6448926"/>
              <a:gd name="connsiteY101" fmla="*/ 125620 h 2888071"/>
              <a:gd name="connsiteX102" fmla="*/ 5977288 w 6448926"/>
              <a:gd name="connsiteY102" fmla="*/ 115994 h 2888071"/>
              <a:gd name="connsiteX103" fmla="*/ 6027020 w 6448926"/>
              <a:gd name="connsiteY103" fmla="*/ 88723 h 2888071"/>
              <a:gd name="connsiteX104" fmla="*/ 6121667 w 6448926"/>
              <a:gd name="connsiteY104" fmla="*/ 58244 h 2888071"/>
              <a:gd name="connsiteX105" fmla="*/ 6189044 w 6448926"/>
              <a:gd name="connsiteY105" fmla="*/ 492 h 2888071"/>
              <a:gd name="connsiteX106" fmla="*/ 6294923 w 6448926"/>
              <a:gd name="connsiteY106" fmla="*/ 29369 h 2888071"/>
              <a:gd name="connsiteX107" fmla="*/ 6448926 w 6448926"/>
              <a:gd name="connsiteY107" fmla="*/ 10117 h 2888071"/>
              <a:gd name="connsiteX0" fmla="*/ 0 w 6448926"/>
              <a:gd name="connsiteY0" fmla="*/ 2946030 h 2946030"/>
              <a:gd name="connsiteX1" fmla="*/ 48126 w 6448926"/>
              <a:gd name="connsiteY1" fmla="*/ 2840152 h 2946030"/>
              <a:gd name="connsiteX2" fmla="*/ 57751 w 6448926"/>
              <a:gd name="connsiteY2" fmla="*/ 2811276 h 2946030"/>
              <a:gd name="connsiteX3" fmla="*/ 77002 w 6448926"/>
              <a:gd name="connsiteY3" fmla="*/ 2782400 h 2946030"/>
              <a:gd name="connsiteX4" fmla="*/ 96253 w 6448926"/>
              <a:gd name="connsiteY4" fmla="*/ 2734274 h 2946030"/>
              <a:gd name="connsiteX5" fmla="*/ 192505 w 6448926"/>
              <a:gd name="connsiteY5" fmla="*/ 2609146 h 2946030"/>
              <a:gd name="connsiteX6" fmla="*/ 231006 w 6448926"/>
              <a:gd name="connsiteY6" fmla="*/ 2561019 h 2946030"/>
              <a:gd name="connsiteX7" fmla="*/ 250257 w 6448926"/>
              <a:gd name="connsiteY7" fmla="*/ 2532144 h 2946030"/>
              <a:gd name="connsiteX8" fmla="*/ 346509 w 6448926"/>
              <a:gd name="connsiteY8" fmla="*/ 2445516 h 2946030"/>
              <a:gd name="connsiteX9" fmla="*/ 365760 w 6448926"/>
              <a:gd name="connsiteY9" fmla="*/ 2416640 h 2946030"/>
              <a:gd name="connsiteX10" fmla="*/ 452387 w 6448926"/>
              <a:gd name="connsiteY10" fmla="*/ 2358889 h 2946030"/>
              <a:gd name="connsiteX11" fmla="*/ 481263 w 6448926"/>
              <a:gd name="connsiteY11" fmla="*/ 2349264 h 2946030"/>
              <a:gd name="connsiteX12" fmla="*/ 587141 w 6448926"/>
              <a:gd name="connsiteY12" fmla="*/ 2291512 h 2946030"/>
              <a:gd name="connsiteX13" fmla="*/ 625642 w 6448926"/>
              <a:gd name="connsiteY13" fmla="*/ 2272262 h 2946030"/>
              <a:gd name="connsiteX14" fmla="*/ 741145 w 6448926"/>
              <a:gd name="connsiteY14" fmla="*/ 2243386 h 2946030"/>
              <a:gd name="connsiteX15" fmla="*/ 1232034 w 6448926"/>
              <a:gd name="connsiteY15" fmla="*/ 2224135 h 2946030"/>
              <a:gd name="connsiteX16" fmla="*/ 1299410 w 6448926"/>
              <a:gd name="connsiteY16" fmla="*/ 2204885 h 2946030"/>
              <a:gd name="connsiteX17" fmla="*/ 1376413 w 6448926"/>
              <a:gd name="connsiteY17" fmla="*/ 2166384 h 2946030"/>
              <a:gd name="connsiteX18" fmla="*/ 1414914 w 6448926"/>
              <a:gd name="connsiteY18" fmla="*/ 2147133 h 2946030"/>
              <a:gd name="connsiteX19" fmla="*/ 1501541 w 6448926"/>
              <a:gd name="connsiteY19" fmla="*/ 2108632 h 2946030"/>
              <a:gd name="connsiteX20" fmla="*/ 1540042 w 6448926"/>
              <a:gd name="connsiteY20" fmla="*/ 2079756 h 2946030"/>
              <a:gd name="connsiteX21" fmla="*/ 1578543 w 6448926"/>
              <a:gd name="connsiteY21" fmla="*/ 2060506 h 2946030"/>
              <a:gd name="connsiteX22" fmla="*/ 1655545 w 6448926"/>
              <a:gd name="connsiteY22" fmla="*/ 2012379 h 2946030"/>
              <a:gd name="connsiteX23" fmla="*/ 1674796 w 6448926"/>
              <a:gd name="connsiteY23" fmla="*/ 1983504 h 2946030"/>
              <a:gd name="connsiteX24" fmla="*/ 1809549 w 6448926"/>
              <a:gd name="connsiteY24" fmla="*/ 1925752 h 2946030"/>
              <a:gd name="connsiteX25" fmla="*/ 1848050 w 6448926"/>
              <a:gd name="connsiteY25" fmla="*/ 1896876 h 2946030"/>
              <a:gd name="connsiteX26" fmla="*/ 1905802 w 6448926"/>
              <a:gd name="connsiteY26" fmla="*/ 1877626 h 2946030"/>
              <a:gd name="connsiteX27" fmla="*/ 1944303 w 6448926"/>
              <a:gd name="connsiteY27" fmla="*/ 1848750 h 2946030"/>
              <a:gd name="connsiteX28" fmla="*/ 1982804 w 6448926"/>
              <a:gd name="connsiteY28" fmla="*/ 1839125 h 2946030"/>
              <a:gd name="connsiteX29" fmla="*/ 2011680 w 6448926"/>
              <a:gd name="connsiteY29" fmla="*/ 1810249 h 2946030"/>
              <a:gd name="connsiteX30" fmla="*/ 2040556 w 6448926"/>
              <a:gd name="connsiteY30" fmla="*/ 1790998 h 2946030"/>
              <a:gd name="connsiteX31" fmla="*/ 2127183 w 6448926"/>
              <a:gd name="connsiteY31" fmla="*/ 1742872 h 2946030"/>
              <a:gd name="connsiteX32" fmla="*/ 2165684 w 6448926"/>
              <a:gd name="connsiteY32" fmla="*/ 1713996 h 2946030"/>
              <a:gd name="connsiteX33" fmla="*/ 2194560 w 6448926"/>
              <a:gd name="connsiteY33" fmla="*/ 1685120 h 2946030"/>
              <a:gd name="connsiteX34" fmla="*/ 2242686 w 6448926"/>
              <a:gd name="connsiteY34" fmla="*/ 1656245 h 2946030"/>
              <a:gd name="connsiteX35" fmla="*/ 2271562 w 6448926"/>
              <a:gd name="connsiteY35" fmla="*/ 1636994 h 2946030"/>
              <a:gd name="connsiteX36" fmla="*/ 2319688 w 6448926"/>
              <a:gd name="connsiteY36" fmla="*/ 1617744 h 2946030"/>
              <a:gd name="connsiteX37" fmla="*/ 2367815 w 6448926"/>
              <a:gd name="connsiteY37" fmla="*/ 1588868 h 2946030"/>
              <a:gd name="connsiteX38" fmla="*/ 2396690 w 6448926"/>
              <a:gd name="connsiteY38" fmla="*/ 1569617 h 2946030"/>
              <a:gd name="connsiteX39" fmla="*/ 2435191 w 6448926"/>
              <a:gd name="connsiteY39" fmla="*/ 1559992 h 2946030"/>
              <a:gd name="connsiteX40" fmla="*/ 2464067 w 6448926"/>
              <a:gd name="connsiteY40" fmla="*/ 1531116 h 2946030"/>
              <a:gd name="connsiteX41" fmla="*/ 2521819 w 6448926"/>
              <a:gd name="connsiteY41" fmla="*/ 1511866 h 2946030"/>
              <a:gd name="connsiteX42" fmla="*/ 2560320 w 6448926"/>
              <a:gd name="connsiteY42" fmla="*/ 1492615 h 2946030"/>
              <a:gd name="connsiteX43" fmla="*/ 2656573 w 6448926"/>
              <a:gd name="connsiteY43" fmla="*/ 1463739 h 2946030"/>
              <a:gd name="connsiteX44" fmla="*/ 2733575 w 6448926"/>
              <a:gd name="connsiteY44" fmla="*/ 1425238 h 2946030"/>
              <a:gd name="connsiteX45" fmla="*/ 2791326 w 6448926"/>
              <a:gd name="connsiteY45" fmla="*/ 1396363 h 2946030"/>
              <a:gd name="connsiteX46" fmla="*/ 2849078 w 6448926"/>
              <a:gd name="connsiteY46" fmla="*/ 1357862 h 2946030"/>
              <a:gd name="connsiteX47" fmla="*/ 2916455 w 6448926"/>
              <a:gd name="connsiteY47" fmla="*/ 1328986 h 2946030"/>
              <a:gd name="connsiteX48" fmla="*/ 2954956 w 6448926"/>
              <a:gd name="connsiteY48" fmla="*/ 1300110 h 2946030"/>
              <a:gd name="connsiteX49" fmla="*/ 3003082 w 6448926"/>
              <a:gd name="connsiteY49" fmla="*/ 1280859 h 2946030"/>
              <a:gd name="connsiteX50" fmla="*/ 3070459 w 6448926"/>
              <a:gd name="connsiteY50" fmla="*/ 1251984 h 2946030"/>
              <a:gd name="connsiteX51" fmla="*/ 3099335 w 6448926"/>
              <a:gd name="connsiteY51" fmla="*/ 1223108 h 2946030"/>
              <a:gd name="connsiteX52" fmla="*/ 3157086 w 6448926"/>
              <a:gd name="connsiteY52" fmla="*/ 1203857 h 2946030"/>
              <a:gd name="connsiteX53" fmla="*/ 3195587 w 6448926"/>
              <a:gd name="connsiteY53" fmla="*/ 1184607 h 2946030"/>
              <a:gd name="connsiteX54" fmla="*/ 3253339 w 6448926"/>
              <a:gd name="connsiteY54" fmla="*/ 1146106 h 2946030"/>
              <a:gd name="connsiteX55" fmla="*/ 3282215 w 6448926"/>
              <a:gd name="connsiteY55" fmla="*/ 1136480 h 2946030"/>
              <a:gd name="connsiteX56" fmla="*/ 3320716 w 6448926"/>
              <a:gd name="connsiteY56" fmla="*/ 1117230 h 2946030"/>
              <a:gd name="connsiteX57" fmla="*/ 3359217 w 6448926"/>
              <a:gd name="connsiteY57" fmla="*/ 1107605 h 2946030"/>
              <a:gd name="connsiteX58" fmla="*/ 3416968 w 6448926"/>
              <a:gd name="connsiteY58" fmla="*/ 1088354 h 2946030"/>
              <a:gd name="connsiteX59" fmla="*/ 3445844 w 6448926"/>
              <a:gd name="connsiteY59" fmla="*/ 1078729 h 2946030"/>
              <a:gd name="connsiteX60" fmla="*/ 3484345 w 6448926"/>
              <a:gd name="connsiteY60" fmla="*/ 1059478 h 2946030"/>
              <a:gd name="connsiteX61" fmla="*/ 3542097 w 6448926"/>
              <a:gd name="connsiteY61" fmla="*/ 1049853 h 2946030"/>
              <a:gd name="connsiteX62" fmla="*/ 3580598 w 6448926"/>
              <a:gd name="connsiteY62" fmla="*/ 1040228 h 2946030"/>
              <a:gd name="connsiteX63" fmla="*/ 3657600 w 6448926"/>
              <a:gd name="connsiteY63" fmla="*/ 1001727 h 2946030"/>
              <a:gd name="connsiteX64" fmla="*/ 3753853 w 6448926"/>
              <a:gd name="connsiteY64" fmla="*/ 943975 h 2946030"/>
              <a:gd name="connsiteX65" fmla="*/ 3782728 w 6448926"/>
              <a:gd name="connsiteY65" fmla="*/ 915099 h 2946030"/>
              <a:gd name="connsiteX66" fmla="*/ 3840480 w 6448926"/>
              <a:gd name="connsiteY66" fmla="*/ 895849 h 2946030"/>
              <a:gd name="connsiteX67" fmla="*/ 3907857 w 6448926"/>
              <a:gd name="connsiteY67" fmla="*/ 838097 h 2946030"/>
              <a:gd name="connsiteX68" fmla="*/ 3984859 w 6448926"/>
              <a:gd name="connsiteY68" fmla="*/ 780346 h 2946030"/>
              <a:gd name="connsiteX69" fmla="*/ 4013735 w 6448926"/>
              <a:gd name="connsiteY69" fmla="*/ 741845 h 2946030"/>
              <a:gd name="connsiteX70" fmla="*/ 4081111 w 6448926"/>
              <a:gd name="connsiteY70" fmla="*/ 703344 h 2946030"/>
              <a:gd name="connsiteX71" fmla="*/ 4148488 w 6448926"/>
              <a:gd name="connsiteY71" fmla="*/ 655217 h 2946030"/>
              <a:gd name="connsiteX72" fmla="*/ 4186989 w 6448926"/>
              <a:gd name="connsiteY72" fmla="*/ 635967 h 2946030"/>
              <a:gd name="connsiteX73" fmla="*/ 4206240 w 6448926"/>
              <a:gd name="connsiteY73" fmla="*/ 607091 h 2946030"/>
              <a:gd name="connsiteX74" fmla="*/ 4244741 w 6448926"/>
              <a:gd name="connsiteY74" fmla="*/ 587840 h 2946030"/>
              <a:gd name="connsiteX75" fmla="*/ 4273617 w 6448926"/>
              <a:gd name="connsiteY75" fmla="*/ 568590 h 2946030"/>
              <a:gd name="connsiteX76" fmla="*/ 4331368 w 6448926"/>
              <a:gd name="connsiteY76" fmla="*/ 530089 h 2946030"/>
              <a:gd name="connsiteX77" fmla="*/ 4398745 w 6448926"/>
              <a:gd name="connsiteY77" fmla="*/ 491588 h 2946030"/>
              <a:gd name="connsiteX78" fmla="*/ 4456497 w 6448926"/>
              <a:gd name="connsiteY78" fmla="*/ 453087 h 2946030"/>
              <a:gd name="connsiteX79" fmla="*/ 4485373 w 6448926"/>
              <a:gd name="connsiteY79" fmla="*/ 433836 h 2946030"/>
              <a:gd name="connsiteX80" fmla="*/ 4514248 w 6448926"/>
              <a:gd name="connsiteY80" fmla="*/ 424211 h 2946030"/>
              <a:gd name="connsiteX81" fmla="*/ 4552749 w 6448926"/>
              <a:gd name="connsiteY81" fmla="*/ 404960 h 2946030"/>
              <a:gd name="connsiteX82" fmla="*/ 4591250 w 6448926"/>
              <a:gd name="connsiteY82" fmla="*/ 395335 h 2946030"/>
              <a:gd name="connsiteX83" fmla="*/ 4629751 w 6448926"/>
              <a:gd name="connsiteY83" fmla="*/ 376085 h 2946030"/>
              <a:gd name="connsiteX84" fmla="*/ 4658627 w 6448926"/>
              <a:gd name="connsiteY84" fmla="*/ 366459 h 2946030"/>
              <a:gd name="connsiteX85" fmla="*/ 4706754 w 6448926"/>
              <a:gd name="connsiteY85" fmla="*/ 337584 h 2946030"/>
              <a:gd name="connsiteX86" fmla="*/ 4793381 w 6448926"/>
              <a:gd name="connsiteY86" fmla="*/ 318333 h 2946030"/>
              <a:gd name="connsiteX87" fmla="*/ 4870383 w 6448926"/>
              <a:gd name="connsiteY87" fmla="*/ 279832 h 2946030"/>
              <a:gd name="connsiteX88" fmla="*/ 4899259 w 6448926"/>
              <a:gd name="connsiteY88" fmla="*/ 260582 h 2946030"/>
              <a:gd name="connsiteX89" fmla="*/ 4966636 w 6448926"/>
              <a:gd name="connsiteY89" fmla="*/ 241331 h 2946030"/>
              <a:gd name="connsiteX90" fmla="*/ 5005137 w 6448926"/>
              <a:gd name="connsiteY90" fmla="*/ 222080 h 2946030"/>
              <a:gd name="connsiteX91" fmla="*/ 5034013 w 6448926"/>
              <a:gd name="connsiteY91" fmla="*/ 212455 h 2946030"/>
              <a:gd name="connsiteX92" fmla="*/ 5130265 w 6448926"/>
              <a:gd name="connsiteY92" fmla="*/ 193205 h 2946030"/>
              <a:gd name="connsiteX93" fmla="*/ 5207267 w 6448926"/>
              <a:gd name="connsiteY93" fmla="*/ 154704 h 2946030"/>
              <a:gd name="connsiteX94" fmla="*/ 5255394 w 6448926"/>
              <a:gd name="connsiteY94" fmla="*/ 145078 h 2946030"/>
              <a:gd name="connsiteX95" fmla="*/ 5293895 w 6448926"/>
              <a:gd name="connsiteY95" fmla="*/ 135453 h 2946030"/>
              <a:gd name="connsiteX96" fmla="*/ 5322770 w 6448926"/>
              <a:gd name="connsiteY96" fmla="*/ 125828 h 2946030"/>
              <a:gd name="connsiteX97" fmla="*/ 5370897 w 6448926"/>
              <a:gd name="connsiteY97" fmla="*/ 116203 h 2946030"/>
              <a:gd name="connsiteX98" fmla="*/ 5457524 w 6448926"/>
              <a:gd name="connsiteY98" fmla="*/ 96952 h 2946030"/>
              <a:gd name="connsiteX99" fmla="*/ 5496025 w 6448926"/>
              <a:gd name="connsiteY99" fmla="*/ 87327 h 2946030"/>
              <a:gd name="connsiteX100" fmla="*/ 5717407 w 6448926"/>
              <a:gd name="connsiteY100" fmla="*/ 1300111 h 2946030"/>
              <a:gd name="connsiteX101" fmla="*/ 5900287 w 6448926"/>
              <a:gd name="connsiteY101" fmla="*/ 183579 h 2946030"/>
              <a:gd name="connsiteX102" fmla="*/ 5977288 w 6448926"/>
              <a:gd name="connsiteY102" fmla="*/ 173953 h 2946030"/>
              <a:gd name="connsiteX103" fmla="*/ 6027020 w 6448926"/>
              <a:gd name="connsiteY103" fmla="*/ 146682 h 2946030"/>
              <a:gd name="connsiteX104" fmla="*/ 6121667 w 6448926"/>
              <a:gd name="connsiteY104" fmla="*/ 116203 h 2946030"/>
              <a:gd name="connsiteX105" fmla="*/ 6189044 w 6448926"/>
              <a:gd name="connsiteY105" fmla="*/ 58451 h 2946030"/>
              <a:gd name="connsiteX106" fmla="*/ 6294923 w 6448926"/>
              <a:gd name="connsiteY106" fmla="*/ 87328 h 2946030"/>
              <a:gd name="connsiteX107" fmla="*/ 6448926 w 6448926"/>
              <a:gd name="connsiteY107" fmla="*/ 68076 h 2946030"/>
              <a:gd name="connsiteX0" fmla="*/ 0 w 6448926"/>
              <a:gd name="connsiteY0" fmla="*/ 2946030 h 2946030"/>
              <a:gd name="connsiteX1" fmla="*/ 48126 w 6448926"/>
              <a:gd name="connsiteY1" fmla="*/ 2840152 h 2946030"/>
              <a:gd name="connsiteX2" fmla="*/ 57751 w 6448926"/>
              <a:gd name="connsiteY2" fmla="*/ 2811276 h 2946030"/>
              <a:gd name="connsiteX3" fmla="*/ 77002 w 6448926"/>
              <a:gd name="connsiteY3" fmla="*/ 2782400 h 2946030"/>
              <a:gd name="connsiteX4" fmla="*/ 96253 w 6448926"/>
              <a:gd name="connsiteY4" fmla="*/ 2734274 h 2946030"/>
              <a:gd name="connsiteX5" fmla="*/ 192505 w 6448926"/>
              <a:gd name="connsiteY5" fmla="*/ 2609146 h 2946030"/>
              <a:gd name="connsiteX6" fmla="*/ 231006 w 6448926"/>
              <a:gd name="connsiteY6" fmla="*/ 2561019 h 2946030"/>
              <a:gd name="connsiteX7" fmla="*/ 250257 w 6448926"/>
              <a:gd name="connsiteY7" fmla="*/ 2532144 h 2946030"/>
              <a:gd name="connsiteX8" fmla="*/ 346509 w 6448926"/>
              <a:gd name="connsiteY8" fmla="*/ 2445516 h 2946030"/>
              <a:gd name="connsiteX9" fmla="*/ 365760 w 6448926"/>
              <a:gd name="connsiteY9" fmla="*/ 2416640 h 2946030"/>
              <a:gd name="connsiteX10" fmla="*/ 452387 w 6448926"/>
              <a:gd name="connsiteY10" fmla="*/ 2358889 h 2946030"/>
              <a:gd name="connsiteX11" fmla="*/ 481263 w 6448926"/>
              <a:gd name="connsiteY11" fmla="*/ 2349264 h 2946030"/>
              <a:gd name="connsiteX12" fmla="*/ 587141 w 6448926"/>
              <a:gd name="connsiteY12" fmla="*/ 2291512 h 2946030"/>
              <a:gd name="connsiteX13" fmla="*/ 625642 w 6448926"/>
              <a:gd name="connsiteY13" fmla="*/ 2272262 h 2946030"/>
              <a:gd name="connsiteX14" fmla="*/ 741145 w 6448926"/>
              <a:gd name="connsiteY14" fmla="*/ 2243386 h 2946030"/>
              <a:gd name="connsiteX15" fmla="*/ 1232034 w 6448926"/>
              <a:gd name="connsiteY15" fmla="*/ 2224135 h 2946030"/>
              <a:gd name="connsiteX16" fmla="*/ 1299410 w 6448926"/>
              <a:gd name="connsiteY16" fmla="*/ 2204885 h 2946030"/>
              <a:gd name="connsiteX17" fmla="*/ 1376413 w 6448926"/>
              <a:gd name="connsiteY17" fmla="*/ 2166384 h 2946030"/>
              <a:gd name="connsiteX18" fmla="*/ 1414914 w 6448926"/>
              <a:gd name="connsiteY18" fmla="*/ 2147133 h 2946030"/>
              <a:gd name="connsiteX19" fmla="*/ 1501541 w 6448926"/>
              <a:gd name="connsiteY19" fmla="*/ 2108632 h 2946030"/>
              <a:gd name="connsiteX20" fmla="*/ 1540042 w 6448926"/>
              <a:gd name="connsiteY20" fmla="*/ 2079756 h 2946030"/>
              <a:gd name="connsiteX21" fmla="*/ 1578543 w 6448926"/>
              <a:gd name="connsiteY21" fmla="*/ 2060506 h 2946030"/>
              <a:gd name="connsiteX22" fmla="*/ 1655545 w 6448926"/>
              <a:gd name="connsiteY22" fmla="*/ 2012379 h 2946030"/>
              <a:gd name="connsiteX23" fmla="*/ 1674796 w 6448926"/>
              <a:gd name="connsiteY23" fmla="*/ 1983504 h 2946030"/>
              <a:gd name="connsiteX24" fmla="*/ 1809549 w 6448926"/>
              <a:gd name="connsiteY24" fmla="*/ 1925752 h 2946030"/>
              <a:gd name="connsiteX25" fmla="*/ 1848050 w 6448926"/>
              <a:gd name="connsiteY25" fmla="*/ 1896876 h 2946030"/>
              <a:gd name="connsiteX26" fmla="*/ 1905802 w 6448926"/>
              <a:gd name="connsiteY26" fmla="*/ 1877626 h 2946030"/>
              <a:gd name="connsiteX27" fmla="*/ 1944303 w 6448926"/>
              <a:gd name="connsiteY27" fmla="*/ 1848750 h 2946030"/>
              <a:gd name="connsiteX28" fmla="*/ 1982804 w 6448926"/>
              <a:gd name="connsiteY28" fmla="*/ 1839125 h 2946030"/>
              <a:gd name="connsiteX29" fmla="*/ 2011680 w 6448926"/>
              <a:gd name="connsiteY29" fmla="*/ 1810249 h 2946030"/>
              <a:gd name="connsiteX30" fmla="*/ 2040556 w 6448926"/>
              <a:gd name="connsiteY30" fmla="*/ 1790998 h 2946030"/>
              <a:gd name="connsiteX31" fmla="*/ 2127183 w 6448926"/>
              <a:gd name="connsiteY31" fmla="*/ 1742872 h 2946030"/>
              <a:gd name="connsiteX32" fmla="*/ 2165684 w 6448926"/>
              <a:gd name="connsiteY32" fmla="*/ 1713996 h 2946030"/>
              <a:gd name="connsiteX33" fmla="*/ 2194560 w 6448926"/>
              <a:gd name="connsiteY33" fmla="*/ 1685120 h 2946030"/>
              <a:gd name="connsiteX34" fmla="*/ 2242686 w 6448926"/>
              <a:gd name="connsiteY34" fmla="*/ 1656245 h 2946030"/>
              <a:gd name="connsiteX35" fmla="*/ 2271562 w 6448926"/>
              <a:gd name="connsiteY35" fmla="*/ 1636994 h 2946030"/>
              <a:gd name="connsiteX36" fmla="*/ 2319688 w 6448926"/>
              <a:gd name="connsiteY36" fmla="*/ 1617744 h 2946030"/>
              <a:gd name="connsiteX37" fmla="*/ 2367815 w 6448926"/>
              <a:gd name="connsiteY37" fmla="*/ 1588868 h 2946030"/>
              <a:gd name="connsiteX38" fmla="*/ 2396690 w 6448926"/>
              <a:gd name="connsiteY38" fmla="*/ 1569617 h 2946030"/>
              <a:gd name="connsiteX39" fmla="*/ 2435191 w 6448926"/>
              <a:gd name="connsiteY39" fmla="*/ 1559992 h 2946030"/>
              <a:gd name="connsiteX40" fmla="*/ 2464067 w 6448926"/>
              <a:gd name="connsiteY40" fmla="*/ 1531116 h 2946030"/>
              <a:gd name="connsiteX41" fmla="*/ 2521819 w 6448926"/>
              <a:gd name="connsiteY41" fmla="*/ 1511866 h 2946030"/>
              <a:gd name="connsiteX42" fmla="*/ 2560320 w 6448926"/>
              <a:gd name="connsiteY42" fmla="*/ 1492615 h 2946030"/>
              <a:gd name="connsiteX43" fmla="*/ 2656573 w 6448926"/>
              <a:gd name="connsiteY43" fmla="*/ 1463739 h 2946030"/>
              <a:gd name="connsiteX44" fmla="*/ 2733575 w 6448926"/>
              <a:gd name="connsiteY44" fmla="*/ 1425238 h 2946030"/>
              <a:gd name="connsiteX45" fmla="*/ 2791326 w 6448926"/>
              <a:gd name="connsiteY45" fmla="*/ 1396363 h 2946030"/>
              <a:gd name="connsiteX46" fmla="*/ 2849078 w 6448926"/>
              <a:gd name="connsiteY46" fmla="*/ 1357862 h 2946030"/>
              <a:gd name="connsiteX47" fmla="*/ 2916455 w 6448926"/>
              <a:gd name="connsiteY47" fmla="*/ 1328986 h 2946030"/>
              <a:gd name="connsiteX48" fmla="*/ 2954956 w 6448926"/>
              <a:gd name="connsiteY48" fmla="*/ 1300110 h 2946030"/>
              <a:gd name="connsiteX49" fmla="*/ 3003082 w 6448926"/>
              <a:gd name="connsiteY49" fmla="*/ 1280859 h 2946030"/>
              <a:gd name="connsiteX50" fmla="*/ 3070459 w 6448926"/>
              <a:gd name="connsiteY50" fmla="*/ 1251984 h 2946030"/>
              <a:gd name="connsiteX51" fmla="*/ 3099335 w 6448926"/>
              <a:gd name="connsiteY51" fmla="*/ 1223108 h 2946030"/>
              <a:gd name="connsiteX52" fmla="*/ 3157086 w 6448926"/>
              <a:gd name="connsiteY52" fmla="*/ 1203857 h 2946030"/>
              <a:gd name="connsiteX53" fmla="*/ 3195587 w 6448926"/>
              <a:gd name="connsiteY53" fmla="*/ 1184607 h 2946030"/>
              <a:gd name="connsiteX54" fmla="*/ 3253339 w 6448926"/>
              <a:gd name="connsiteY54" fmla="*/ 1146106 h 2946030"/>
              <a:gd name="connsiteX55" fmla="*/ 3282215 w 6448926"/>
              <a:gd name="connsiteY55" fmla="*/ 1136480 h 2946030"/>
              <a:gd name="connsiteX56" fmla="*/ 3320716 w 6448926"/>
              <a:gd name="connsiteY56" fmla="*/ 1117230 h 2946030"/>
              <a:gd name="connsiteX57" fmla="*/ 3359217 w 6448926"/>
              <a:gd name="connsiteY57" fmla="*/ 1107605 h 2946030"/>
              <a:gd name="connsiteX58" fmla="*/ 3416968 w 6448926"/>
              <a:gd name="connsiteY58" fmla="*/ 1088354 h 2946030"/>
              <a:gd name="connsiteX59" fmla="*/ 3445844 w 6448926"/>
              <a:gd name="connsiteY59" fmla="*/ 1078729 h 2946030"/>
              <a:gd name="connsiteX60" fmla="*/ 3484345 w 6448926"/>
              <a:gd name="connsiteY60" fmla="*/ 1059478 h 2946030"/>
              <a:gd name="connsiteX61" fmla="*/ 3542097 w 6448926"/>
              <a:gd name="connsiteY61" fmla="*/ 1049853 h 2946030"/>
              <a:gd name="connsiteX62" fmla="*/ 3580598 w 6448926"/>
              <a:gd name="connsiteY62" fmla="*/ 1040228 h 2946030"/>
              <a:gd name="connsiteX63" fmla="*/ 3657600 w 6448926"/>
              <a:gd name="connsiteY63" fmla="*/ 1001727 h 2946030"/>
              <a:gd name="connsiteX64" fmla="*/ 3753853 w 6448926"/>
              <a:gd name="connsiteY64" fmla="*/ 943975 h 2946030"/>
              <a:gd name="connsiteX65" fmla="*/ 3782728 w 6448926"/>
              <a:gd name="connsiteY65" fmla="*/ 915099 h 2946030"/>
              <a:gd name="connsiteX66" fmla="*/ 3840480 w 6448926"/>
              <a:gd name="connsiteY66" fmla="*/ 895849 h 2946030"/>
              <a:gd name="connsiteX67" fmla="*/ 3907857 w 6448926"/>
              <a:gd name="connsiteY67" fmla="*/ 838097 h 2946030"/>
              <a:gd name="connsiteX68" fmla="*/ 3984859 w 6448926"/>
              <a:gd name="connsiteY68" fmla="*/ 780346 h 2946030"/>
              <a:gd name="connsiteX69" fmla="*/ 4013735 w 6448926"/>
              <a:gd name="connsiteY69" fmla="*/ 741845 h 2946030"/>
              <a:gd name="connsiteX70" fmla="*/ 4081111 w 6448926"/>
              <a:gd name="connsiteY70" fmla="*/ 703344 h 2946030"/>
              <a:gd name="connsiteX71" fmla="*/ 4148488 w 6448926"/>
              <a:gd name="connsiteY71" fmla="*/ 655217 h 2946030"/>
              <a:gd name="connsiteX72" fmla="*/ 4186989 w 6448926"/>
              <a:gd name="connsiteY72" fmla="*/ 635967 h 2946030"/>
              <a:gd name="connsiteX73" fmla="*/ 4206240 w 6448926"/>
              <a:gd name="connsiteY73" fmla="*/ 607091 h 2946030"/>
              <a:gd name="connsiteX74" fmla="*/ 4244741 w 6448926"/>
              <a:gd name="connsiteY74" fmla="*/ 587840 h 2946030"/>
              <a:gd name="connsiteX75" fmla="*/ 4273617 w 6448926"/>
              <a:gd name="connsiteY75" fmla="*/ 568590 h 2946030"/>
              <a:gd name="connsiteX76" fmla="*/ 4331368 w 6448926"/>
              <a:gd name="connsiteY76" fmla="*/ 530089 h 2946030"/>
              <a:gd name="connsiteX77" fmla="*/ 4398745 w 6448926"/>
              <a:gd name="connsiteY77" fmla="*/ 491588 h 2946030"/>
              <a:gd name="connsiteX78" fmla="*/ 4456497 w 6448926"/>
              <a:gd name="connsiteY78" fmla="*/ 453087 h 2946030"/>
              <a:gd name="connsiteX79" fmla="*/ 4485373 w 6448926"/>
              <a:gd name="connsiteY79" fmla="*/ 433836 h 2946030"/>
              <a:gd name="connsiteX80" fmla="*/ 4514248 w 6448926"/>
              <a:gd name="connsiteY80" fmla="*/ 424211 h 2946030"/>
              <a:gd name="connsiteX81" fmla="*/ 4552749 w 6448926"/>
              <a:gd name="connsiteY81" fmla="*/ 404960 h 2946030"/>
              <a:gd name="connsiteX82" fmla="*/ 4591250 w 6448926"/>
              <a:gd name="connsiteY82" fmla="*/ 395335 h 2946030"/>
              <a:gd name="connsiteX83" fmla="*/ 4629751 w 6448926"/>
              <a:gd name="connsiteY83" fmla="*/ 376085 h 2946030"/>
              <a:gd name="connsiteX84" fmla="*/ 4658627 w 6448926"/>
              <a:gd name="connsiteY84" fmla="*/ 366459 h 2946030"/>
              <a:gd name="connsiteX85" fmla="*/ 4706754 w 6448926"/>
              <a:gd name="connsiteY85" fmla="*/ 337584 h 2946030"/>
              <a:gd name="connsiteX86" fmla="*/ 4793381 w 6448926"/>
              <a:gd name="connsiteY86" fmla="*/ 318333 h 2946030"/>
              <a:gd name="connsiteX87" fmla="*/ 4870383 w 6448926"/>
              <a:gd name="connsiteY87" fmla="*/ 279832 h 2946030"/>
              <a:gd name="connsiteX88" fmla="*/ 4899259 w 6448926"/>
              <a:gd name="connsiteY88" fmla="*/ 260582 h 2946030"/>
              <a:gd name="connsiteX89" fmla="*/ 4966636 w 6448926"/>
              <a:gd name="connsiteY89" fmla="*/ 241331 h 2946030"/>
              <a:gd name="connsiteX90" fmla="*/ 5005137 w 6448926"/>
              <a:gd name="connsiteY90" fmla="*/ 222080 h 2946030"/>
              <a:gd name="connsiteX91" fmla="*/ 5034013 w 6448926"/>
              <a:gd name="connsiteY91" fmla="*/ 212455 h 2946030"/>
              <a:gd name="connsiteX92" fmla="*/ 5130265 w 6448926"/>
              <a:gd name="connsiteY92" fmla="*/ 193205 h 2946030"/>
              <a:gd name="connsiteX93" fmla="*/ 5207267 w 6448926"/>
              <a:gd name="connsiteY93" fmla="*/ 154704 h 2946030"/>
              <a:gd name="connsiteX94" fmla="*/ 5255394 w 6448926"/>
              <a:gd name="connsiteY94" fmla="*/ 145078 h 2946030"/>
              <a:gd name="connsiteX95" fmla="*/ 5293895 w 6448926"/>
              <a:gd name="connsiteY95" fmla="*/ 135453 h 2946030"/>
              <a:gd name="connsiteX96" fmla="*/ 5322770 w 6448926"/>
              <a:gd name="connsiteY96" fmla="*/ 125828 h 2946030"/>
              <a:gd name="connsiteX97" fmla="*/ 5370897 w 6448926"/>
              <a:gd name="connsiteY97" fmla="*/ 116203 h 2946030"/>
              <a:gd name="connsiteX98" fmla="*/ 5457524 w 6448926"/>
              <a:gd name="connsiteY98" fmla="*/ 96952 h 2946030"/>
              <a:gd name="connsiteX99" fmla="*/ 5496025 w 6448926"/>
              <a:gd name="connsiteY99" fmla="*/ 87327 h 2946030"/>
              <a:gd name="connsiteX100" fmla="*/ 5717407 w 6448926"/>
              <a:gd name="connsiteY100" fmla="*/ 1300111 h 2946030"/>
              <a:gd name="connsiteX101" fmla="*/ 6025415 w 6448926"/>
              <a:gd name="connsiteY101" fmla="*/ 1328986 h 2946030"/>
              <a:gd name="connsiteX102" fmla="*/ 5977288 w 6448926"/>
              <a:gd name="connsiteY102" fmla="*/ 173953 h 2946030"/>
              <a:gd name="connsiteX103" fmla="*/ 6027020 w 6448926"/>
              <a:gd name="connsiteY103" fmla="*/ 146682 h 2946030"/>
              <a:gd name="connsiteX104" fmla="*/ 6121667 w 6448926"/>
              <a:gd name="connsiteY104" fmla="*/ 116203 h 2946030"/>
              <a:gd name="connsiteX105" fmla="*/ 6189044 w 6448926"/>
              <a:gd name="connsiteY105" fmla="*/ 58451 h 2946030"/>
              <a:gd name="connsiteX106" fmla="*/ 6294923 w 6448926"/>
              <a:gd name="connsiteY106" fmla="*/ 87328 h 2946030"/>
              <a:gd name="connsiteX107" fmla="*/ 6448926 w 6448926"/>
              <a:gd name="connsiteY107" fmla="*/ 68076 h 2946030"/>
              <a:gd name="connsiteX0" fmla="*/ 0 w 6448926"/>
              <a:gd name="connsiteY0" fmla="*/ 2946030 h 2946030"/>
              <a:gd name="connsiteX1" fmla="*/ 48126 w 6448926"/>
              <a:gd name="connsiteY1" fmla="*/ 2840152 h 2946030"/>
              <a:gd name="connsiteX2" fmla="*/ 57751 w 6448926"/>
              <a:gd name="connsiteY2" fmla="*/ 2811276 h 2946030"/>
              <a:gd name="connsiteX3" fmla="*/ 77002 w 6448926"/>
              <a:gd name="connsiteY3" fmla="*/ 2782400 h 2946030"/>
              <a:gd name="connsiteX4" fmla="*/ 96253 w 6448926"/>
              <a:gd name="connsiteY4" fmla="*/ 2734274 h 2946030"/>
              <a:gd name="connsiteX5" fmla="*/ 192505 w 6448926"/>
              <a:gd name="connsiteY5" fmla="*/ 2609146 h 2946030"/>
              <a:gd name="connsiteX6" fmla="*/ 231006 w 6448926"/>
              <a:gd name="connsiteY6" fmla="*/ 2561019 h 2946030"/>
              <a:gd name="connsiteX7" fmla="*/ 250257 w 6448926"/>
              <a:gd name="connsiteY7" fmla="*/ 2532144 h 2946030"/>
              <a:gd name="connsiteX8" fmla="*/ 346509 w 6448926"/>
              <a:gd name="connsiteY8" fmla="*/ 2445516 h 2946030"/>
              <a:gd name="connsiteX9" fmla="*/ 365760 w 6448926"/>
              <a:gd name="connsiteY9" fmla="*/ 2416640 h 2946030"/>
              <a:gd name="connsiteX10" fmla="*/ 452387 w 6448926"/>
              <a:gd name="connsiteY10" fmla="*/ 2358889 h 2946030"/>
              <a:gd name="connsiteX11" fmla="*/ 481263 w 6448926"/>
              <a:gd name="connsiteY11" fmla="*/ 2349264 h 2946030"/>
              <a:gd name="connsiteX12" fmla="*/ 587141 w 6448926"/>
              <a:gd name="connsiteY12" fmla="*/ 2291512 h 2946030"/>
              <a:gd name="connsiteX13" fmla="*/ 625642 w 6448926"/>
              <a:gd name="connsiteY13" fmla="*/ 2272262 h 2946030"/>
              <a:gd name="connsiteX14" fmla="*/ 741145 w 6448926"/>
              <a:gd name="connsiteY14" fmla="*/ 2243386 h 2946030"/>
              <a:gd name="connsiteX15" fmla="*/ 1232034 w 6448926"/>
              <a:gd name="connsiteY15" fmla="*/ 2224135 h 2946030"/>
              <a:gd name="connsiteX16" fmla="*/ 1299410 w 6448926"/>
              <a:gd name="connsiteY16" fmla="*/ 2204885 h 2946030"/>
              <a:gd name="connsiteX17" fmla="*/ 1376413 w 6448926"/>
              <a:gd name="connsiteY17" fmla="*/ 2166384 h 2946030"/>
              <a:gd name="connsiteX18" fmla="*/ 1414914 w 6448926"/>
              <a:gd name="connsiteY18" fmla="*/ 2147133 h 2946030"/>
              <a:gd name="connsiteX19" fmla="*/ 1501541 w 6448926"/>
              <a:gd name="connsiteY19" fmla="*/ 2108632 h 2946030"/>
              <a:gd name="connsiteX20" fmla="*/ 1540042 w 6448926"/>
              <a:gd name="connsiteY20" fmla="*/ 2079756 h 2946030"/>
              <a:gd name="connsiteX21" fmla="*/ 1578543 w 6448926"/>
              <a:gd name="connsiteY21" fmla="*/ 2060506 h 2946030"/>
              <a:gd name="connsiteX22" fmla="*/ 1655545 w 6448926"/>
              <a:gd name="connsiteY22" fmla="*/ 2012379 h 2946030"/>
              <a:gd name="connsiteX23" fmla="*/ 1674796 w 6448926"/>
              <a:gd name="connsiteY23" fmla="*/ 1983504 h 2946030"/>
              <a:gd name="connsiteX24" fmla="*/ 1809549 w 6448926"/>
              <a:gd name="connsiteY24" fmla="*/ 1925752 h 2946030"/>
              <a:gd name="connsiteX25" fmla="*/ 1848050 w 6448926"/>
              <a:gd name="connsiteY25" fmla="*/ 1896876 h 2946030"/>
              <a:gd name="connsiteX26" fmla="*/ 1905802 w 6448926"/>
              <a:gd name="connsiteY26" fmla="*/ 1877626 h 2946030"/>
              <a:gd name="connsiteX27" fmla="*/ 1944303 w 6448926"/>
              <a:gd name="connsiteY27" fmla="*/ 1848750 h 2946030"/>
              <a:gd name="connsiteX28" fmla="*/ 1982804 w 6448926"/>
              <a:gd name="connsiteY28" fmla="*/ 1839125 h 2946030"/>
              <a:gd name="connsiteX29" fmla="*/ 2011680 w 6448926"/>
              <a:gd name="connsiteY29" fmla="*/ 1810249 h 2946030"/>
              <a:gd name="connsiteX30" fmla="*/ 2040556 w 6448926"/>
              <a:gd name="connsiteY30" fmla="*/ 1790998 h 2946030"/>
              <a:gd name="connsiteX31" fmla="*/ 2127183 w 6448926"/>
              <a:gd name="connsiteY31" fmla="*/ 1742872 h 2946030"/>
              <a:gd name="connsiteX32" fmla="*/ 2165684 w 6448926"/>
              <a:gd name="connsiteY32" fmla="*/ 1713996 h 2946030"/>
              <a:gd name="connsiteX33" fmla="*/ 2194560 w 6448926"/>
              <a:gd name="connsiteY33" fmla="*/ 1685120 h 2946030"/>
              <a:gd name="connsiteX34" fmla="*/ 2242686 w 6448926"/>
              <a:gd name="connsiteY34" fmla="*/ 1656245 h 2946030"/>
              <a:gd name="connsiteX35" fmla="*/ 2271562 w 6448926"/>
              <a:gd name="connsiteY35" fmla="*/ 1636994 h 2946030"/>
              <a:gd name="connsiteX36" fmla="*/ 2319688 w 6448926"/>
              <a:gd name="connsiteY36" fmla="*/ 1617744 h 2946030"/>
              <a:gd name="connsiteX37" fmla="*/ 2367815 w 6448926"/>
              <a:gd name="connsiteY37" fmla="*/ 1588868 h 2946030"/>
              <a:gd name="connsiteX38" fmla="*/ 2396690 w 6448926"/>
              <a:gd name="connsiteY38" fmla="*/ 1569617 h 2946030"/>
              <a:gd name="connsiteX39" fmla="*/ 2435191 w 6448926"/>
              <a:gd name="connsiteY39" fmla="*/ 1559992 h 2946030"/>
              <a:gd name="connsiteX40" fmla="*/ 2464067 w 6448926"/>
              <a:gd name="connsiteY40" fmla="*/ 1531116 h 2946030"/>
              <a:gd name="connsiteX41" fmla="*/ 2521819 w 6448926"/>
              <a:gd name="connsiteY41" fmla="*/ 1511866 h 2946030"/>
              <a:gd name="connsiteX42" fmla="*/ 2560320 w 6448926"/>
              <a:gd name="connsiteY42" fmla="*/ 1492615 h 2946030"/>
              <a:gd name="connsiteX43" fmla="*/ 2656573 w 6448926"/>
              <a:gd name="connsiteY43" fmla="*/ 1463739 h 2946030"/>
              <a:gd name="connsiteX44" fmla="*/ 2733575 w 6448926"/>
              <a:gd name="connsiteY44" fmla="*/ 1425238 h 2946030"/>
              <a:gd name="connsiteX45" fmla="*/ 2791326 w 6448926"/>
              <a:gd name="connsiteY45" fmla="*/ 1396363 h 2946030"/>
              <a:gd name="connsiteX46" fmla="*/ 2849078 w 6448926"/>
              <a:gd name="connsiteY46" fmla="*/ 1357862 h 2946030"/>
              <a:gd name="connsiteX47" fmla="*/ 2916455 w 6448926"/>
              <a:gd name="connsiteY47" fmla="*/ 1328986 h 2946030"/>
              <a:gd name="connsiteX48" fmla="*/ 2954956 w 6448926"/>
              <a:gd name="connsiteY48" fmla="*/ 1300110 h 2946030"/>
              <a:gd name="connsiteX49" fmla="*/ 3003082 w 6448926"/>
              <a:gd name="connsiteY49" fmla="*/ 1280859 h 2946030"/>
              <a:gd name="connsiteX50" fmla="*/ 3070459 w 6448926"/>
              <a:gd name="connsiteY50" fmla="*/ 1251984 h 2946030"/>
              <a:gd name="connsiteX51" fmla="*/ 3099335 w 6448926"/>
              <a:gd name="connsiteY51" fmla="*/ 1223108 h 2946030"/>
              <a:gd name="connsiteX52" fmla="*/ 3157086 w 6448926"/>
              <a:gd name="connsiteY52" fmla="*/ 1203857 h 2946030"/>
              <a:gd name="connsiteX53" fmla="*/ 3195587 w 6448926"/>
              <a:gd name="connsiteY53" fmla="*/ 1184607 h 2946030"/>
              <a:gd name="connsiteX54" fmla="*/ 3253339 w 6448926"/>
              <a:gd name="connsiteY54" fmla="*/ 1146106 h 2946030"/>
              <a:gd name="connsiteX55" fmla="*/ 3282215 w 6448926"/>
              <a:gd name="connsiteY55" fmla="*/ 1136480 h 2946030"/>
              <a:gd name="connsiteX56" fmla="*/ 3320716 w 6448926"/>
              <a:gd name="connsiteY56" fmla="*/ 1117230 h 2946030"/>
              <a:gd name="connsiteX57" fmla="*/ 3359217 w 6448926"/>
              <a:gd name="connsiteY57" fmla="*/ 1107605 h 2946030"/>
              <a:gd name="connsiteX58" fmla="*/ 3416968 w 6448926"/>
              <a:gd name="connsiteY58" fmla="*/ 1088354 h 2946030"/>
              <a:gd name="connsiteX59" fmla="*/ 3445844 w 6448926"/>
              <a:gd name="connsiteY59" fmla="*/ 1078729 h 2946030"/>
              <a:gd name="connsiteX60" fmla="*/ 3484345 w 6448926"/>
              <a:gd name="connsiteY60" fmla="*/ 1059478 h 2946030"/>
              <a:gd name="connsiteX61" fmla="*/ 3542097 w 6448926"/>
              <a:gd name="connsiteY61" fmla="*/ 1049853 h 2946030"/>
              <a:gd name="connsiteX62" fmla="*/ 3580598 w 6448926"/>
              <a:gd name="connsiteY62" fmla="*/ 1040228 h 2946030"/>
              <a:gd name="connsiteX63" fmla="*/ 3657600 w 6448926"/>
              <a:gd name="connsiteY63" fmla="*/ 1001727 h 2946030"/>
              <a:gd name="connsiteX64" fmla="*/ 3753853 w 6448926"/>
              <a:gd name="connsiteY64" fmla="*/ 943975 h 2946030"/>
              <a:gd name="connsiteX65" fmla="*/ 3782728 w 6448926"/>
              <a:gd name="connsiteY65" fmla="*/ 915099 h 2946030"/>
              <a:gd name="connsiteX66" fmla="*/ 3840480 w 6448926"/>
              <a:gd name="connsiteY66" fmla="*/ 895849 h 2946030"/>
              <a:gd name="connsiteX67" fmla="*/ 3907857 w 6448926"/>
              <a:gd name="connsiteY67" fmla="*/ 838097 h 2946030"/>
              <a:gd name="connsiteX68" fmla="*/ 3984859 w 6448926"/>
              <a:gd name="connsiteY68" fmla="*/ 780346 h 2946030"/>
              <a:gd name="connsiteX69" fmla="*/ 4013735 w 6448926"/>
              <a:gd name="connsiteY69" fmla="*/ 741845 h 2946030"/>
              <a:gd name="connsiteX70" fmla="*/ 4081111 w 6448926"/>
              <a:gd name="connsiteY70" fmla="*/ 703344 h 2946030"/>
              <a:gd name="connsiteX71" fmla="*/ 4148488 w 6448926"/>
              <a:gd name="connsiteY71" fmla="*/ 655217 h 2946030"/>
              <a:gd name="connsiteX72" fmla="*/ 4186989 w 6448926"/>
              <a:gd name="connsiteY72" fmla="*/ 635967 h 2946030"/>
              <a:gd name="connsiteX73" fmla="*/ 4206240 w 6448926"/>
              <a:gd name="connsiteY73" fmla="*/ 607091 h 2946030"/>
              <a:gd name="connsiteX74" fmla="*/ 4244741 w 6448926"/>
              <a:gd name="connsiteY74" fmla="*/ 587840 h 2946030"/>
              <a:gd name="connsiteX75" fmla="*/ 4273617 w 6448926"/>
              <a:gd name="connsiteY75" fmla="*/ 568590 h 2946030"/>
              <a:gd name="connsiteX76" fmla="*/ 4331368 w 6448926"/>
              <a:gd name="connsiteY76" fmla="*/ 530089 h 2946030"/>
              <a:gd name="connsiteX77" fmla="*/ 4398745 w 6448926"/>
              <a:gd name="connsiteY77" fmla="*/ 491588 h 2946030"/>
              <a:gd name="connsiteX78" fmla="*/ 4456497 w 6448926"/>
              <a:gd name="connsiteY78" fmla="*/ 453087 h 2946030"/>
              <a:gd name="connsiteX79" fmla="*/ 4485373 w 6448926"/>
              <a:gd name="connsiteY79" fmla="*/ 433836 h 2946030"/>
              <a:gd name="connsiteX80" fmla="*/ 4514248 w 6448926"/>
              <a:gd name="connsiteY80" fmla="*/ 424211 h 2946030"/>
              <a:gd name="connsiteX81" fmla="*/ 4552749 w 6448926"/>
              <a:gd name="connsiteY81" fmla="*/ 404960 h 2946030"/>
              <a:gd name="connsiteX82" fmla="*/ 4591250 w 6448926"/>
              <a:gd name="connsiteY82" fmla="*/ 395335 h 2946030"/>
              <a:gd name="connsiteX83" fmla="*/ 4629751 w 6448926"/>
              <a:gd name="connsiteY83" fmla="*/ 376085 h 2946030"/>
              <a:gd name="connsiteX84" fmla="*/ 4658627 w 6448926"/>
              <a:gd name="connsiteY84" fmla="*/ 366459 h 2946030"/>
              <a:gd name="connsiteX85" fmla="*/ 4706754 w 6448926"/>
              <a:gd name="connsiteY85" fmla="*/ 337584 h 2946030"/>
              <a:gd name="connsiteX86" fmla="*/ 4793381 w 6448926"/>
              <a:gd name="connsiteY86" fmla="*/ 318333 h 2946030"/>
              <a:gd name="connsiteX87" fmla="*/ 4870383 w 6448926"/>
              <a:gd name="connsiteY87" fmla="*/ 279832 h 2946030"/>
              <a:gd name="connsiteX88" fmla="*/ 4899259 w 6448926"/>
              <a:gd name="connsiteY88" fmla="*/ 260582 h 2946030"/>
              <a:gd name="connsiteX89" fmla="*/ 4966636 w 6448926"/>
              <a:gd name="connsiteY89" fmla="*/ 241331 h 2946030"/>
              <a:gd name="connsiteX90" fmla="*/ 5005137 w 6448926"/>
              <a:gd name="connsiteY90" fmla="*/ 222080 h 2946030"/>
              <a:gd name="connsiteX91" fmla="*/ 5034013 w 6448926"/>
              <a:gd name="connsiteY91" fmla="*/ 212455 h 2946030"/>
              <a:gd name="connsiteX92" fmla="*/ 5130265 w 6448926"/>
              <a:gd name="connsiteY92" fmla="*/ 193205 h 2946030"/>
              <a:gd name="connsiteX93" fmla="*/ 5207267 w 6448926"/>
              <a:gd name="connsiteY93" fmla="*/ 154704 h 2946030"/>
              <a:gd name="connsiteX94" fmla="*/ 5255394 w 6448926"/>
              <a:gd name="connsiteY94" fmla="*/ 145078 h 2946030"/>
              <a:gd name="connsiteX95" fmla="*/ 5293895 w 6448926"/>
              <a:gd name="connsiteY95" fmla="*/ 135453 h 2946030"/>
              <a:gd name="connsiteX96" fmla="*/ 5322770 w 6448926"/>
              <a:gd name="connsiteY96" fmla="*/ 125828 h 2946030"/>
              <a:gd name="connsiteX97" fmla="*/ 5370897 w 6448926"/>
              <a:gd name="connsiteY97" fmla="*/ 116203 h 2946030"/>
              <a:gd name="connsiteX98" fmla="*/ 5457524 w 6448926"/>
              <a:gd name="connsiteY98" fmla="*/ 96952 h 2946030"/>
              <a:gd name="connsiteX99" fmla="*/ 5496025 w 6448926"/>
              <a:gd name="connsiteY99" fmla="*/ 87327 h 2946030"/>
              <a:gd name="connsiteX100" fmla="*/ 5717407 w 6448926"/>
              <a:gd name="connsiteY100" fmla="*/ 1300111 h 2946030"/>
              <a:gd name="connsiteX101" fmla="*/ 6025415 w 6448926"/>
              <a:gd name="connsiteY101" fmla="*/ 1328986 h 2946030"/>
              <a:gd name="connsiteX102" fmla="*/ 6294922 w 6448926"/>
              <a:gd name="connsiteY102" fmla="*/ 1271233 h 2946030"/>
              <a:gd name="connsiteX103" fmla="*/ 6027020 w 6448926"/>
              <a:gd name="connsiteY103" fmla="*/ 146682 h 2946030"/>
              <a:gd name="connsiteX104" fmla="*/ 6121667 w 6448926"/>
              <a:gd name="connsiteY104" fmla="*/ 116203 h 2946030"/>
              <a:gd name="connsiteX105" fmla="*/ 6189044 w 6448926"/>
              <a:gd name="connsiteY105" fmla="*/ 58451 h 2946030"/>
              <a:gd name="connsiteX106" fmla="*/ 6294923 w 6448926"/>
              <a:gd name="connsiteY106" fmla="*/ 87328 h 2946030"/>
              <a:gd name="connsiteX107" fmla="*/ 6448926 w 6448926"/>
              <a:gd name="connsiteY107" fmla="*/ 68076 h 2946030"/>
              <a:gd name="connsiteX0" fmla="*/ 0 w 6448926"/>
              <a:gd name="connsiteY0" fmla="*/ 2943181 h 2943181"/>
              <a:gd name="connsiteX1" fmla="*/ 48126 w 6448926"/>
              <a:gd name="connsiteY1" fmla="*/ 2837303 h 2943181"/>
              <a:gd name="connsiteX2" fmla="*/ 57751 w 6448926"/>
              <a:gd name="connsiteY2" fmla="*/ 2808427 h 2943181"/>
              <a:gd name="connsiteX3" fmla="*/ 77002 w 6448926"/>
              <a:gd name="connsiteY3" fmla="*/ 2779551 h 2943181"/>
              <a:gd name="connsiteX4" fmla="*/ 96253 w 6448926"/>
              <a:gd name="connsiteY4" fmla="*/ 2731425 h 2943181"/>
              <a:gd name="connsiteX5" fmla="*/ 192505 w 6448926"/>
              <a:gd name="connsiteY5" fmla="*/ 2606297 h 2943181"/>
              <a:gd name="connsiteX6" fmla="*/ 231006 w 6448926"/>
              <a:gd name="connsiteY6" fmla="*/ 2558170 h 2943181"/>
              <a:gd name="connsiteX7" fmla="*/ 250257 w 6448926"/>
              <a:gd name="connsiteY7" fmla="*/ 2529295 h 2943181"/>
              <a:gd name="connsiteX8" fmla="*/ 346509 w 6448926"/>
              <a:gd name="connsiteY8" fmla="*/ 2442667 h 2943181"/>
              <a:gd name="connsiteX9" fmla="*/ 365760 w 6448926"/>
              <a:gd name="connsiteY9" fmla="*/ 2413791 h 2943181"/>
              <a:gd name="connsiteX10" fmla="*/ 452387 w 6448926"/>
              <a:gd name="connsiteY10" fmla="*/ 2356040 h 2943181"/>
              <a:gd name="connsiteX11" fmla="*/ 481263 w 6448926"/>
              <a:gd name="connsiteY11" fmla="*/ 2346415 h 2943181"/>
              <a:gd name="connsiteX12" fmla="*/ 587141 w 6448926"/>
              <a:gd name="connsiteY12" fmla="*/ 2288663 h 2943181"/>
              <a:gd name="connsiteX13" fmla="*/ 625642 w 6448926"/>
              <a:gd name="connsiteY13" fmla="*/ 2269413 h 2943181"/>
              <a:gd name="connsiteX14" fmla="*/ 741145 w 6448926"/>
              <a:gd name="connsiteY14" fmla="*/ 2240537 h 2943181"/>
              <a:gd name="connsiteX15" fmla="*/ 1232034 w 6448926"/>
              <a:gd name="connsiteY15" fmla="*/ 2221286 h 2943181"/>
              <a:gd name="connsiteX16" fmla="*/ 1299410 w 6448926"/>
              <a:gd name="connsiteY16" fmla="*/ 2202036 h 2943181"/>
              <a:gd name="connsiteX17" fmla="*/ 1376413 w 6448926"/>
              <a:gd name="connsiteY17" fmla="*/ 2163535 h 2943181"/>
              <a:gd name="connsiteX18" fmla="*/ 1414914 w 6448926"/>
              <a:gd name="connsiteY18" fmla="*/ 2144284 h 2943181"/>
              <a:gd name="connsiteX19" fmla="*/ 1501541 w 6448926"/>
              <a:gd name="connsiteY19" fmla="*/ 2105783 h 2943181"/>
              <a:gd name="connsiteX20" fmla="*/ 1540042 w 6448926"/>
              <a:gd name="connsiteY20" fmla="*/ 2076907 h 2943181"/>
              <a:gd name="connsiteX21" fmla="*/ 1578543 w 6448926"/>
              <a:gd name="connsiteY21" fmla="*/ 2057657 h 2943181"/>
              <a:gd name="connsiteX22" fmla="*/ 1655545 w 6448926"/>
              <a:gd name="connsiteY22" fmla="*/ 2009530 h 2943181"/>
              <a:gd name="connsiteX23" fmla="*/ 1674796 w 6448926"/>
              <a:gd name="connsiteY23" fmla="*/ 1980655 h 2943181"/>
              <a:gd name="connsiteX24" fmla="*/ 1809549 w 6448926"/>
              <a:gd name="connsiteY24" fmla="*/ 1922903 h 2943181"/>
              <a:gd name="connsiteX25" fmla="*/ 1848050 w 6448926"/>
              <a:gd name="connsiteY25" fmla="*/ 1894027 h 2943181"/>
              <a:gd name="connsiteX26" fmla="*/ 1905802 w 6448926"/>
              <a:gd name="connsiteY26" fmla="*/ 1874777 h 2943181"/>
              <a:gd name="connsiteX27" fmla="*/ 1944303 w 6448926"/>
              <a:gd name="connsiteY27" fmla="*/ 1845901 h 2943181"/>
              <a:gd name="connsiteX28" fmla="*/ 1982804 w 6448926"/>
              <a:gd name="connsiteY28" fmla="*/ 1836276 h 2943181"/>
              <a:gd name="connsiteX29" fmla="*/ 2011680 w 6448926"/>
              <a:gd name="connsiteY29" fmla="*/ 1807400 h 2943181"/>
              <a:gd name="connsiteX30" fmla="*/ 2040556 w 6448926"/>
              <a:gd name="connsiteY30" fmla="*/ 1788149 h 2943181"/>
              <a:gd name="connsiteX31" fmla="*/ 2127183 w 6448926"/>
              <a:gd name="connsiteY31" fmla="*/ 1740023 h 2943181"/>
              <a:gd name="connsiteX32" fmla="*/ 2165684 w 6448926"/>
              <a:gd name="connsiteY32" fmla="*/ 1711147 h 2943181"/>
              <a:gd name="connsiteX33" fmla="*/ 2194560 w 6448926"/>
              <a:gd name="connsiteY33" fmla="*/ 1682271 h 2943181"/>
              <a:gd name="connsiteX34" fmla="*/ 2242686 w 6448926"/>
              <a:gd name="connsiteY34" fmla="*/ 1653396 h 2943181"/>
              <a:gd name="connsiteX35" fmla="*/ 2271562 w 6448926"/>
              <a:gd name="connsiteY35" fmla="*/ 1634145 h 2943181"/>
              <a:gd name="connsiteX36" fmla="*/ 2319688 w 6448926"/>
              <a:gd name="connsiteY36" fmla="*/ 1614895 h 2943181"/>
              <a:gd name="connsiteX37" fmla="*/ 2367815 w 6448926"/>
              <a:gd name="connsiteY37" fmla="*/ 1586019 h 2943181"/>
              <a:gd name="connsiteX38" fmla="*/ 2396690 w 6448926"/>
              <a:gd name="connsiteY38" fmla="*/ 1566768 h 2943181"/>
              <a:gd name="connsiteX39" fmla="*/ 2435191 w 6448926"/>
              <a:gd name="connsiteY39" fmla="*/ 1557143 h 2943181"/>
              <a:gd name="connsiteX40" fmla="*/ 2464067 w 6448926"/>
              <a:gd name="connsiteY40" fmla="*/ 1528267 h 2943181"/>
              <a:gd name="connsiteX41" fmla="*/ 2521819 w 6448926"/>
              <a:gd name="connsiteY41" fmla="*/ 1509017 h 2943181"/>
              <a:gd name="connsiteX42" fmla="*/ 2560320 w 6448926"/>
              <a:gd name="connsiteY42" fmla="*/ 1489766 h 2943181"/>
              <a:gd name="connsiteX43" fmla="*/ 2656573 w 6448926"/>
              <a:gd name="connsiteY43" fmla="*/ 1460890 h 2943181"/>
              <a:gd name="connsiteX44" fmla="*/ 2733575 w 6448926"/>
              <a:gd name="connsiteY44" fmla="*/ 1422389 h 2943181"/>
              <a:gd name="connsiteX45" fmla="*/ 2791326 w 6448926"/>
              <a:gd name="connsiteY45" fmla="*/ 1393514 h 2943181"/>
              <a:gd name="connsiteX46" fmla="*/ 2849078 w 6448926"/>
              <a:gd name="connsiteY46" fmla="*/ 1355013 h 2943181"/>
              <a:gd name="connsiteX47" fmla="*/ 2916455 w 6448926"/>
              <a:gd name="connsiteY47" fmla="*/ 1326137 h 2943181"/>
              <a:gd name="connsiteX48" fmla="*/ 2954956 w 6448926"/>
              <a:gd name="connsiteY48" fmla="*/ 1297261 h 2943181"/>
              <a:gd name="connsiteX49" fmla="*/ 3003082 w 6448926"/>
              <a:gd name="connsiteY49" fmla="*/ 1278010 h 2943181"/>
              <a:gd name="connsiteX50" fmla="*/ 3070459 w 6448926"/>
              <a:gd name="connsiteY50" fmla="*/ 1249135 h 2943181"/>
              <a:gd name="connsiteX51" fmla="*/ 3099335 w 6448926"/>
              <a:gd name="connsiteY51" fmla="*/ 1220259 h 2943181"/>
              <a:gd name="connsiteX52" fmla="*/ 3157086 w 6448926"/>
              <a:gd name="connsiteY52" fmla="*/ 1201008 h 2943181"/>
              <a:gd name="connsiteX53" fmla="*/ 3195587 w 6448926"/>
              <a:gd name="connsiteY53" fmla="*/ 1181758 h 2943181"/>
              <a:gd name="connsiteX54" fmla="*/ 3253339 w 6448926"/>
              <a:gd name="connsiteY54" fmla="*/ 1143257 h 2943181"/>
              <a:gd name="connsiteX55" fmla="*/ 3282215 w 6448926"/>
              <a:gd name="connsiteY55" fmla="*/ 1133631 h 2943181"/>
              <a:gd name="connsiteX56" fmla="*/ 3320716 w 6448926"/>
              <a:gd name="connsiteY56" fmla="*/ 1114381 h 2943181"/>
              <a:gd name="connsiteX57" fmla="*/ 3359217 w 6448926"/>
              <a:gd name="connsiteY57" fmla="*/ 1104756 h 2943181"/>
              <a:gd name="connsiteX58" fmla="*/ 3416968 w 6448926"/>
              <a:gd name="connsiteY58" fmla="*/ 1085505 h 2943181"/>
              <a:gd name="connsiteX59" fmla="*/ 3445844 w 6448926"/>
              <a:gd name="connsiteY59" fmla="*/ 1075880 h 2943181"/>
              <a:gd name="connsiteX60" fmla="*/ 3484345 w 6448926"/>
              <a:gd name="connsiteY60" fmla="*/ 1056629 h 2943181"/>
              <a:gd name="connsiteX61" fmla="*/ 3542097 w 6448926"/>
              <a:gd name="connsiteY61" fmla="*/ 1047004 h 2943181"/>
              <a:gd name="connsiteX62" fmla="*/ 3580598 w 6448926"/>
              <a:gd name="connsiteY62" fmla="*/ 1037379 h 2943181"/>
              <a:gd name="connsiteX63" fmla="*/ 3657600 w 6448926"/>
              <a:gd name="connsiteY63" fmla="*/ 998878 h 2943181"/>
              <a:gd name="connsiteX64" fmla="*/ 3753853 w 6448926"/>
              <a:gd name="connsiteY64" fmla="*/ 941126 h 2943181"/>
              <a:gd name="connsiteX65" fmla="*/ 3782728 w 6448926"/>
              <a:gd name="connsiteY65" fmla="*/ 912250 h 2943181"/>
              <a:gd name="connsiteX66" fmla="*/ 3840480 w 6448926"/>
              <a:gd name="connsiteY66" fmla="*/ 893000 h 2943181"/>
              <a:gd name="connsiteX67" fmla="*/ 3907857 w 6448926"/>
              <a:gd name="connsiteY67" fmla="*/ 835248 h 2943181"/>
              <a:gd name="connsiteX68" fmla="*/ 3984859 w 6448926"/>
              <a:gd name="connsiteY68" fmla="*/ 777497 h 2943181"/>
              <a:gd name="connsiteX69" fmla="*/ 4013735 w 6448926"/>
              <a:gd name="connsiteY69" fmla="*/ 738996 h 2943181"/>
              <a:gd name="connsiteX70" fmla="*/ 4081111 w 6448926"/>
              <a:gd name="connsiteY70" fmla="*/ 700495 h 2943181"/>
              <a:gd name="connsiteX71" fmla="*/ 4148488 w 6448926"/>
              <a:gd name="connsiteY71" fmla="*/ 652368 h 2943181"/>
              <a:gd name="connsiteX72" fmla="*/ 4186989 w 6448926"/>
              <a:gd name="connsiteY72" fmla="*/ 633118 h 2943181"/>
              <a:gd name="connsiteX73" fmla="*/ 4206240 w 6448926"/>
              <a:gd name="connsiteY73" fmla="*/ 604242 h 2943181"/>
              <a:gd name="connsiteX74" fmla="*/ 4244741 w 6448926"/>
              <a:gd name="connsiteY74" fmla="*/ 584991 h 2943181"/>
              <a:gd name="connsiteX75" fmla="*/ 4273617 w 6448926"/>
              <a:gd name="connsiteY75" fmla="*/ 565741 h 2943181"/>
              <a:gd name="connsiteX76" fmla="*/ 4331368 w 6448926"/>
              <a:gd name="connsiteY76" fmla="*/ 527240 h 2943181"/>
              <a:gd name="connsiteX77" fmla="*/ 4398745 w 6448926"/>
              <a:gd name="connsiteY77" fmla="*/ 488739 h 2943181"/>
              <a:gd name="connsiteX78" fmla="*/ 4456497 w 6448926"/>
              <a:gd name="connsiteY78" fmla="*/ 450238 h 2943181"/>
              <a:gd name="connsiteX79" fmla="*/ 4485373 w 6448926"/>
              <a:gd name="connsiteY79" fmla="*/ 430987 h 2943181"/>
              <a:gd name="connsiteX80" fmla="*/ 4514248 w 6448926"/>
              <a:gd name="connsiteY80" fmla="*/ 421362 h 2943181"/>
              <a:gd name="connsiteX81" fmla="*/ 4552749 w 6448926"/>
              <a:gd name="connsiteY81" fmla="*/ 402111 h 2943181"/>
              <a:gd name="connsiteX82" fmla="*/ 4591250 w 6448926"/>
              <a:gd name="connsiteY82" fmla="*/ 392486 h 2943181"/>
              <a:gd name="connsiteX83" fmla="*/ 4629751 w 6448926"/>
              <a:gd name="connsiteY83" fmla="*/ 373236 h 2943181"/>
              <a:gd name="connsiteX84" fmla="*/ 4658627 w 6448926"/>
              <a:gd name="connsiteY84" fmla="*/ 363610 h 2943181"/>
              <a:gd name="connsiteX85" fmla="*/ 4706754 w 6448926"/>
              <a:gd name="connsiteY85" fmla="*/ 334735 h 2943181"/>
              <a:gd name="connsiteX86" fmla="*/ 4793381 w 6448926"/>
              <a:gd name="connsiteY86" fmla="*/ 315484 h 2943181"/>
              <a:gd name="connsiteX87" fmla="*/ 4870383 w 6448926"/>
              <a:gd name="connsiteY87" fmla="*/ 276983 h 2943181"/>
              <a:gd name="connsiteX88" fmla="*/ 4899259 w 6448926"/>
              <a:gd name="connsiteY88" fmla="*/ 257733 h 2943181"/>
              <a:gd name="connsiteX89" fmla="*/ 4966636 w 6448926"/>
              <a:gd name="connsiteY89" fmla="*/ 238482 h 2943181"/>
              <a:gd name="connsiteX90" fmla="*/ 5005137 w 6448926"/>
              <a:gd name="connsiteY90" fmla="*/ 219231 h 2943181"/>
              <a:gd name="connsiteX91" fmla="*/ 5034013 w 6448926"/>
              <a:gd name="connsiteY91" fmla="*/ 209606 h 2943181"/>
              <a:gd name="connsiteX92" fmla="*/ 5130265 w 6448926"/>
              <a:gd name="connsiteY92" fmla="*/ 190356 h 2943181"/>
              <a:gd name="connsiteX93" fmla="*/ 5207267 w 6448926"/>
              <a:gd name="connsiteY93" fmla="*/ 151855 h 2943181"/>
              <a:gd name="connsiteX94" fmla="*/ 5255394 w 6448926"/>
              <a:gd name="connsiteY94" fmla="*/ 142229 h 2943181"/>
              <a:gd name="connsiteX95" fmla="*/ 5293895 w 6448926"/>
              <a:gd name="connsiteY95" fmla="*/ 132604 h 2943181"/>
              <a:gd name="connsiteX96" fmla="*/ 5322770 w 6448926"/>
              <a:gd name="connsiteY96" fmla="*/ 122979 h 2943181"/>
              <a:gd name="connsiteX97" fmla="*/ 5370897 w 6448926"/>
              <a:gd name="connsiteY97" fmla="*/ 113354 h 2943181"/>
              <a:gd name="connsiteX98" fmla="*/ 5457524 w 6448926"/>
              <a:gd name="connsiteY98" fmla="*/ 94103 h 2943181"/>
              <a:gd name="connsiteX99" fmla="*/ 5496025 w 6448926"/>
              <a:gd name="connsiteY99" fmla="*/ 84478 h 2943181"/>
              <a:gd name="connsiteX100" fmla="*/ 5775159 w 6448926"/>
              <a:gd name="connsiteY100" fmla="*/ 1258761 h 2943181"/>
              <a:gd name="connsiteX101" fmla="*/ 6025415 w 6448926"/>
              <a:gd name="connsiteY101" fmla="*/ 1326137 h 2943181"/>
              <a:gd name="connsiteX102" fmla="*/ 6294922 w 6448926"/>
              <a:gd name="connsiteY102" fmla="*/ 1268384 h 2943181"/>
              <a:gd name="connsiteX103" fmla="*/ 6027020 w 6448926"/>
              <a:gd name="connsiteY103" fmla="*/ 143833 h 2943181"/>
              <a:gd name="connsiteX104" fmla="*/ 6121667 w 6448926"/>
              <a:gd name="connsiteY104" fmla="*/ 113354 h 2943181"/>
              <a:gd name="connsiteX105" fmla="*/ 6189044 w 6448926"/>
              <a:gd name="connsiteY105" fmla="*/ 55602 h 2943181"/>
              <a:gd name="connsiteX106" fmla="*/ 6294923 w 6448926"/>
              <a:gd name="connsiteY106" fmla="*/ 84479 h 2943181"/>
              <a:gd name="connsiteX107" fmla="*/ 6448926 w 6448926"/>
              <a:gd name="connsiteY107" fmla="*/ 65227 h 2943181"/>
              <a:gd name="connsiteX0" fmla="*/ 0 w 6451129"/>
              <a:gd name="connsiteY0" fmla="*/ 2943181 h 2943181"/>
              <a:gd name="connsiteX1" fmla="*/ 48126 w 6451129"/>
              <a:gd name="connsiteY1" fmla="*/ 2837303 h 2943181"/>
              <a:gd name="connsiteX2" fmla="*/ 57751 w 6451129"/>
              <a:gd name="connsiteY2" fmla="*/ 2808427 h 2943181"/>
              <a:gd name="connsiteX3" fmla="*/ 77002 w 6451129"/>
              <a:gd name="connsiteY3" fmla="*/ 2779551 h 2943181"/>
              <a:gd name="connsiteX4" fmla="*/ 96253 w 6451129"/>
              <a:gd name="connsiteY4" fmla="*/ 2731425 h 2943181"/>
              <a:gd name="connsiteX5" fmla="*/ 192505 w 6451129"/>
              <a:gd name="connsiteY5" fmla="*/ 2606297 h 2943181"/>
              <a:gd name="connsiteX6" fmla="*/ 231006 w 6451129"/>
              <a:gd name="connsiteY6" fmla="*/ 2558170 h 2943181"/>
              <a:gd name="connsiteX7" fmla="*/ 250257 w 6451129"/>
              <a:gd name="connsiteY7" fmla="*/ 2529295 h 2943181"/>
              <a:gd name="connsiteX8" fmla="*/ 346509 w 6451129"/>
              <a:gd name="connsiteY8" fmla="*/ 2442667 h 2943181"/>
              <a:gd name="connsiteX9" fmla="*/ 365760 w 6451129"/>
              <a:gd name="connsiteY9" fmla="*/ 2413791 h 2943181"/>
              <a:gd name="connsiteX10" fmla="*/ 452387 w 6451129"/>
              <a:gd name="connsiteY10" fmla="*/ 2356040 h 2943181"/>
              <a:gd name="connsiteX11" fmla="*/ 481263 w 6451129"/>
              <a:gd name="connsiteY11" fmla="*/ 2346415 h 2943181"/>
              <a:gd name="connsiteX12" fmla="*/ 587141 w 6451129"/>
              <a:gd name="connsiteY12" fmla="*/ 2288663 h 2943181"/>
              <a:gd name="connsiteX13" fmla="*/ 625642 w 6451129"/>
              <a:gd name="connsiteY13" fmla="*/ 2269413 h 2943181"/>
              <a:gd name="connsiteX14" fmla="*/ 741145 w 6451129"/>
              <a:gd name="connsiteY14" fmla="*/ 2240537 h 2943181"/>
              <a:gd name="connsiteX15" fmla="*/ 1232034 w 6451129"/>
              <a:gd name="connsiteY15" fmla="*/ 2221286 h 2943181"/>
              <a:gd name="connsiteX16" fmla="*/ 1299410 w 6451129"/>
              <a:gd name="connsiteY16" fmla="*/ 2202036 h 2943181"/>
              <a:gd name="connsiteX17" fmla="*/ 1376413 w 6451129"/>
              <a:gd name="connsiteY17" fmla="*/ 2163535 h 2943181"/>
              <a:gd name="connsiteX18" fmla="*/ 1414914 w 6451129"/>
              <a:gd name="connsiteY18" fmla="*/ 2144284 h 2943181"/>
              <a:gd name="connsiteX19" fmla="*/ 1501541 w 6451129"/>
              <a:gd name="connsiteY19" fmla="*/ 2105783 h 2943181"/>
              <a:gd name="connsiteX20" fmla="*/ 1540042 w 6451129"/>
              <a:gd name="connsiteY20" fmla="*/ 2076907 h 2943181"/>
              <a:gd name="connsiteX21" fmla="*/ 1578543 w 6451129"/>
              <a:gd name="connsiteY21" fmla="*/ 2057657 h 2943181"/>
              <a:gd name="connsiteX22" fmla="*/ 1655545 w 6451129"/>
              <a:gd name="connsiteY22" fmla="*/ 2009530 h 2943181"/>
              <a:gd name="connsiteX23" fmla="*/ 1674796 w 6451129"/>
              <a:gd name="connsiteY23" fmla="*/ 1980655 h 2943181"/>
              <a:gd name="connsiteX24" fmla="*/ 1809549 w 6451129"/>
              <a:gd name="connsiteY24" fmla="*/ 1922903 h 2943181"/>
              <a:gd name="connsiteX25" fmla="*/ 1848050 w 6451129"/>
              <a:gd name="connsiteY25" fmla="*/ 1894027 h 2943181"/>
              <a:gd name="connsiteX26" fmla="*/ 1905802 w 6451129"/>
              <a:gd name="connsiteY26" fmla="*/ 1874777 h 2943181"/>
              <a:gd name="connsiteX27" fmla="*/ 1944303 w 6451129"/>
              <a:gd name="connsiteY27" fmla="*/ 1845901 h 2943181"/>
              <a:gd name="connsiteX28" fmla="*/ 1982804 w 6451129"/>
              <a:gd name="connsiteY28" fmla="*/ 1836276 h 2943181"/>
              <a:gd name="connsiteX29" fmla="*/ 2011680 w 6451129"/>
              <a:gd name="connsiteY29" fmla="*/ 1807400 h 2943181"/>
              <a:gd name="connsiteX30" fmla="*/ 2040556 w 6451129"/>
              <a:gd name="connsiteY30" fmla="*/ 1788149 h 2943181"/>
              <a:gd name="connsiteX31" fmla="*/ 2127183 w 6451129"/>
              <a:gd name="connsiteY31" fmla="*/ 1740023 h 2943181"/>
              <a:gd name="connsiteX32" fmla="*/ 2165684 w 6451129"/>
              <a:gd name="connsiteY32" fmla="*/ 1711147 h 2943181"/>
              <a:gd name="connsiteX33" fmla="*/ 2194560 w 6451129"/>
              <a:gd name="connsiteY33" fmla="*/ 1682271 h 2943181"/>
              <a:gd name="connsiteX34" fmla="*/ 2242686 w 6451129"/>
              <a:gd name="connsiteY34" fmla="*/ 1653396 h 2943181"/>
              <a:gd name="connsiteX35" fmla="*/ 2271562 w 6451129"/>
              <a:gd name="connsiteY35" fmla="*/ 1634145 h 2943181"/>
              <a:gd name="connsiteX36" fmla="*/ 2319688 w 6451129"/>
              <a:gd name="connsiteY36" fmla="*/ 1614895 h 2943181"/>
              <a:gd name="connsiteX37" fmla="*/ 2367815 w 6451129"/>
              <a:gd name="connsiteY37" fmla="*/ 1586019 h 2943181"/>
              <a:gd name="connsiteX38" fmla="*/ 2396690 w 6451129"/>
              <a:gd name="connsiteY38" fmla="*/ 1566768 h 2943181"/>
              <a:gd name="connsiteX39" fmla="*/ 2435191 w 6451129"/>
              <a:gd name="connsiteY39" fmla="*/ 1557143 h 2943181"/>
              <a:gd name="connsiteX40" fmla="*/ 2464067 w 6451129"/>
              <a:gd name="connsiteY40" fmla="*/ 1528267 h 2943181"/>
              <a:gd name="connsiteX41" fmla="*/ 2521819 w 6451129"/>
              <a:gd name="connsiteY41" fmla="*/ 1509017 h 2943181"/>
              <a:gd name="connsiteX42" fmla="*/ 2560320 w 6451129"/>
              <a:gd name="connsiteY42" fmla="*/ 1489766 h 2943181"/>
              <a:gd name="connsiteX43" fmla="*/ 2656573 w 6451129"/>
              <a:gd name="connsiteY43" fmla="*/ 1460890 h 2943181"/>
              <a:gd name="connsiteX44" fmla="*/ 2733575 w 6451129"/>
              <a:gd name="connsiteY44" fmla="*/ 1422389 h 2943181"/>
              <a:gd name="connsiteX45" fmla="*/ 2791326 w 6451129"/>
              <a:gd name="connsiteY45" fmla="*/ 1393514 h 2943181"/>
              <a:gd name="connsiteX46" fmla="*/ 2849078 w 6451129"/>
              <a:gd name="connsiteY46" fmla="*/ 1355013 h 2943181"/>
              <a:gd name="connsiteX47" fmla="*/ 2916455 w 6451129"/>
              <a:gd name="connsiteY47" fmla="*/ 1326137 h 2943181"/>
              <a:gd name="connsiteX48" fmla="*/ 2954956 w 6451129"/>
              <a:gd name="connsiteY48" fmla="*/ 1297261 h 2943181"/>
              <a:gd name="connsiteX49" fmla="*/ 3003082 w 6451129"/>
              <a:gd name="connsiteY49" fmla="*/ 1278010 h 2943181"/>
              <a:gd name="connsiteX50" fmla="*/ 3070459 w 6451129"/>
              <a:gd name="connsiteY50" fmla="*/ 1249135 h 2943181"/>
              <a:gd name="connsiteX51" fmla="*/ 3099335 w 6451129"/>
              <a:gd name="connsiteY51" fmla="*/ 1220259 h 2943181"/>
              <a:gd name="connsiteX52" fmla="*/ 3157086 w 6451129"/>
              <a:gd name="connsiteY52" fmla="*/ 1201008 h 2943181"/>
              <a:gd name="connsiteX53" fmla="*/ 3195587 w 6451129"/>
              <a:gd name="connsiteY53" fmla="*/ 1181758 h 2943181"/>
              <a:gd name="connsiteX54" fmla="*/ 3253339 w 6451129"/>
              <a:gd name="connsiteY54" fmla="*/ 1143257 h 2943181"/>
              <a:gd name="connsiteX55" fmla="*/ 3282215 w 6451129"/>
              <a:gd name="connsiteY55" fmla="*/ 1133631 h 2943181"/>
              <a:gd name="connsiteX56" fmla="*/ 3320716 w 6451129"/>
              <a:gd name="connsiteY56" fmla="*/ 1114381 h 2943181"/>
              <a:gd name="connsiteX57" fmla="*/ 3359217 w 6451129"/>
              <a:gd name="connsiteY57" fmla="*/ 1104756 h 2943181"/>
              <a:gd name="connsiteX58" fmla="*/ 3416968 w 6451129"/>
              <a:gd name="connsiteY58" fmla="*/ 1085505 h 2943181"/>
              <a:gd name="connsiteX59" fmla="*/ 3445844 w 6451129"/>
              <a:gd name="connsiteY59" fmla="*/ 1075880 h 2943181"/>
              <a:gd name="connsiteX60" fmla="*/ 3484345 w 6451129"/>
              <a:gd name="connsiteY60" fmla="*/ 1056629 h 2943181"/>
              <a:gd name="connsiteX61" fmla="*/ 3542097 w 6451129"/>
              <a:gd name="connsiteY61" fmla="*/ 1047004 h 2943181"/>
              <a:gd name="connsiteX62" fmla="*/ 3580598 w 6451129"/>
              <a:gd name="connsiteY62" fmla="*/ 1037379 h 2943181"/>
              <a:gd name="connsiteX63" fmla="*/ 3657600 w 6451129"/>
              <a:gd name="connsiteY63" fmla="*/ 998878 h 2943181"/>
              <a:gd name="connsiteX64" fmla="*/ 3753853 w 6451129"/>
              <a:gd name="connsiteY64" fmla="*/ 941126 h 2943181"/>
              <a:gd name="connsiteX65" fmla="*/ 3782728 w 6451129"/>
              <a:gd name="connsiteY65" fmla="*/ 912250 h 2943181"/>
              <a:gd name="connsiteX66" fmla="*/ 3840480 w 6451129"/>
              <a:gd name="connsiteY66" fmla="*/ 893000 h 2943181"/>
              <a:gd name="connsiteX67" fmla="*/ 3907857 w 6451129"/>
              <a:gd name="connsiteY67" fmla="*/ 835248 h 2943181"/>
              <a:gd name="connsiteX68" fmla="*/ 3984859 w 6451129"/>
              <a:gd name="connsiteY68" fmla="*/ 777497 h 2943181"/>
              <a:gd name="connsiteX69" fmla="*/ 4013735 w 6451129"/>
              <a:gd name="connsiteY69" fmla="*/ 738996 h 2943181"/>
              <a:gd name="connsiteX70" fmla="*/ 4081111 w 6451129"/>
              <a:gd name="connsiteY70" fmla="*/ 700495 h 2943181"/>
              <a:gd name="connsiteX71" fmla="*/ 4148488 w 6451129"/>
              <a:gd name="connsiteY71" fmla="*/ 652368 h 2943181"/>
              <a:gd name="connsiteX72" fmla="*/ 4186989 w 6451129"/>
              <a:gd name="connsiteY72" fmla="*/ 633118 h 2943181"/>
              <a:gd name="connsiteX73" fmla="*/ 4206240 w 6451129"/>
              <a:gd name="connsiteY73" fmla="*/ 604242 h 2943181"/>
              <a:gd name="connsiteX74" fmla="*/ 4244741 w 6451129"/>
              <a:gd name="connsiteY74" fmla="*/ 584991 h 2943181"/>
              <a:gd name="connsiteX75" fmla="*/ 4273617 w 6451129"/>
              <a:gd name="connsiteY75" fmla="*/ 565741 h 2943181"/>
              <a:gd name="connsiteX76" fmla="*/ 4331368 w 6451129"/>
              <a:gd name="connsiteY76" fmla="*/ 527240 h 2943181"/>
              <a:gd name="connsiteX77" fmla="*/ 4398745 w 6451129"/>
              <a:gd name="connsiteY77" fmla="*/ 488739 h 2943181"/>
              <a:gd name="connsiteX78" fmla="*/ 4456497 w 6451129"/>
              <a:gd name="connsiteY78" fmla="*/ 450238 h 2943181"/>
              <a:gd name="connsiteX79" fmla="*/ 4485373 w 6451129"/>
              <a:gd name="connsiteY79" fmla="*/ 430987 h 2943181"/>
              <a:gd name="connsiteX80" fmla="*/ 4514248 w 6451129"/>
              <a:gd name="connsiteY80" fmla="*/ 421362 h 2943181"/>
              <a:gd name="connsiteX81" fmla="*/ 4552749 w 6451129"/>
              <a:gd name="connsiteY81" fmla="*/ 402111 h 2943181"/>
              <a:gd name="connsiteX82" fmla="*/ 4591250 w 6451129"/>
              <a:gd name="connsiteY82" fmla="*/ 392486 h 2943181"/>
              <a:gd name="connsiteX83" fmla="*/ 4629751 w 6451129"/>
              <a:gd name="connsiteY83" fmla="*/ 373236 h 2943181"/>
              <a:gd name="connsiteX84" fmla="*/ 4658627 w 6451129"/>
              <a:gd name="connsiteY84" fmla="*/ 363610 h 2943181"/>
              <a:gd name="connsiteX85" fmla="*/ 4706754 w 6451129"/>
              <a:gd name="connsiteY85" fmla="*/ 334735 h 2943181"/>
              <a:gd name="connsiteX86" fmla="*/ 4793381 w 6451129"/>
              <a:gd name="connsiteY86" fmla="*/ 315484 h 2943181"/>
              <a:gd name="connsiteX87" fmla="*/ 4870383 w 6451129"/>
              <a:gd name="connsiteY87" fmla="*/ 276983 h 2943181"/>
              <a:gd name="connsiteX88" fmla="*/ 4899259 w 6451129"/>
              <a:gd name="connsiteY88" fmla="*/ 257733 h 2943181"/>
              <a:gd name="connsiteX89" fmla="*/ 4966636 w 6451129"/>
              <a:gd name="connsiteY89" fmla="*/ 238482 h 2943181"/>
              <a:gd name="connsiteX90" fmla="*/ 5005137 w 6451129"/>
              <a:gd name="connsiteY90" fmla="*/ 219231 h 2943181"/>
              <a:gd name="connsiteX91" fmla="*/ 5034013 w 6451129"/>
              <a:gd name="connsiteY91" fmla="*/ 209606 h 2943181"/>
              <a:gd name="connsiteX92" fmla="*/ 5130265 w 6451129"/>
              <a:gd name="connsiteY92" fmla="*/ 190356 h 2943181"/>
              <a:gd name="connsiteX93" fmla="*/ 5207267 w 6451129"/>
              <a:gd name="connsiteY93" fmla="*/ 151855 h 2943181"/>
              <a:gd name="connsiteX94" fmla="*/ 5255394 w 6451129"/>
              <a:gd name="connsiteY94" fmla="*/ 142229 h 2943181"/>
              <a:gd name="connsiteX95" fmla="*/ 5293895 w 6451129"/>
              <a:gd name="connsiteY95" fmla="*/ 132604 h 2943181"/>
              <a:gd name="connsiteX96" fmla="*/ 5322770 w 6451129"/>
              <a:gd name="connsiteY96" fmla="*/ 122979 h 2943181"/>
              <a:gd name="connsiteX97" fmla="*/ 5370897 w 6451129"/>
              <a:gd name="connsiteY97" fmla="*/ 113354 h 2943181"/>
              <a:gd name="connsiteX98" fmla="*/ 5457524 w 6451129"/>
              <a:gd name="connsiteY98" fmla="*/ 94103 h 2943181"/>
              <a:gd name="connsiteX99" fmla="*/ 5496025 w 6451129"/>
              <a:gd name="connsiteY99" fmla="*/ 84478 h 2943181"/>
              <a:gd name="connsiteX100" fmla="*/ 5775159 w 6451129"/>
              <a:gd name="connsiteY100" fmla="*/ 1258761 h 2943181"/>
              <a:gd name="connsiteX101" fmla="*/ 6025415 w 6451129"/>
              <a:gd name="connsiteY101" fmla="*/ 1326137 h 2943181"/>
              <a:gd name="connsiteX102" fmla="*/ 6294922 w 6451129"/>
              <a:gd name="connsiteY102" fmla="*/ 1268384 h 2943181"/>
              <a:gd name="connsiteX103" fmla="*/ 6027020 w 6451129"/>
              <a:gd name="connsiteY103" fmla="*/ 143833 h 2943181"/>
              <a:gd name="connsiteX104" fmla="*/ 6450531 w 6451129"/>
              <a:gd name="connsiteY104" fmla="*/ 1356616 h 2943181"/>
              <a:gd name="connsiteX105" fmla="*/ 6121667 w 6451129"/>
              <a:gd name="connsiteY105" fmla="*/ 113354 h 2943181"/>
              <a:gd name="connsiteX106" fmla="*/ 6189044 w 6451129"/>
              <a:gd name="connsiteY106" fmla="*/ 55602 h 2943181"/>
              <a:gd name="connsiteX107" fmla="*/ 6294923 w 6451129"/>
              <a:gd name="connsiteY107" fmla="*/ 84479 h 2943181"/>
              <a:gd name="connsiteX108" fmla="*/ 6448926 w 6451129"/>
              <a:gd name="connsiteY108" fmla="*/ 65227 h 2943181"/>
              <a:gd name="connsiteX0" fmla="*/ 0 w 6451129"/>
              <a:gd name="connsiteY0" fmla="*/ 2943181 h 2943181"/>
              <a:gd name="connsiteX1" fmla="*/ 48126 w 6451129"/>
              <a:gd name="connsiteY1" fmla="*/ 2837303 h 2943181"/>
              <a:gd name="connsiteX2" fmla="*/ 57751 w 6451129"/>
              <a:gd name="connsiteY2" fmla="*/ 2808427 h 2943181"/>
              <a:gd name="connsiteX3" fmla="*/ 77002 w 6451129"/>
              <a:gd name="connsiteY3" fmla="*/ 2779551 h 2943181"/>
              <a:gd name="connsiteX4" fmla="*/ 96253 w 6451129"/>
              <a:gd name="connsiteY4" fmla="*/ 2731425 h 2943181"/>
              <a:gd name="connsiteX5" fmla="*/ 192505 w 6451129"/>
              <a:gd name="connsiteY5" fmla="*/ 2606297 h 2943181"/>
              <a:gd name="connsiteX6" fmla="*/ 231006 w 6451129"/>
              <a:gd name="connsiteY6" fmla="*/ 2558170 h 2943181"/>
              <a:gd name="connsiteX7" fmla="*/ 250257 w 6451129"/>
              <a:gd name="connsiteY7" fmla="*/ 2529295 h 2943181"/>
              <a:gd name="connsiteX8" fmla="*/ 346509 w 6451129"/>
              <a:gd name="connsiteY8" fmla="*/ 2442667 h 2943181"/>
              <a:gd name="connsiteX9" fmla="*/ 365760 w 6451129"/>
              <a:gd name="connsiteY9" fmla="*/ 2413791 h 2943181"/>
              <a:gd name="connsiteX10" fmla="*/ 452387 w 6451129"/>
              <a:gd name="connsiteY10" fmla="*/ 2356040 h 2943181"/>
              <a:gd name="connsiteX11" fmla="*/ 481263 w 6451129"/>
              <a:gd name="connsiteY11" fmla="*/ 2346415 h 2943181"/>
              <a:gd name="connsiteX12" fmla="*/ 587141 w 6451129"/>
              <a:gd name="connsiteY12" fmla="*/ 2288663 h 2943181"/>
              <a:gd name="connsiteX13" fmla="*/ 625642 w 6451129"/>
              <a:gd name="connsiteY13" fmla="*/ 2269413 h 2943181"/>
              <a:gd name="connsiteX14" fmla="*/ 741145 w 6451129"/>
              <a:gd name="connsiteY14" fmla="*/ 2240537 h 2943181"/>
              <a:gd name="connsiteX15" fmla="*/ 1232034 w 6451129"/>
              <a:gd name="connsiteY15" fmla="*/ 2221286 h 2943181"/>
              <a:gd name="connsiteX16" fmla="*/ 1299410 w 6451129"/>
              <a:gd name="connsiteY16" fmla="*/ 2202036 h 2943181"/>
              <a:gd name="connsiteX17" fmla="*/ 1376413 w 6451129"/>
              <a:gd name="connsiteY17" fmla="*/ 2163535 h 2943181"/>
              <a:gd name="connsiteX18" fmla="*/ 1414914 w 6451129"/>
              <a:gd name="connsiteY18" fmla="*/ 2144284 h 2943181"/>
              <a:gd name="connsiteX19" fmla="*/ 1501541 w 6451129"/>
              <a:gd name="connsiteY19" fmla="*/ 2105783 h 2943181"/>
              <a:gd name="connsiteX20" fmla="*/ 1540042 w 6451129"/>
              <a:gd name="connsiteY20" fmla="*/ 2076907 h 2943181"/>
              <a:gd name="connsiteX21" fmla="*/ 1578543 w 6451129"/>
              <a:gd name="connsiteY21" fmla="*/ 2057657 h 2943181"/>
              <a:gd name="connsiteX22" fmla="*/ 1655545 w 6451129"/>
              <a:gd name="connsiteY22" fmla="*/ 2009530 h 2943181"/>
              <a:gd name="connsiteX23" fmla="*/ 1674796 w 6451129"/>
              <a:gd name="connsiteY23" fmla="*/ 1980655 h 2943181"/>
              <a:gd name="connsiteX24" fmla="*/ 1809549 w 6451129"/>
              <a:gd name="connsiteY24" fmla="*/ 1922903 h 2943181"/>
              <a:gd name="connsiteX25" fmla="*/ 1848050 w 6451129"/>
              <a:gd name="connsiteY25" fmla="*/ 1894027 h 2943181"/>
              <a:gd name="connsiteX26" fmla="*/ 1905802 w 6451129"/>
              <a:gd name="connsiteY26" fmla="*/ 1874777 h 2943181"/>
              <a:gd name="connsiteX27" fmla="*/ 1944303 w 6451129"/>
              <a:gd name="connsiteY27" fmla="*/ 1845901 h 2943181"/>
              <a:gd name="connsiteX28" fmla="*/ 1982804 w 6451129"/>
              <a:gd name="connsiteY28" fmla="*/ 1836276 h 2943181"/>
              <a:gd name="connsiteX29" fmla="*/ 2011680 w 6451129"/>
              <a:gd name="connsiteY29" fmla="*/ 1807400 h 2943181"/>
              <a:gd name="connsiteX30" fmla="*/ 2040556 w 6451129"/>
              <a:gd name="connsiteY30" fmla="*/ 1788149 h 2943181"/>
              <a:gd name="connsiteX31" fmla="*/ 2127183 w 6451129"/>
              <a:gd name="connsiteY31" fmla="*/ 1740023 h 2943181"/>
              <a:gd name="connsiteX32" fmla="*/ 2165684 w 6451129"/>
              <a:gd name="connsiteY32" fmla="*/ 1711147 h 2943181"/>
              <a:gd name="connsiteX33" fmla="*/ 2194560 w 6451129"/>
              <a:gd name="connsiteY33" fmla="*/ 1682271 h 2943181"/>
              <a:gd name="connsiteX34" fmla="*/ 2242686 w 6451129"/>
              <a:gd name="connsiteY34" fmla="*/ 1653396 h 2943181"/>
              <a:gd name="connsiteX35" fmla="*/ 2271562 w 6451129"/>
              <a:gd name="connsiteY35" fmla="*/ 1634145 h 2943181"/>
              <a:gd name="connsiteX36" fmla="*/ 2319688 w 6451129"/>
              <a:gd name="connsiteY36" fmla="*/ 1614895 h 2943181"/>
              <a:gd name="connsiteX37" fmla="*/ 2367815 w 6451129"/>
              <a:gd name="connsiteY37" fmla="*/ 1586019 h 2943181"/>
              <a:gd name="connsiteX38" fmla="*/ 2396690 w 6451129"/>
              <a:gd name="connsiteY38" fmla="*/ 1566768 h 2943181"/>
              <a:gd name="connsiteX39" fmla="*/ 2435191 w 6451129"/>
              <a:gd name="connsiteY39" fmla="*/ 1557143 h 2943181"/>
              <a:gd name="connsiteX40" fmla="*/ 2464067 w 6451129"/>
              <a:gd name="connsiteY40" fmla="*/ 1528267 h 2943181"/>
              <a:gd name="connsiteX41" fmla="*/ 2521819 w 6451129"/>
              <a:gd name="connsiteY41" fmla="*/ 1509017 h 2943181"/>
              <a:gd name="connsiteX42" fmla="*/ 2560320 w 6451129"/>
              <a:gd name="connsiteY42" fmla="*/ 1489766 h 2943181"/>
              <a:gd name="connsiteX43" fmla="*/ 2656573 w 6451129"/>
              <a:gd name="connsiteY43" fmla="*/ 1460890 h 2943181"/>
              <a:gd name="connsiteX44" fmla="*/ 2733575 w 6451129"/>
              <a:gd name="connsiteY44" fmla="*/ 1422389 h 2943181"/>
              <a:gd name="connsiteX45" fmla="*/ 2791326 w 6451129"/>
              <a:gd name="connsiteY45" fmla="*/ 1393514 h 2943181"/>
              <a:gd name="connsiteX46" fmla="*/ 2849078 w 6451129"/>
              <a:gd name="connsiteY46" fmla="*/ 1355013 h 2943181"/>
              <a:gd name="connsiteX47" fmla="*/ 2916455 w 6451129"/>
              <a:gd name="connsiteY47" fmla="*/ 1326137 h 2943181"/>
              <a:gd name="connsiteX48" fmla="*/ 2954956 w 6451129"/>
              <a:gd name="connsiteY48" fmla="*/ 1297261 h 2943181"/>
              <a:gd name="connsiteX49" fmla="*/ 3003082 w 6451129"/>
              <a:gd name="connsiteY49" fmla="*/ 1278010 h 2943181"/>
              <a:gd name="connsiteX50" fmla="*/ 3070459 w 6451129"/>
              <a:gd name="connsiteY50" fmla="*/ 1249135 h 2943181"/>
              <a:gd name="connsiteX51" fmla="*/ 3099335 w 6451129"/>
              <a:gd name="connsiteY51" fmla="*/ 1220259 h 2943181"/>
              <a:gd name="connsiteX52" fmla="*/ 3157086 w 6451129"/>
              <a:gd name="connsiteY52" fmla="*/ 1201008 h 2943181"/>
              <a:gd name="connsiteX53" fmla="*/ 3195587 w 6451129"/>
              <a:gd name="connsiteY53" fmla="*/ 1181758 h 2943181"/>
              <a:gd name="connsiteX54" fmla="*/ 3253339 w 6451129"/>
              <a:gd name="connsiteY54" fmla="*/ 1143257 h 2943181"/>
              <a:gd name="connsiteX55" fmla="*/ 3282215 w 6451129"/>
              <a:gd name="connsiteY55" fmla="*/ 1133631 h 2943181"/>
              <a:gd name="connsiteX56" fmla="*/ 3320716 w 6451129"/>
              <a:gd name="connsiteY56" fmla="*/ 1114381 h 2943181"/>
              <a:gd name="connsiteX57" fmla="*/ 3359217 w 6451129"/>
              <a:gd name="connsiteY57" fmla="*/ 1104756 h 2943181"/>
              <a:gd name="connsiteX58" fmla="*/ 3416968 w 6451129"/>
              <a:gd name="connsiteY58" fmla="*/ 1085505 h 2943181"/>
              <a:gd name="connsiteX59" fmla="*/ 3445844 w 6451129"/>
              <a:gd name="connsiteY59" fmla="*/ 1075880 h 2943181"/>
              <a:gd name="connsiteX60" fmla="*/ 3484345 w 6451129"/>
              <a:gd name="connsiteY60" fmla="*/ 1056629 h 2943181"/>
              <a:gd name="connsiteX61" fmla="*/ 3542097 w 6451129"/>
              <a:gd name="connsiteY61" fmla="*/ 1047004 h 2943181"/>
              <a:gd name="connsiteX62" fmla="*/ 3580598 w 6451129"/>
              <a:gd name="connsiteY62" fmla="*/ 1037379 h 2943181"/>
              <a:gd name="connsiteX63" fmla="*/ 3657600 w 6451129"/>
              <a:gd name="connsiteY63" fmla="*/ 998878 h 2943181"/>
              <a:gd name="connsiteX64" fmla="*/ 3753853 w 6451129"/>
              <a:gd name="connsiteY64" fmla="*/ 941126 h 2943181"/>
              <a:gd name="connsiteX65" fmla="*/ 3782728 w 6451129"/>
              <a:gd name="connsiteY65" fmla="*/ 912250 h 2943181"/>
              <a:gd name="connsiteX66" fmla="*/ 3840480 w 6451129"/>
              <a:gd name="connsiteY66" fmla="*/ 893000 h 2943181"/>
              <a:gd name="connsiteX67" fmla="*/ 3907857 w 6451129"/>
              <a:gd name="connsiteY67" fmla="*/ 835248 h 2943181"/>
              <a:gd name="connsiteX68" fmla="*/ 3984859 w 6451129"/>
              <a:gd name="connsiteY68" fmla="*/ 777497 h 2943181"/>
              <a:gd name="connsiteX69" fmla="*/ 4013735 w 6451129"/>
              <a:gd name="connsiteY69" fmla="*/ 738996 h 2943181"/>
              <a:gd name="connsiteX70" fmla="*/ 4081111 w 6451129"/>
              <a:gd name="connsiteY70" fmla="*/ 700495 h 2943181"/>
              <a:gd name="connsiteX71" fmla="*/ 4148488 w 6451129"/>
              <a:gd name="connsiteY71" fmla="*/ 652368 h 2943181"/>
              <a:gd name="connsiteX72" fmla="*/ 4186989 w 6451129"/>
              <a:gd name="connsiteY72" fmla="*/ 633118 h 2943181"/>
              <a:gd name="connsiteX73" fmla="*/ 4206240 w 6451129"/>
              <a:gd name="connsiteY73" fmla="*/ 604242 h 2943181"/>
              <a:gd name="connsiteX74" fmla="*/ 4244741 w 6451129"/>
              <a:gd name="connsiteY74" fmla="*/ 584991 h 2943181"/>
              <a:gd name="connsiteX75" fmla="*/ 4273617 w 6451129"/>
              <a:gd name="connsiteY75" fmla="*/ 565741 h 2943181"/>
              <a:gd name="connsiteX76" fmla="*/ 4331368 w 6451129"/>
              <a:gd name="connsiteY76" fmla="*/ 527240 h 2943181"/>
              <a:gd name="connsiteX77" fmla="*/ 4398745 w 6451129"/>
              <a:gd name="connsiteY77" fmla="*/ 488739 h 2943181"/>
              <a:gd name="connsiteX78" fmla="*/ 4456497 w 6451129"/>
              <a:gd name="connsiteY78" fmla="*/ 450238 h 2943181"/>
              <a:gd name="connsiteX79" fmla="*/ 4485373 w 6451129"/>
              <a:gd name="connsiteY79" fmla="*/ 430987 h 2943181"/>
              <a:gd name="connsiteX80" fmla="*/ 4514248 w 6451129"/>
              <a:gd name="connsiteY80" fmla="*/ 421362 h 2943181"/>
              <a:gd name="connsiteX81" fmla="*/ 4552749 w 6451129"/>
              <a:gd name="connsiteY81" fmla="*/ 402111 h 2943181"/>
              <a:gd name="connsiteX82" fmla="*/ 4591250 w 6451129"/>
              <a:gd name="connsiteY82" fmla="*/ 392486 h 2943181"/>
              <a:gd name="connsiteX83" fmla="*/ 4629751 w 6451129"/>
              <a:gd name="connsiteY83" fmla="*/ 373236 h 2943181"/>
              <a:gd name="connsiteX84" fmla="*/ 4658627 w 6451129"/>
              <a:gd name="connsiteY84" fmla="*/ 363610 h 2943181"/>
              <a:gd name="connsiteX85" fmla="*/ 4706754 w 6451129"/>
              <a:gd name="connsiteY85" fmla="*/ 334735 h 2943181"/>
              <a:gd name="connsiteX86" fmla="*/ 4793381 w 6451129"/>
              <a:gd name="connsiteY86" fmla="*/ 315484 h 2943181"/>
              <a:gd name="connsiteX87" fmla="*/ 4870383 w 6451129"/>
              <a:gd name="connsiteY87" fmla="*/ 276983 h 2943181"/>
              <a:gd name="connsiteX88" fmla="*/ 4899259 w 6451129"/>
              <a:gd name="connsiteY88" fmla="*/ 257733 h 2943181"/>
              <a:gd name="connsiteX89" fmla="*/ 4966636 w 6451129"/>
              <a:gd name="connsiteY89" fmla="*/ 238482 h 2943181"/>
              <a:gd name="connsiteX90" fmla="*/ 5005137 w 6451129"/>
              <a:gd name="connsiteY90" fmla="*/ 219231 h 2943181"/>
              <a:gd name="connsiteX91" fmla="*/ 5034013 w 6451129"/>
              <a:gd name="connsiteY91" fmla="*/ 209606 h 2943181"/>
              <a:gd name="connsiteX92" fmla="*/ 5130265 w 6451129"/>
              <a:gd name="connsiteY92" fmla="*/ 190356 h 2943181"/>
              <a:gd name="connsiteX93" fmla="*/ 5207267 w 6451129"/>
              <a:gd name="connsiteY93" fmla="*/ 151855 h 2943181"/>
              <a:gd name="connsiteX94" fmla="*/ 5255394 w 6451129"/>
              <a:gd name="connsiteY94" fmla="*/ 142229 h 2943181"/>
              <a:gd name="connsiteX95" fmla="*/ 5293895 w 6451129"/>
              <a:gd name="connsiteY95" fmla="*/ 132604 h 2943181"/>
              <a:gd name="connsiteX96" fmla="*/ 5322770 w 6451129"/>
              <a:gd name="connsiteY96" fmla="*/ 122979 h 2943181"/>
              <a:gd name="connsiteX97" fmla="*/ 5370897 w 6451129"/>
              <a:gd name="connsiteY97" fmla="*/ 113354 h 2943181"/>
              <a:gd name="connsiteX98" fmla="*/ 5457524 w 6451129"/>
              <a:gd name="connsiteY98" fmla="*/ 94103 h 2943181"/>
              <a:gd name="connsiteX99" fmla="*/ 5496025 w 6451129"/>
              <a:gd name="connsiteY99" fmla="*/ 84478 h 2943181"/>
              <a:gd name="connsiteX100" fmla="*/ 5775159 w 6451129"/>
              <a:gd name="connsiteY100" fmla="*/ 1258761 h 2943181"/>
              <a:gd name="connsiteX101" fmla="*/ 6025415 w 6451129"/>
              <a:gd name="connsiteY101" fmla="*/ 1326137 h 2943181"/>
              <a:gd name="connsiteX102" fmla="*/ 6294922 w 6451129"/>
              <a:gd name="connsiteY102" fmla="*/ 1268384 h 2943181"/>
              <a:gd name="connsiteX103" fmla="*/ 6373530 w 6451129"/>
              <a:gd name="connsiteY103" fmla="*/ 1231488 h 2943181"/>
              <a:gd name="connsiteX104" fmla="*/ 6450531 w 6451129"/>
              <a:gd name="connsiteY104" fmla="*/ 1356616 h 2943181"/>
              <a:gd name="connsiteX105" fmla="*/ 6121667 w 6451129"/>
              <a:gd name="connsiteY105" fmla="*/ 113354 h 2943181"/>
              <a:gd name="connsiteX106" fmla="*/ 6189044 w 6451129"/>
              <a:gd name="connsiteY106" fmla="*/ 55602 h 2943181"/>
              <a:gd name="connsiteX107" fmla="*/ 6294923 w 6451129"/>
              <a:gd name="connsiteY107" fmla="*/ 84479 h 2943181"/>
              <a:gd name="connsiteX108" fmla="*/ 6448926 w 6451129"/>
              <a:gd name="connsiteY108" fmla="*/ 65227 h 2943181"/>
              <a:gd name="connsiteX0" fmla="*/ 0 w 6536580"/>
              <a:gd name="connsiteY0" fmla="*/ 2959466 h 2959466"/>
              <a:gd name="connsiteX1" fmla="*/ 48126 w 6536580"/>
              <a:gd name="connsiteY1" fmla="*/ 2853588 h 2959466"/>
              <a:gd name="connsiteX2" fmla="*/ 57751 w 6536580"/>
              <a:gd name="connsiteY2" fmla="*/ 2824712 h 2959466"/>
              <a:gd name="connsiteX3" fmla="*/ 77002 w 6536580"/>
              <a:gd name="connsiteY3" fmla="*/ 2795836 h 2959466"/>
              <a:gd name="connsiteX4" fmla="*/ 96253 w 6536580"/>
              <a:gd name="connsiteY4" fmla="*/ 2747710 h 2959466"/>
              <a:gd name="connsiteX5" fmla="*/ 192505 w 6536580"/>
              <a:gd name="connsiteY5" fmla="*/ 2622582 h 2959466"/>
              <a:gd name="connsiteX6" fmla="*/ 231006 w 6536580"/>
              <a:gd name="connsiteY6" fmla="*/ 2574455 h 2959466"/>
              <a:gd name="connsiteX7" fmla="*/ 250257 w 6536580"/>
              <a:gd name="connsiteY7" fmla="*/ 2545580 h 2959466"/>
              <a:gd name="connsiteX8" fmla="*/ 346509 w 6536580"/>
              <a:gd name="connsiteY8" fmla="*/ 2458952 h 2959466"/>
              <a:gd name="connsiteX9" fmla="*/ 365760 w 6536580"/>
              <a:gd name="connsiteY9" fmla="*/ 2430076 h 2959466"/>
              <a:gd name="connsiteX10" fmla="*/ 452387 w 6536580"/>
              <a:gd name="connsiteY10" fmla="*/ 2372325 h 2959466"/>
              <a:gd name="connsiteX11" fmla="*/ 481263 w 6536580"/>
              <a:gd name="connsiteY11" fmla="*/ 2362700 h 2959466"/>
              <a:gd name="connsiteX12" fmla="*/ 587141 w 6536580"/>
              <a:gd name="connsiteY12" fmla="*/ 2304948 h 2959466"/>
              <a:gd name="connsiteX13" fmla="*/ 625642 w 6536580"/>
              <a:gd name="connsiteY13" fmla="*/ 2285698 h 2959466"/>
              <a:gd name="connsiteX14" fmla="*/ 741145 w 6536580"/>
              <a:gd name="connsiteY14" fmla="*/ 2256822 h 2959466"/>
              <a:gd name="connsiteX15" fmla="*/ 1232034 w 6536580"/>
              <a:gd name="connsiteY15" fmla="*/ 2237571 h 2959466"/>
              <a:gd name="connsiteX16" fmla="*/ 1299410 w 6536580"/>
              <a:gd name="connsiteY16" fmla="*/ 2218321 h 2959466"/>
              <a:gd name="connsiteX17" fmla="*/ 1376413 w 6536580"/>
              <a:gd name="connsiteY17" fmla="*/ 2179820 h 2959466"/>
              <a:gd name="connsiteX18" fmla="*/ 1414914 w 6536580"/>
              <a:gd name="connsiteY18" fmla="*/ 2160569 h 2959466"/>
              <a:gd name="connsiteX19" fmla="*/ 1501541 w 6536580"/>
              <a:gd name="connsiteY19" fmla="*/ 2122068 h 2959466"/>
              <a:gd name="connsiteX20" fmla="*/ 1540042 w 6536580"/>
              <a:gd name="connsiteY20" fmla="*/ 2093192 h 2959466"/>
              <a:gd name="connsiteX21" fmla="*/ 1578543 w 6536580"/>
              <a:gd name="connsiteY21" fmla="*/ 2073942 h 2959466"/>
              <a:gd name="connsiteX22" fmla="*/ 1655545 w 6536580"/>
              <a:gd name="connsiteY22" fmla="*/ 2025815 h 2959466"/>
              <a:gd name="connsiteX23" fmla="*/ 1674796 w 6536580"/>
              <a:gd name="connsiteY23" fmla="*/ 1996940 h 2959466"/>
              <a:gd name="connsiteX24" fmla="*/ 1809549 w 6536580"/>
              <a:gd name="connsiteY24" fmla="*/ 1939188 h 2959466"/>
              <a:gd name="connsiteX25" fmla="*/ 1848050 w 6536580"/>
              <a:gd name="connsiteY25" fmla="*/ 1910312 h 2959466"/>
              <a:gd name="connsiteX26" fmla="*/ 1905802 w 6536580"/>
              <a:gd name="connsiteY26" fmla="*/ 1891062 h 2959466"/>
              <a:gd name="connsiteX27" fmla="*/ 1944303 w 6536580"/>
              <a:gd name="connsiteY27" fmla="*/ 1862186 h 2959466"/>
              <a:gd name="connsiteX28" fmla="*/ 1982804 w 6536580"/>
              <a:gd name="connsiteY28" fmla="*/ 1852561 h 2959466"/>
              <a:gd name="connsiteX29" fmla="*/ 2011680 w 6536580"/>
              <a:gd name="connsiteY29" fmla="*/ 1823685 h 2959466"/>
              <a:gd name="connsiteX30" fmla="*/ 2040556 w 6536580"/>
              <a:gd name="connsiteY30" fmla="*/ 1804434 h 2959466"/>
              <a:gd name="connsiteX31" fmla="*/ 2127183 w 6536580"/>
              <a:gd name="connsiteY31" fmla="*/ 1756308 h 2959466"/>
              <a:gd name="connsiteX32" fmla="*/ 2165684 w 6536580"/>
              <a:gd name="connsiteY32" fmla="*/ 1727432 h 2959466"/>
              <a:gd name="connsiteX33" fmla="*/ 2194560 w 6536580"/>
              <a:gd name="connsiteY33" fmla="*/ 1698556 h 2959466"/>
              <a:gd name="connsiteX34" fmla="*/ 2242686 w 6536580"/>
              <a:gd name="connsiteY34" fmla="*/ 1669681 h 2959466"/>
              <a:gd name="connsiteX35" fmla="*/ 2271562 w 6536580"/>
              <a:gd name="connsiteY35" fmla="*/ 1650430 h 2959466"/>
              <a:gd name="connsiteX36" fmla="*/ 2319688 w 6536580"/>
              <a:gd name="connsiteY36" fmla="*/ 1631180 h 2959466"/>
              <a:gd name="connsiteX37" fmla="*/ 2367815 w 6536580"/>
              <a:gd name="connsiteY37" fmla="*/ 1602304 h 2959466"/>
              <a:gd name="connsiteX38" fmla="*/ 2396690 w 6536580"/>
              <a:gd name="connsiteY38" fmla="*/ 1583053 h 2959466"/>
              <a:gd name="connsiteX39" fmla="*/ 2435191 w 6536580"/>
              <a:gd name="connsiteY39" fmla="*/ 1573428 h 2959466"/>
              <a:gd name="connsiteX40" fmla="*/ 2464067 w 6536580"/>
              <a:gd name="connsiteY40" fmla="*/ 1544552 h 2959466"/>
              <a:gd name="connsiteX41" fmla="*/ 2521819 w 6536580"/>
              <a:gd name="connsiteY41" fmla="*/ 1525302 h 2959466"/>
              <a:gd name="connsiteX42" fmla="*/ 2560320 w 6536580"/>
              <a:gd name="connsiteY42" fmla="*/ 1506051 h 2959466"/>
              <a:gd name="connsiteX43" fmla="*/ 2656573 w 6536580"/>
              <a:gd name="connsiteY43" fmla="*/ 1477175 h 2959466"/>
              <a:gd name="connsiteX44" fmla="*/ 2733575 w 6536580"/>
              <a:gd name="connsiteY44" fmla="*/ 1438674 h 2959466"/>
              <a:gd name="connsiteX45" fmla="*/ 2791326 w 6536580"/>
              <a:gd name="connsiteY45" fmla="*/ 1409799 h 2959466"/>
              <a:gd name="connsiteX46" fmla="*/ 2849078 w 6536580"/>
              <a:gd name="connsiteY46" fmla="*/ 1371298 h 2959466"/>
              <a:gd name="connsiteX47" fmla="*/ 2916455 w 6536580"/>
              <a:gd name="connsiteY47" fmla="*/ 1342422 h 2959466"/>
              <a:gd name="connsiteX48" fmla="*/ 2954956 w 6536580"/>
              <a:gd name="connsiteY48" fmla="*/ 1313546 h 2959466"/>
              <a:gd name="connsiteX49" fmla="*/ 3003082 w 6536580"/>
              <a:gd name="connsiteY49" fmla="*/ 1294295 h 2959466"/>
              <a:gd name="connsiteX50" fmla="*/ 3070459 w 6536580"/>
              <a:gd name="connsiteY50" fmla="*/ 1265420 h 2959466"/>
              <a:gd name="connsiteX51" fmla="*/ 3099335 w 6536580"/>
              <a:gd name="connsiteY51" fmla="*/ 1236544 h 2959466"/>
              <a:gd name="connsiteX52" fmla="*/ 3157086 w 6536580"/>
              <a:gd name="connsiteY52" fmla="*/ 1217293 h 2959466"/>
              <a:gd name="connsiteX53" fmla="*/ 3195587 w 6536580"/>
              <a:gd name="connsiteY53" fmla="*/ 1198043 h 2959466"/>
              <a:gd name="connsiteX54" fmla="*/ 3253339 w 6536580"/>
              <a:gd name="connsiteY54" fmla="*/ 1159542 h 2959466"/>
              <a:gd name="connsiteX55" fmla="*/ 3282215 w 6536580"/>
              <a:gd name="connsiteY55" fmla="*/ 1149916 h 2959466"/>
              <a:gd name="connsiteX56" fmla="*/ 3320716 w 6536580"/>
              <a:gd name="connsiteY56" fmla="*/ 1130666 h 2959466"/>
              <a:gd name="connsiteX57" fmla="*/ 3359217 w 6536580"/>
              <a:gd name="connsiteY57" fmla="*/ 1121041 h 2959466"/>
              <a:gd name="connsiteX58" fmla="*/ 3416968 w 6536580"/>
              <a:gd name="connsiteY58" fmla="*/ 1101790 h 2959466"/>
              <a:gd name="connsiteX59" fmla="*/ 3445844 w 6536580"/>
              <a:gd name="connsiteY59" fmla="*/ 1092165 h 2959466"/>
              <a:gd name="connsiteX60" fmla="*/ 3484345 w 6536580"/>
              <a:gd name="connsiteY60" fmla="*/ 1072914 h 2959466"/>
              <a:gd name="connsiteX61" fmla="*/ 3542097 w 6536580"/>
              <a:gd name="connsiteY61" fmla="*/ 1063289 h 2959466"/>
              <a:gd name="connsiteX62" fmla="*/ 3580598 w 6536580"/>
              <a:gd name="connsiteY62" fmla="*/ 1053664 h 2959466"/>
              <a:gd name="connsiteX63" fmla="*/ 3657600 w 6536580"/>
              <a:gd name="connsiteY63" fmla="*/ 1015163 h 2959466"/>
              <a:gd name="connsiteX64" fmla="*/ 3753853 w 6536580"/>
              <a:gd name="connsiteY64" fmla="*/ 957411 h 2959466"/>
              <a:gd name="connsiteX65" fmla="*/ 3782728 w 6536580"/>
              <a:gd name="connsiteY65" fmla="*/ 928535 h 2959466"/>
              <a:gd name="connsiteX66" fmla="*/ 3840480 w 6536580"/>
              <a:gd name="connsiteY66" fmla="*/ 909285 h 2959466"/>
              <a:gd name="connsiteX67" fmla="*/ 3907857 w 6536580"/>
              <a:gd name="connsiteY67" fmla="*/ 851533 h 2959466"/>
              <a:gd name="connsiteX68" fmla="*/ 3984859 w 6536580"/>
              <a:gd name="connsiteY68" fmla="*/ 793782 h 2959466"/>
              <a:gd name="connsiteX69" fmla="*/ 4013735 w 6536580"/>
              <a:gd name="connsiteY69" fmla="*/ 755281 h 2959466"/>
              <a:gd name="connsiteX70" fmla="*/ 4081111 w 6536580"/>
              <a:gd name="connsiteY70" fmla="*/ 716780 h 2959466"/>
              <a:gd name="connsiteX71" fmla="*/ 4148488 w 6536580"/>
              <a:gd name="connsiteY71" fmla="*/ 668653 h 2959466"/>
              <a:gd name="connsiteX72" fmla="*/ 4186989 w 6536580"/>
              <a:gd name="connsiteY72" fmla="*/ 649403 h 2959466"/>
              <a:gd name="connsiteX73" fmla="*/ 4206240 w 6536580"/>
              <a:gd name="connsiteY73" fmla="*/ 620527 h 2959466"/>
              <a:gd name="connsiteX74" fmla="*/ 4244741 w 6536580"/>
              <a:gd name="connsiteY74" fmla="*/ 601276 h 2959466"/>
              <a:gd name="connsiteX75" fmla="*/ 4273617 w 6536580"/>
              <a:gd name="connsiteY75" fmla="*/ 582026 h 2959466"/>
              <a:gd name="connsiteX76" fmla="*/ 4331368 w 6536580"/>
              <a:gd name="connsiteY76" fmla="*/ 543525 h 2959466"/>
              <a:gd name="connsiteX77" fmla="*/ 4398745 w 6536580"/>
              <a:gd name="connsiteY77" fmla="*/ 505024 h 2959466"/>
              <a:gd name="connsiteX78" fmla="*/ 4456497 w 6536580"/>
              <a:gd name="connsiteY78" fmla="*/ 466523 h 2959466"/>
              <a:gd name="connsiteX79" fmla="*/ 4485373 w 6536580"/>
              <a:gd name="connsiteY79" fmla="*/ 447272 h 2959466"/>
              <a:gd name="connsiteX80" fmla="*/ 4514248 w 6536580"/>
              <a:gd name="connsiteY80" fmla="*/ 437647 h 2959466"/>
              <a:gd name="connsiteX81" fmla="*/ 4552749 w 6536580"/>
              <a:gd name="connsiteY81" fmla="*/ 418396 h 2959466"/>
              <a:gd name="connsiteX82" fmla="*/ 4591250 w 6536580"/>
              <a:gd name="connsiteY82" fmla="*/ 408771 h 2959466"/>
              <a:gd name="connsiteX83" fmla="*/ 4629751 w 6536580"/>
              <a:gd name="connsiteY83" fmla="*/ 389521 h 2959466"/>
              <a:gd name="connsiteX84" fmla="*/ 4658627 w 6536580"/>
              <a:gd name="connsiteY84" fmla="*/ 379895 h 2959466"/>
              <a:gd name="connsiteX85" fmla="*/ 4706754 w 6536580"/>
              <a:gd name="connsiteY85" fmla="*/ 351020 h 2959466"/>
              <a:gd name="connsiteX86" fmla="*/ 4793381 w 6536580"/>
              <a:gd name="connsiteY86" fmla="*/ 331769 h 2959466"/>
              <a:gd name="connsiteX87" fmla="*/ 4870383 w 6536580"/>
              <a:gd name="connsiteY87" fmla="*/ 293268 h 2959466"/>
              <a:gd name="connsiteX88" fmla="*/ 4899259 w 6536580"/>
              <a:gd name="connsiteY88" fmla="*/ 274018 h 2959466"/>
              <a:gd name="connsiteX89" fmla="*/ 4966636 w 6536580"/>
              <a:gd name="connsiteY89" fmla="*/ 254767 h 2959466"/>
              <a:gd name="connsiteX90" fmla="*/ 5005137 w 6536580"/>
              <a:gd name="connsiteY90" fmla="*/ 235516 h 2959466"/>
              <a:gd name="connsiteX91" fmla="*/ 5034013 w 6536580"/>
              <a:gd name="connsiteY91" fmla="*/ 225891 h 2959466"/>
              <a:gd name="connsiteX92" fmla="*/ 5130265 w 6536580"/>
              <a:gd name="connsiteY92" fmla="*/ 206641 h 2959466"/>
              <a:gd name="connsiteX93" fmla="*/ 5207267 w 6536580"/>
              <a:gd name="connsiteY93" fmla="*/ 168140 h 2959466"/>
              <a:gd name="connsiteX94" fmla="*/ 5255394 w 6536580"/>
              <a:gd name="connsiteY94" fmla="*/ 158514 h 2959466"/>
              <a:gd name="connsiteX95" fmla="*/ 5293895 w 6536580"/>
              <a:gd name="connsiteY95" fmla="*/ 148889 h 2959466"/>
              <a:gd name="connsiteX96" fmla="*/ 5322770 w 6536580"/>
              <a:gd name="connsiteY96" fmla="*/ 139264 h 2959466"/>
              <a:gd name="connsiteX97" fmla="*/ 5370897 w 6536580"/>
              <a:gd name="connsiteY97" fmla="*/ 129639 h 2959466"/>
              <a:gd name="connsiteX98" fmla="*/ 5457524 w 6536580"/>
              <a:gd name="connsiteY98" fmla="*/ 110388 h 2959466"/>
              <a:gd name="connsiteX99" fmla="*/ 5496025 w 6536580"/>
              <a:gd name="connsiteY99" fmla="*/ 100763 h 2959466"/>
              <a:gd name="connsiteX100" fmla="*/ 5775159 w 6536580"/>
              <a:gd name="connsiteY100" fmla="*/ 1275046 h 2959466"/>
              <a:gd name="connsiteX101" fmla="*/ 6025415 w 6536580"/>
              <a:gd name="connsiteY101" fmla="*/ 1342422 h 2959466"/>
              <a:gd name="connsiteX102" fmla="*/ 6294922 w 6536580"/>
              <a:gd name="connsiteY102" fmla="*/ 1284669 h 2959466"/>
              <a:gd name="connsiteX103" fmla="*/ 6373530 w 6536580"/>
              <a:gd name="connsiteY103" fmla="*/ 1247773 h 2959466"/>
              <a:gd name="connsiteX104" fmla="*/ 6450531 w 6536580"/>
              <a:gd name="connsiteY104" fmla="*/ 1372901 h 2959466"/>
              <a:gd name="connsiteX105" fmla="*/ 6525928 w 6536580"/>
              <a:gd name="connsiteY105" fmla="*/ 1159542 h 2959466"/>
              <a:gd name="connsiteX106" fmla="*/ 6189044 w 6536580"/>
              <a:gd name="connsiteY106" fmla="*/ 71887 h 2959466"/>
              <a:gd name="connsiteX107" fmla="*/ 6294923 w 6536580"/>
              <a:gd name="connsiteY107" fmla="*/ 100764 h 2959466"/>
              <a:gd name="connsiteX108" fmla="*/ 6448926 w 6536580"/>
              <a:gd name="connsiteY108" fmla="*/ 81512 h 2959466"/>
              <a:gd name="connsiteX0" fmla="*/ 0 w 6630492"/>
              <a:gd name="connsiteY0" fmla="*/ 2944842 h 2944842"/>
              <a:gd name="connsiteX1" fmla="*/ 48126 w 6630492"/>
              <a:gd name="connsiteY1" fmla="*/ 2838964 h 2944842"/>
              <a:gd name="connsiteX2" fmla="*/ 57751 w 6630492"/>
              <a:gd name="connsiteY2" fmla="*/ 2810088 h 2944842"/>
              <a:gd name="connsiteX3" fmla="*/ 77002 w 6630492"/>
              <a:gd name="connsiteY3" fmla="*/ 2781212 h 2944842"/>
              <a:gd name="connsiteX4" fmla="*/ 96253 w 6630492"/>
              <a:gd name="connsiteY4" fmla="*/ 2733086 h 2944842"/>
              <a:gd name="connsiteX5" fmla="*/ 192505 w 6630492"/>
              <a:gd name="connsiteY5" fmla="*/ 2607958 h 2944842"/>
              <a:gd name="connsiteX6" fmla="*/ 231006 w 6630492"/>
              <a:gd name="connsiteY6" fmla="*/ 2559831 h 2944842"/>
              <a:gd name="connsiteX7" fmla="*/ 250257 w 6630492"/>
              <a:gd name="connsiteY7" fmla="*/ 2530956 h 2944842"/>
              <a:gd name="connsiteX8" fmla="*/ 346509 w 6630492"/>
              <a:gd name="connsiteY8" fmla="*/ 2444328 h 2944842"/>
              <a:gd name="connsiteX9" fmla="*/ 365760 w 6630492"/>
              <a:gd name="connsiteY9" fmla="*/ 2415452 h 2944842"/>
              <a:gd name="connsiteX10" fmla="*/ 452387 w 6630492"/>
              <a:gd name="connsiteY10" fmla="*/ 2357701 h 2944842"/>
              <a:gd name="connsiteX11" fmla="*/ 481263 w 6630492"/>
              <a:gd name="connsiteY11" fmla="*/ 2348076 h 2944842"/>
              <a:gd name="connsiteX12" fmla="*/ 587141 w 6630492"/>
              <a:gd name="connsiteY12" fmla="*/ 2290324 h 2944842"/>
              <a:gd name="connsiteX13" fmla="*/ 625642 w 6630492"/>
              <a:gd name="connsiteY13" fmla="*/ 2271074 h 2944842"/>
              <a:gd name="connsiteX14" fmla="*/ 741145 w 6630492"/>
              <a:gd name="connsiteY14" fmla="*/ 2242198 h 2944842"/>
              <a:gd name="connsiteX15" fmla="*/ 1232034 w 6630492"/>
              <a:gd name="connsiteY15" fmla="*/ 2222947 h 2944842"/>
              <a:gd name="connsiteX16" fmla="*/ 1299410 w 6630492"/>
              <a:gd name="connsiteY16" fmla="*/ 2203697 h 2944842"/>
              <a:gd name="connsiteX17" fmla="*/ 1376413 w 6630492"/>
              <a:gd name="connsiteY17" fmla="*/ 2165196 h 2944842"/>
              <a:gd name="connsiteX18" fmla="*/ 1414914 w 6630492"/>
              <a:gd name="connsiteY18" fmla="*/ 2145945 h 2944842"/>
              <a:gd name="connsiteX19" fmla="*/ 1501541 w 6630492"/>
              <a:gd name="connsiteY19" fmla="*/ 2107444 h 2944842"/>
              <a:gd name="connsiteX20" fmla="*/ 1540042 w 6630492"/>
              <a:gd name="connsiteY20" fmla="*/ 2078568 h 2944842"/>
              <a:gd name="connsiteX21" fmla="*/ 1578543 w 6630492"/>
              <a:gd name="connsiteY21" fmla="*/ 2059318 h 2944842"/>
              <a:gd name="connsiteX22" fmla="*/ 1655545 w 6630492"/>
              <a:gd name="connsiteY22" fmla="*/ 2011191 h 2944842"/>
              <a:gd name="connsiteX23" fmla="*/ 1674796 w 6630492"/>
              <a:gd name="connsiteY23" fmla="*/ 1982316 h 2944842"/>
              <a:gd name="connsiteX24" fmla="*/ 1809549 w 6630492"/>
              <a:gd name="connsiteY24" fmla="*/ 1924564 h 2944842"/>
              <a:gd name="connsiteX25" fmla="*/ 1848050 w 6630492"/>
              <a:gd name="connsiteY25" fmla="*/ 1895688 h 2944842"/>
              <a:gd name="connsiteX26" fmla="*/ 1905802 w 6630492"/>
              <a:gd name="connsiteY26" fmla="*/ 1876438 h 2944842"/>
              <a:gd name="connsiteX27" fmla="*/ 1944303 w 6630492"/>
              <a:gd name="connsiteY27" fmla="*/ 1847562 h 2944842"/>
              <a:gd name="connsiteX28" fmla="*/ 1982804 w 6630492"/>
              <a:gd name="connsiteY28" fmla="*/ 1837937 h 2944842"/>
              <a:gd name="connsiteX29" fmla="*/ 2011680 w 6630492"/>
              <a:gd name="connsiteY29" fmla="*/ 1809061 h 2944842"/>
              <a:gd name="connsiteX30" fmla="*/ 2040556 w 6630492"/>
              <a:gd name="connsiteY30" fmla="*/ 1789810 h 2944842"/>
              <a:gd name="connsiteX31" fmla="*/ 2127183 w 6630492"/>
              <a:gd name="connsiteY31" fmla="*/ 1741684 h 2944842"/>
              <a:gd name="connsiteX32" fmla="*/ 2165684 w 6630492"/>
              <a:gd name="connsiteY32" fmla="*/ 1712808 h 2944842"/>
              <a:gd name="connsiteX33" fmla="*/ 2194560 w 6630492"/>
              <a:gd name="connsiteY33" fmla="*/ 1683932 h 2944842"/>
              <a:gd name="connsiteX34" fmla="*/ 2242686 w 6630492"/>
              <a:gd name="connsiteY34" fmla="*/ 1655057 h 2944842"/>
              <a:gd name="connsiteX35" fmla="*/ 2271562 w 6630492"/>
              <a:gd name="connsiteY35" fmla="*/ 1635806 h 2944842"/>
              <a:gd name="connsiteX36" fmla="*/ 2319688 w 6630492"/>
              <a:gd name="connsiteY36" fmla="*/ 1616556 h 2944842"/>
              <a:gd name="connsiteX37" fmla="*/ 2367815 w 6630492"/>
              <a:gd name="connsiteY37" fmla="*/ 1587680 h 2944842"/>
              <a:gd name="connsiteX38" fmla="*/ 2396690 w 6630492"/>
              <a:gd name="connsiteY38" fmla="*/ 1568429 h 2944842"/>
              <a:gd name="connsiteX39" fmla="*/ 2435191 w 6630492"/>
              <a:gd name="connsiteY39" fmla="*/ 1558804 h 2944842"/>
              <a:gd name="connsiteX40" fmla="*/ 2464067 w 6630492"/>
              <a:gd name="connsiteY40" fmla="*/ 1529928 h 2944842"/>
              <a:gd name="connsiteX41" fmla="*/ 2521819 w 6630492"/>
              <a:gd name="connsiteY41" fmla="*/ 1510678 h 2944842"/>
              <a:gd name="connsiteX42" fmla="*/ 2560320 w 6630492"/>
              <a:gd name="connsiteY42" fmla="*/ 1491427 h 2944842"/>
              <a:gd name="connsiteX43" fmla="*/ 2656573 w 6630492"/>
              <a:gd name="connsiteY43" fmla="*/ 1462551 h 2944842"/>
              <a:gd name="connsiteX44" fmla="*/ 2733575 w 6630492"/>
              <a:gd name="connsiteY44" fmla="*/ 1424050 h 2944842"/>
              <a:gd name="connsiteX45" fmla="*/ 2791326 w 6630492"/>
              <a:gd name="connsiteY45" fmla="*/ 1395175 h 2944842"/>
              <a:gd name="connsiteX46" fmla="*/ 2849078 w 6630492"/>
              <a:gd name="connsiteY46" fmla="*/ 1356674 h 2944842"/>
              <a:gd name="connsiteX47" fmla="*/ 2916455 w 6630492"/>
              <a:gd name="connsiteY47" fmla="*/ 1327798 h 2944842"/>
              <a:gd name="connsiteX48" fmla="*/ 2954956 w 6630492"/>
              <a:gd name="connsiteY48" fmla="*/ 1298922 h 2944842"/>
              <a:gd name="connsiteX49" fmla="*/ 3003082 w 6630492"/>
              <a:gd name="connsiteY49" fmla="*/ 1279671 h 2944842"/>
              <a:gd name="connsiteX50" fmla="*/ 3070459 w 6630492"/>
              <a:gd name="connsiteY50" fmla="*/ 1250796 h 2944842"/>
              <a:gd name="connsiteX51" fmla="*/ 3099335 w 6630492"/>
              <a:gd name="connsiteY51" fmla="*/ 1221920 h 2944842"/>
              <a:gd name="connsiteX52" fmla="*/ 3157086 w 6630492"/>
              <a:gd name="connsiteY52" fmla="*/ 1202669 h 2944842"/>
              <a:gd name="connsiteX53" fmla="*/ 3195587 w 6630492"/>
              <a:gd name="connsiteY53" fmla="*/ 1183419 h 2944842"/>
              <a:gd name="connsiteX54" fmla="*/ 3253339 w 6630492"/>
              <a:gd name="connsiteY54" fmla="*/ 1144918 h 2944842"/>
              <a:gd name="connsiteX55" fmla="*/ 3282215 w 6630492"/>
              <a:gd name="connsiteY55" fmla="*/ 1135292 h 2944842"/>
              <a:gd name="connsiteX56" fmla="*/ 3320716 w 6630492"/>
              <a:gd name="connsiteY56" fmla="*/ 1116042 h 2944842"/>
              <a:gd name="connsiteX57" fmla="*/ 3359217 w 6630492"/>
              <a:gd name="connsiteY57" fmla="*/ 1106417 h 2944842"/>
              <a:gd name="connsiteX58" fmla="*/ 3416968 w 6630492"/>
              <a:gd name="connsiteY58" fmla="*/ 1087166 h 2944842"/>
              <a:gd name="connsiteX59" fmla="*/ 3445844 w 6630492"/>
              <a:gd name="connsiteY59" fmla="*/ 1077541 h 2944842"/>
              <a:gd name="connsiteX60" fmla="*/ 3484345 w 6630492"/>
              <a:gd name="connsiteY60" fmla="*/ 1058290 h 2944842"/>
              <a:gd name="connsiteX61" fmla="*/ 3542097 w 6630492"/>
              <a:gd name="connsiteY61" fmla="*/ 1048665 h 2944842"/>
              <a:gd name="connsiteX62" fmla="*/ 3580598 w 6630492"/>
              <a:gd name="connsiteY62" fmla="*/ 1039040 h 2944842"/>
              <a:gd name="connsiteX63" fmla="*/ 3657600 w 6630492"/>
              <a:gd name="connsiteY63" fmla="*/ 1000539 h 2944842"/>
              <a:gd name="connsiteX64" fmla="*/ 3753853 w 6630492"/>
              <a:gd name="connsiteY64" fmla="*/ 942787 h 2944842"/>
              <a:gd name="connsiteX65" fmla="*/ 3782728 w 6630492"/>
              <a:gd name="connsiteY65" fmla="*/ 913911 h 2944842"/>
              <a:gd name="connsiteX66" fmla="*/ 3840480 w 6630492"/>
              <a:gd name="connsiteY66" fmla="*/ 894661 h 2944842"/>
              <a:gd name="connsiteX67" fmla="*/ 3907857 w 6630492"/>
              <a:gd name="connsiteY67" fmla="*/ 836909 h 2944842"/>
              <a:gd name="connsiteX68" fmla="*/ 3984859 w 6630492"/>
              <a:gd name="connsiteY68" fmla="*/ 779158 h 2944842"/>
              <a:gd name="connsiteX69" fmla="*/ 4013735 w 6630492"/>
              <a:gd name="connsiteY69" fmla="*/ 740657 h 2944842"/>
              <a:gd name="connsiteX70" fmla="*/ 4081111 w 6630492"/>
              <a:gd name="connsiteY70" fmla="*/ 702156 h 2944842"/>
              <a:gd name="connsiteX71" fmla="*/ 4148488 w 6630492"/>
              <a:gd name="connsiteY71" fmla="*/ 654029 h 2944842"/>
              <a:gd name="connsiteX72" fmla="*/ 4186989 w 6630492"/>
              <a:gd name="connsiteY72" fmla="*/ 634779 h 2944842"/>
              <a:gd name="connsiteX73" fmla="*/ 4206240 w 6630492"/>
              <a:gd name="connsiteY73" fmla="*/ 605903 h 2944842"/>
              <a:gd name="connsiteX74" fmla="*/ 4244741 w 6630492"/>
              <a:gd name="connsiteY74" fmla="*/ 586652 h 2944842"/>
              <a:gd name="connsiteX75" fmla="*/ 4273617 w 6630492"/>
              <a:gd name="connsiteY75" fmla="*/ 567402 h 2944842"/>
              <a:gd name="connsiteX76" fmla="*/ 4331368 w 6630492"/>
              <a:gd name="connsiteY76" fmla="*/ 528901 h 2944842"/>
              <a:gd name="connsiteX77" fmla="*/ 4398745 w 6630492"/>
              <a:gd name="connsiteY77" fmla="*/ 490400 h 2944842"/>
              <a:gd name="connsiteX78" fmla="*/ 4456497 w 6630492"/>
              <a:gd name="connsiteY78" fmla="*/ 451899 h 2944842"/>
              <a:gd name="connsiteX79" fmla="*/ 4485373 w 6630492"/>
              <a:gd name="connsiteY79" fmla="*/ 432648 h 2944842"/>
              <a:gd name="connsiteX80" fmla="*/ 4514248 w 6630492"/>
              <a:gd name="connsiteY80" fmla="*/ 423023 h 2944842"/>
              <a:gd name="connsiteX81" fmla="*/ 4552749 w 6630492"/>
              <a:gd name="connsiteY81" fmla="*/ 403772 h 2944842"/>
              <a:gd name="connsiteX82" fmla="*/ 4591250 w 6630492"/>
              <a:gd name="connsiteY82" fmla="*/ 394147 h 2944842"/>
              <a:gd name="connsiteX83" fmla="*/ 4629751 w 6630492"/>
              <a:gd name="connsiteY83" fmla="*/ 374897 h 2944842"/>
              <a:gd name="connsiteX84" fmla="*/ 4658627 w 6630492"/>
              <a:gd name="connsiteY84" fmla="*/ 365271 h 2944842"/>
              <a:gd name="connsiteX85" fmla="*/ 4706754 w 6630492"/>
              <a:gd name="connsiteY85" fmla="*/ 336396 h 2944842"/>
              <a:gd name="connsiteX86" fmla="*/ 4793381 w 6630492"/>
              <a:gd name="connsiteY86" fmla="*/ 317145 h 2944842"/>
              <a:gd name="connsiteX87" fmla="*/ 4870383 w 6630492"/>
              <a:gd name="connsiteY87" fmla="*/ 278644 h 2944842"/>
              <a:gd name="connsiteX88" fmla="*/ 4899259 w 6630492"/>
              <a:gd name="connsiteY88" fmla="*/ 259394 h 2944842"/>
              <a:gd name="connsiteX89" fmla="*/ 4966636 w 6630492"/>
              <a:gd name="connsiteY89" fmla="*/ 240143 h 2944842"/>
              <a:gd name="connsiteX90" fmla="*/ 5005137 w 6630492"/>
              <a:gd name="connsiteY90" fmla="*/ 220892 h 2944842"/>
              <a:gd name="connsiteX91" fmla="*/ 5034013 w 6630492"/>
              <a:gd name="connsiteY91" fmla="*/ 211267 h 2944842"/>
              <a:gd name="connsiteX92" fmla="*/ 5130265 w 6630492"/>
              <a:gd name="connsiteY92" fmla="*/ 192017 h 2944842"/>
              <a:gd name="connsiteX93" fmla="*/ 5207267 w 6630492"/>
              <a:gd name="connsiteY93" fmla="*/ 153516 h 2944842"/>
              <a:gd name="connsiteX94" fmla="*/ 5255394 w 6630492"/>
              <a:gd name="connsiteY94" fmla="*/ 143890 h 2944842"/>
              <a:gd name="connsiteX95" fmla="*/ 5293895 w 6630492"/>
              <a:gd name="connsiteY95" fmla="*/ 134265 h 2944842"/>
              <a:gd name="connsiteX96" fmla="*/ 5322770 w 6630492"/>
              <a:gd name="connsiteY96" fmla="*/ 124640 h 2944842"/>
              <a:gd name="connsiteX97" fmla="*/ 5370897 w 6630492"/>
              <a:gd name="connsiteY97" fmla="*/ 115015 h 2944842"/>
              <a:gd name="connsiteX98" fmla="*/ 5457524 w 6630492"/>
              <a:gd name="connsiteY98" fmla="*/ 95764 h 2944842"/>
              <a:gd name="connsiteX99" fmla="*/ 5496025 w 6630492"/>
              <a:gd name="connsiteY99" fmla="*/ 86139 h 2944842"/>
              <a:gd name="connsiteX100" fmla="*/ 5775159 w 6630492"/>
              <a:gd name="connsiteY100" fmla="*/ 1260422 h 2944842"/>
              <a:gd name="connsiteX101" fmla="*/ 6025415 w 6630492"/>
              <a:gd name="connsiteY101" fmla="*/ 1327798 h 2944842"/>
              <a:gd name="connsiteX102" fmla="*/ 6294922 w 6630492"/>
              <a:gd name="connsiteY102" fmla="*/ 1270045 h 2944842"/>
              <a:gd name="connsiteX103" fmla="*/ 6373530 w 6630492"/>
              <a:gd name="connsiteY103" fmla="*/ 1233149 h 2944842"/>
              <a:gd name="connsiteX104" fmla="*/ 6450531 w 6630492"/>
              <a:gd name="connsiteY104" fmla="*/ 1358277 h 2944842"/>
              <a:gd name="connsiteX105" fmla="*/ 6525928 w 6630492"/>
              <a:gd name="connsiteY105" fmla="*/ 1144918 h 2944842"/>
              <a:gd name="connsiteX106" fmla="*/ 6622181 w 6630492"/>
              <a:gd name="connsiteY106" fmla="*/ 1212294 h 2944842"/>
              <a:gd name="connsiteX107" fmla="*/ 6294923 w 6630492"/>
              <a:gd name="connsiteY107" fmla="*/ 86140 h 2944842"/>
              <a:gd name="connsiteX108" fmla="*/ 6448926 w 6630492"/>
              <a:gd name="connsiteY108" fmla="*/ 66888 h 2944842"/>
              <a:gd name="connsiteX0" fmla="*/ 0 w 6789491"/>
              <a:gd name="connsiteY0" fmla="*/ 2943181 h 2943181"/>
              <a:gd name="connsiteX1" fmla="*/ 48126 w 6789491"/>
              <a:gd name="connsiteY1" fmla="*/ 2837303 h 2943181"/>
              <a:gd name="connsiteX2" fmla="*/ 57751 w 6789491"/>
              <a:gd name="connsiteY2" fmla="*/ 2808427 h 2943181"/>
              <a:gd name="connsiteX3" fmla="*/ 77002 w 6789491"/>
              <a:gd name="connsiteY3" fmla="*/ 2779551 h 2943181"/>
              <a:gd name="connsiteX4" fmla="*/ 96253 w 6789491"/>
              <a:gd name="connsiteY4" fmla="*/ 2731425 h 2943181"/>
              <a:gd name="connsiteX5" fmla="*/ 192505 w 6789491"/>
              <a:gd name="connsiteY5" fmla="*/ 2606297 h 2943181"/>
              <a:gd name="connsiteX6" fmla="*/ 231006 w 6789491"/>
              <a:gd name="connsiteY6" fmla="*/ 2558170 h 2943181"/>
              <a:gd name="connsiteX7" fmla="*/ 250257 w 6789491"/>
              <a:gd name="connsiteY7" fmla="*/ 2529295 h 2943181"/>
              <a:gd name="connsiteX8" fmla="*/ 346509 w 6789491"/>
              <a:gd name="connsiteY8" fmla="*/ 2442667 h 2943181"/>
              <a:gd name="connsiteX9" fmla="*/ 365760 w 6789491"/>
              <a:gd name="connsiteY9" fmla="*/ 2413791 h 2943181"/>
              <a:gd name="connsiteX10" fmla="*/ 452387 w 6789491"/>
              <a:gd name="connsiteY10" fmla="*/ 2356040 h 2943181"/>
              <a:gd name="connsiteX11" fmla="*/ 481263 w 6789491"/>
              <a:gd name="connsiteY11" fmla="*/ 2346415 h 2943181"/>
              <a:gd name="connsiteX12" fmla="*/ 587141 w 6789491"/>
              <a:gd name="connsiteY12" fmla="*/ 2288663 h 2943181"/>
              <a:gd name="connsiteX13" fmla="*/ 625642 w 6789491"/>
              <a:gd name="connsiteY13" fmla="*/ 2269413 h 2943181"/>
              <a:gd name="connsiteX14" fmla="*/ 741145 w 6789491"/>
              <a:gd name="connsiteY14" fmla="*/ 2240537 h 2943181"/>
              <a:gd name="connsiteX15" fmla="*/ 1232034 w 6789491"/>
              <a:gd name="connsiteY15" fmla="*/ 2221286 h 2943181"/>
              <a:gd name="connsiteX16" fmla="*/ 1299410 w 6789491"/>
              <a:gd name="connsiteY16" fmla="*/ 2202036 h 2943181"/>
              <a:gd name="connsiteX17" fmla="*/ 1376413 w 6789491"/>
              <a:gd name="connsiteY17" fmla="*/ 2163535 h 2943181"/>
              <a:gd name="connsiteX18" fmla="*/ 1414914 w 6789491"/>
              <a:gd name="connsiteY18" fmla="*/ 2144284 h 2943181"/>
              <a:gd name="connsiteX19" fmla="*/ 1501541 w 6789491"/>
              <a:gd name="connsiteY19" fmla="*/ 2105783 h 2943181"/>
              <a:gd name="connsiteX20" fmla="*/ 1540042 w 6789491"/>
              <a:gd name="connsiteY20" fmla="*/ 2076907 h 2943181"/>
              <a:gd name="connsiteX21" fmla="*/ 1578543 w 6789491"/>
              <a:gd name="connsiteY21" fmla="*/ 2057657 h 2943181"/>
              <a:gd name="connsiteX22" fmla="*/ 1655545 w 6789491"/>
              <a:gd name="connsiteY22" fmla="*/ 2009530 h 2943181"/>
              <a:gd name="connsiteX23" fmla="*/ 1674796 w 6789491"/>
              <a:gd name="connsiteY23" fmla="*/ 1980655 h 2943181"/>
              <a:gd name="connsiteX24" fmla="*/ 1809549 w 6789491"/>
              <a:gd name="connsiteY24" fmla="*/ 1922903 h 2943181"/>
              <a:gd name="connsiteX25" fmla="*/ 1848050 w 6789491"/>
              <a:gd name="connsiteY25" fmla="*/ 1894027 h 2943181"/>
              <a:gd name="connsiteX26" fmla="*/ 1905802 w 6789491"/>
              <a:gd name="connsiteY26" fmla="*/ 1874777 h 2943181"/>
              <a:gd name="connsiteX27" fmla="*/ 1944303 w 6789491"/>
              <a:gd name="connsiteY27" fmla="*/ 1845901 h 2943181"/>
              <a:gd name="connsiteX28" fmla="*/ 1982804 w 6789491"/>
              <a:gd name="connsiteY28" fmla="*/ 1836276 h 2943181"/>
              <a:gd name="connsiteX29" fmla="*/ 2011680 w 6789491"/>
              <a:gd name="connsiteY29" fmla="*/ 1807400 h 2943181"/>
              <a:gd name="connsiteX30" fmla="*/ 2040556 w 6789491"/>
              <a:gd name="connsiteY30" fmla="*/ 1788149 h 2943181"/>
              <a:gd name="connsiteX31" fmla="*/ 2127183 w 6789491"/>
              <a:gd name="connsiteY31" fmla="*/ 1740023 h 2943181"/>
              <a:gd name="connsiteX32" fmla="*/ 2165684 w 6789491"/>
              <a:gd name="connsiteY32" fmla="*/ 1711147 h 2943181"/>
              <a:gd name="connsiteX33" fmla="*/ 2194560 w 6789491"/>
              <a:gd name="connsiteY33" fmla="*/ 1682271 h 2943181"/>
              <a:gd name="connsiteX34" fmla="*/ 2242686 w 6789491"/>
              <a:gd name="connsiteY34" fmla="*/ 1653396 h 2943181"/>
              <a:gd name="connsiteX35" fmla="*/ 2271562 w 6789491"/>
              <a:gd name="connsiteY35" fmla="*/ 1634145 h 2943181"/>
              <a:gd name="connsiteX36" fmla="*/ 2319688 w 6789491"/>
              <a:gd name="connsiteY36" fmla="*/ 1614895 h 2943181"/>
              <a:gd name="connsiteX37" fmla="*/ 2367815 w 6789491"/>
              <a:gd name="connsiteY37" fmla="*/ 1586019 h 2943181"/>
              <a:gd name="connsiteX38" fmla="*/ 2396690 w 6789491"/>
              <a:gd name="connsiteY38" fmla="*/ 1566768 h 2943181"/>
              <a:gd name="connsiteX39" fmla="*/ 2435191 w 6789491"/>
              <a:gd name="connsiteY39" fmla="*/ 1557143 h 2943181"/>
              <a:gd name="connsiteX40" fmla="*/ 2464067 w 6789491"/>
              <a:gd name="connsiteY40" fmla="*/ 1528267 h 2943181"/>
              <a:gd name="connsiteX41" fmla="*/ 2521819 w 6789491"/>
              <a:gd name="connsiteY41" fmla="*/ 1509017 h 2943181"/>
              <a:gd name="connsiteX42" fmla="*/ 2560320 w 6789491"/>
              <a:gd name="connsiteY42" fmla="*/ 1489766 h 2943181"/>
              <a:gd name="connsiteX43" fmla="*/ 2656573 w 6789491"/>
              <a:gd name="connsiteY43" fmla="*/ 1460890 h 2943181"/>
              <a:gd name="connsiteX44" fmla="*/ 2733575 w 6789491"/>
              <a:gd name="connsiteY44" fmla="*/ 1422389 h 2943181"/>
              <a:gd name="connsiteX45" fmla="*/ 2791326 w 6789491"/>
              <a:gd name="connsiteY45" fmla="*/ 1393514 h 2943181"/>
              <a:gd name="connsiteX46" fmla="*/ 2849078 w 6789491"/>
              <a:gd name="connsiteY46" fmla="*/ 1355013 h 2943181"/>
              <a:gd name="connsiteX47" fmla="*/ 2916455 w 6789491"/>
              <a:gd name="connsiteY47" fmla="*/ 1326137 h 2943181"/>
              <a:gd name="connsiteX48" fmla="*/ 2954956 w 6789491"/>
              <a:gd name="connsiteY48" fmla="*/ 1297261 h 2943181"/>
              <a:gd name="connsiteX49" fmla="*/ 3003082 w 6789491"/>
              <a:gd name="connsiteY49" fmla="*/ 1278010 h 2943181"/>
              <a:gd name="connsiteX50" fmla="*/ 3070459 w 6789491"/>
              <a:gd name="connsiteY50" fmla="*/ 1249135 h 2943181"/>
              <a:gd name="connsiteX51" fmla="*/ 3099335 w 6789491"/>
              <a:gd name="connsiteY51" fmla="*/ 1220259 h 2943181"/>
              <a:gd name="connsiteX52" fmla="*/ 3157086 w 6789491"/>
              <a:gd name="connsiteY52" fmla="*/ 1201008 h 2943181"/>
              <a:gd name="connsiteX53" fmla="*/ 3195587 w 6789491"/>
              <a:gd name="connsiteY53" fmla="*/ 1181758 h 2943181"/>
              <a:gd name="connsiteX54" fmla="*/ 3253339 w 6789491"/>
              <a:gd name="connsiteY54" fmla="*/ 1143257 h 2943181"/>
              <a:gd name="connsiteX55" fmla="*/ 3282215 w 6789491"/>
              <a:gd name="connsiteY55" fmla="*/ 1133631 h 2943181"/>
              <a:gd name="connsiteX56" fmla="*/ 3320716 w 6789491"/>
              <a:gd name="connsiteY56" fmla="*/ 1114381 h 2943181"/>
              <a:gd name="connsiteX57" fmla="*/ 3359217 w 6789491"/>
              <a:gd name="connsiteY57" fmla="*/ 1104756 h 2943181"/>
              <a:gd name="connsiteX58" fmla="*/ 3416968 w 6789491"/>
              <a:gd name="connsiteY58" fmla="*/ 1085505 h 2943181"/>
              <a:gd name="connsiteX59" fmla="*/ 3445844 w 6789491"/>
              <a:gd name="connsiteY59" fmla="*/ 1075880 h 2943181"/>
              <a:gd name="connsiteX60" fmla="*/ 3484345 w 6789491"/>
              <a:gd name="connsiteY60" fmla="*/ 1056629 h 2943181"/>
              <a:gd name="connsiteX61" fmla="*/ 3542097 w 6789491"/>
              <a:gd name="connsiteY61" fmla="*/ 1047004 h 2943181"/>
              <a:gd name="connsiteX62" fmla="*/ 3580598 w 6789491"/>
              <a:gd name="connsiteY62" fmla="*/ 1037379 h 2943181"/>
              <a:gd name="connsiteX63" fmla="*/ 3657600 w 6789491"/>
              <a:gd name="connsiteY63" fmla="*/ 998878 h 2943181"/>
              <a:gd name="connsiteX64" fmla="*/ 3753853 w 6789491"/>
              <a:gd name="connsiteY64" fmla="*/ 941126 h 2943181"/>
              <a:gd name="connsiteX65" fmla="*/ 3782728 w 6789491"/>
              <a:gd name="connsiteY65" fmla="*/ 912250 h 2943181"/>
              <a:gd name="connsiteX66" fmla="*/ 3840480 w 6789491"/>
              <a:gd name="connsiteY66" fmla="*/ 893000 h 2943181"/>
              <a:gd name="connsiteX67" fmla="*/ 3907857 w 6789491"/>
              <a:gd name="connsiteY67" fmla="*/ 835248 h 2943181"/>
              <a:gd name="connsiteX68" fmla="*/ 3984859 w 6789491"/>
              <a:gd name="connsiteY68" fmla="*/ 777497 h 2943181"/>
              <a:gd name="connsiteX69" fmla="*/ 4013735 w 6789491"/>
              <a:gd name="connsiteY69" fmla="*/ 738996 h 2943181"/>
              <a:gd name="connsiteX70" fmla="*/ 4081111 w 6789491"/>
              <a:gd name="connsiteY70" fmla="*/ 700495 h 2943181"/>
              <a:gd name="connsiteX71" fmla="*/ 4148488 w 6789491"/>
              <a:gd name="connsiteY71" fmla="*/ 652368 h 2943181"/>
              <a:gd name="connsiteX72" fmla="*/ 4186989 w 6789491"/>
              <a:gd name="connsiteY72" fmla="*/ 633118 h 2943181"/>
              <a:gd name="connsiteX73" fmla="*/ 4206240 w 6789491"/>
              <a:gd name="connsiteY73" fmla="*/ 604242 h 2943181"/>
              <a:gd name="connsiteX74" fmla="*/ 4244741 w 6789491"/>
              <a:gd name="connsiteY74" fmla="*/ 584991 h 2943181"/>
              <a:gd name="connsiteX75" fmla="*/ 4273617 w 6789491"/>
              <a:gd name="connsiteY75" fmla="*/ 565741 h 2943181"/>
              <a:gd name="connsiteX76" fmla="*/ 4331368 w 6789491"/>
              <a:gd name="connsiteY76" fmla="*/ 527240 h 2943181"/>
              <a:gd name="connsiteX77" fmla="*/ 4398745 w 6789491"/>
              <a:gd name="connsiteY77" fmla="*/ 488739 h 2943181"/>
              <a:gd name="connsiteX78" fmla="*/ 4456497 w 6789491"/>
              <a:gd name="connsiteY78" fmla="*/ 450238 h 2943181"/>
              <a:gd name="connsiteX79" fmla="*/ 4485373 w 6789491"/>
              <a:gd name="connsiteY79" fmla="*/ 430987 h 2943181"/>
              <a:gd name="connsiteX80" fmla="*/ 4514248 w 6789491"/>
              <a:gd name="connsiteY80" fmla="*/ 421362 h 2943181"/>
              <a:gd name="connsiteX81" fmla="*/ 4552749 w 6789491"/>
              <a:gd name="connsiteY81" fmla="*/ 402111 h 2943181"/>
              <a:gd name="connsiteX82" fmla="*/ 4591250 w 6789491"/>
              <a:gd name="connsiteY82" fmla="*/ 392486 h 2943181"/>
              <a:gd name="connsiteX83" fmla="*/ 4629751 w 6789491"/>
              <a:gd name="connsiteY83" fmla="*/ 373236 h 2943181"/>
              <a:gd name="connsiteX84" fmla="*/ 4658627 w 6789491"/>
              <a:gd name="connsiteY84" fmla="*/ 363610 h 2943181"/>
              <a:gd name="connsiteX85" fmla="*/ 4706754 w 6789491"/>
              <a:gd name="connsiteY85" fmla="*/ 334735 h 2943181"/>
              <a:gd name="connsiteX86" fmla="*/ 4793381 w 6789491"/>
              <a:gd name="connsiteY86" fmla="*/ 315484 h 2943181"/>
              <a:gd name="connsiteX87" fmla="*/ 4870383 w 6789491"/>
              <a:gd name="connsiteY87" fmla="*/ 276983 h 2943181"/>
              <a:gd name="connsiteX88" fmla="*/ 4899259 w 6789491"/>
              <a:gd name="connsiteY88" fmla="*/ 257733 h 2943181"/>
              <a:gd name="connsiteX89" fmla="*/ 4966636 w 6789491"/>
              <a:gd name="connsiteY89" fmla="*/ 238482 h 2943181"/>
              <a:gd name="connsiteX90" fmla="*/ 5005137 w 6789491"/>
              <a:gd name="connsiteY90" fmla="*/ 219231 h 2943181"/>
              <a:gd name="connsiteX91" fmla="*/ 5034013 w 6789491"/>
              <a:gd name="connsiteY91" fmla="*/ 209606 h 2943181"/>
              <a:gd name="connsiteX92" fmla="*/ 5130265 w 6789491"/>
              <a:gd name="connsiteY92" fmla="*/ 190356 h 2943181"/>
              <a:gd name="connsiteX93" fmla="*/ 5207267 w 6789491"/>
              <a:gd name="connsiteY93" fmla="*/ 151855 h 2943181"/>
              <a:gd name="connsiteX94" fmla="*/ 5255394 w 6789491"/>
              <a:gd name="connsiteY94" fmla="*/ 142229 h 2943181"/>
              <a:gd name="connsiteX95" fmla="*/ 5293895 w 6789491"/>
              <a:gd name="connsiteY95" fmla="*/ 132604 h 2943181"/>
              <a:gd name="connsiteX96" fmla="*/ 5322770 w 6789491"/>
              <a:gd name="connsiteY96" fmla="*/ 122979 h 2943181"/>
              <a:gd name="connsiteX97" fmla="*/ 5370897 w 6789491"/>
              <a:gd name="connsiteY97" fmla="*/ 113354 h 2943181"/>
              <a:gd name="connsiteX98" fmla="*/ 5457524 w 6789491"/>
              <a:gd name="connsiteY98" fmla="*/ 94103 h 2943181"/>
              <a:gd name="connsiteX99" fmla="*/ 5496025 w 6789491"/>
              <a:gd name="connsiteY99" fmla="*/ 84478 h 2943181"/>
              <a:gd name="connsiteX100" fmla="*/ 5775159 w 6789491"/>
              <a:gd name="connsiteY100" fmla="*/ 1258761 h 2943181"/>
              <a:gd name="connsiteX101" fmla="*/ 6025415 w 6789491"/>
              <a:gd name="connsiteY101" fmla="*/ 1326137 h 2943181"/>
              <a:gd name="connsiteX102" fmla="*/ 6294922 w 6789491"/>
              <a:gd name="connsiteY102" fmla="*/ 1268384 h 2943181"/>
              <a:gd name="connsiteX103" fmla="*/ 6373530 w 6789491"/>
              <a:gd name="connsiteY103" fmla="*/ 1231488 h 2943181"/>
              <a:gd name="connsiteX104" fmla="*/ 6450531 w 6789491"/>
              <a:gd name="connsiteY104" fmla="*/ 1356616 h 2943181"/>
              <a:gd name="connsiteX105" fmla="*/ 6525928 w 6789491"/>
              <a:gd name="connsiteY105" fmla="*/ 1143257 h 2943181"/>
              <a:gd name="connsiteX106" fmla="*/ 6622181 w 6789491"/>
              <a:gd name="connsiteY106" fmla="*/ 1210633 h 2943181"/>
              <a:gd name="connsiteX107" fmla="*/ 6785811 w 6789491"/>
              <a:gd name="connsiteY107" fmla="*/ 1085506 h 2943181"/>
              <a:gd name="connsiteX108" fmla="*/ 6448926 w 6789491"/>
              <a:gd name="connsiteY108" fmla="*/ 65227 h 2943181"/>
              <a:gd name="connsiteX0" fmla="*/ 0 w 6853187"/>
              <a:gd name="connsiteY0" fmla="*/ 2943181 h 2943181"/>
              <a:gd name="connsiteX1" fmla="*/ 48126 w 6853187"/>
              <a:gd name="connsiteY1" fmla="*/ 2837303 h 2943181"/>
              <a:gd name="connsiteX2" fmla="*/ 57751 w 6853187"/>
              <a:gd name="connsiteY2" fmla="*/ 2808427 h 2943181"/>
              <a:gd name="connsiteX3" fmla="*/ 77002 w 6853187"/>
              <a:gd name="connsiteY3" fmla="*/ 2779551 h 2943181"/>
              <a:gd name="connsiteX4" fmla="*/ 96253 w 6853187"/>
              <a:gd name="connsiteY4" fmla="*/ 2731425 h 2943181"/>
              <a:gd name="connsiteX5" fmla="*/ 192505 w 6853187"/>
              <a:gd name="connsiteY5" fmla="*/ 2606297 h 2943181"/>
              <a:gd name="connsiteX6" fmla="*/ 231006 w 6853187"/>
              <a:gd name="connsiteY6" fmla="*/ 2558170 h 2943181"/>
              <a:gd name="connsiteX7" fmla="*/ 250257 w 6853187"/>
              <a:gd name="connsiteY7" fmla="*/ 2529295 h 2943181"/>
              <a:gd name="connsiteX8" fmla="*/ 346509 w 6853187"/>
              <a:gd name="connsiteY8" fmla="*/ 2442667 h 2943181"/>
              <a:gd name="connsiteX9" fmla="*/ 365760 w 6853187"/>
              <a:gd name="connsiteY9" fmla="*/ 2413791 h 2943181"/>
              <a:gd name="connsiteX10" fmla="*/ 452387 w 6853187"/>
              <a:gd name="connsiteY10" fmla="*/ 2356040 h 2943181"/>
              <a:gd name="connsiteX11" fmla="*/ 481263 w 6853187"/>
              <a:gd name="connsiteY11" fmla="*/ 2346415 h 2943181"/>
              <a:gd name="connsiteX12" fmla="*/ 587141 w 6853187"/>
              <a:gd name="connsiteY12" fmla="*/ 2288663 h 2943181"/>
              <a:gd name="connsiteX13" fmla="*/ 625642 w 6853187"/>
              <a:gd name="connsiteY13" fmla="*/ 2269413 h 2943181"/>
              <a:gd name="connsiteX14" fmla="*/ 741145 w 6853187"/>
              <a:gd name="connsiteY14" fmla="*/ 2240537 h 2943181"/>
              <a:gd name="connsiteX15" fmla="*/ 1232034 w 6853187"/>
              <a:gd name="connsiteY15" fmla="*/ 2221286 h 2943181"/>
              <a:gd name="connsiteX16" fmla="*/ 1299410 w 6853187"/>
              <a:gd name="connsiteY16" fmla="*/ 2202036 h 2943181"/>
              <a:gd name="connsiteX17" fmla="*/ 1376413 w 6853187"/>
              <a:gd name="connsiteY17" fmla="*/ 2163535 h 2943181"/>
              <a:gd name="connsiteX18" fmla="*/ 1414914 w 6853187"/>
              <a:gd name="connsiteY18" fmla="*/ 2144284 h 2943181"/>
              <a:gd name="connsiteX19" fmla="*/ 1501541 w 6853187"/>
              <a:gd name="connsiteY19" fmla="*/ 2105783 h 2943181"/>
              <a:gd name="connsiteX20" fmla="*/ 1540042 w 6853187"/>
              <a:gd name="connsiteY20" fmla="*/ 2076907 h 2943181"/>
              <a:gd name="connsiteX21" fmla="*/ 1578543 w 6853187"/>
              <a:gd name="connsiteY21" fmla="*/ 2057657 h 2943181"/>
              <a:gd name="connsiteX22" fmla="*/ 1655545 w 6853187"/>
              <a:gd name="connsiteY22" fmla="*/ 2009530 h 2943181"/>
              <a:gd name="connsiteX23" fmla="*/ 1674796 w 6853187"/>
              <a:gd name="connsiteY23" fmla="*/ 1980655 h 2943181"/>
              <a:gd name="connsiteX24" fmla="*/ 1809549 w 6853187"/>
              <a:gd name="connsiteY24" fmla="*/ 1922903 h 2943181"/>
              <a:gd name="connsiteX25" fmla="*/ 1848050 w 6853187"/>
              <a:gd name="connsiteY25" fmla="*/ 1894027 h 2943181"/>
              <a:gd name="connsiteX26" fmla="*/ 1905802 w 6853187"/>
              <a:gd name="connsiteY26" fmla="*/ 1874777 h 2943181"/>
              <a:gd name="connsiteX27" fmla="*/ 1944303 w 6853187"/>
              <a:gd name="connsiteY27" fmla="*/ 1845901 h 2943181"/>
              <a:gd name="connsiteX28" fmla="*/ 1982804 w 6853187"/>
              <a:gd name="connsiteY28" fmla="*/ 1836276 h 2943181"/>
              <a:gd name="connsiteX29" fmla="*/ 2011680 w 6853187"/>
              <a:gd name="connsiteY29" fmla="*/ 1807400 h 2943181"/>
              <a:gd name="connsiteX30" fmla="*/ 2040556 w 6853187"/>
              <a:gd name="connsiteY30" fmla="*/ 1788149 h 2943181"/>
              <a:gd name="connsiteX31" fmla="*/ 2127183 w 6853187"/>
              <a:gd name="connsiteY31" fmla="*/ 1740023 h 2943181"/>
              <a:gd name="connsiteX32" fmla="*/ 2165684 w 6853187"/>
              <a:gd name="connsiteY32" fmla="*/ 1711147 h 2943181"/>
              <a:gd name="connsiteX33" fmla="*/ 2194560 w 6853187"/>
              <a:gd name="connsiteY33" fmla="*/ 1682271 h 2943181"/>
              <a:gd name="connsiteX34" fmla="*/ 2242686 w 6853187"/>
              <a:gd name="connsiteY34" fmla="*/ 1653396 h 2943181"/>
              <a:gd name="connsiteX35" fmla="*/ 2271562 w 6853187"/>
              <a:gd name="connsiteY35" fmla="*/ 1634145 h 2943181"/>
              <a:gd name="connsiteX36" fmla="*/ 2319688 w 6853187"/>
              <a:gd name="connsiteY36" fmla="*/ 1614895 h 2943181"/>
              <a:gd name="connsiteX37" fmla="*/ 2367815 w 6853187"/>
              <a:gd name="connsiteY37" fmla="*/ 1586019 h 2943181"/>
              <a:gd name="connsiteX38" fmla="*/ 2396690 w 6853187"/>
              <a:gd name="connsiteY38" fmla="*/ 1566768 h 2943181"/>
              <a:gd name="connsiteX39" fmla="*/ 2435191 w 6853187"/>
              <a:gd name="connsiteY39" fmla="*/ 1557143 h 2943181"/>
              <a:gd name="connsiteX40" fmla="*/ 2464067 w 6853187"/>
              <a:gd name="connsiteY40" fmla="*/ 1528267 h 2943181"/>
              <a:gd name="connsiteX41" fmla="*/ 2521819 w 6853187"/>
              <a:gd name="connsiteY41" fmla="*/ 1509017 h 2943181"/>
              <a:gd name="connsiteX42" fmla="*/ 2560320 w 6853187"/>
              <a:gd name="connsiteY42" fmla="*/ 1489766 h 2943181"/>
              <a:gd name="connsiteX43" fmla="*/ 2656573 w 6853187"/>
              <a:gd name="connsiteY43" fmla="*/ 1460890 h 2943181"/>
              <a:gd name="connsiteX44" fmla="*/ 2733575 w 6853187"/>
              <a:gd name="connsiteY44" fmla="*/ 1422389 h 2943181"/>
              <a:gd name="connsiteX45" fmla="*/ 2791326 w 6853187"/>
              <a:gd name="connsiteY45" fmla="*/ 1393514 h 2943181"/>
              <a:gd name="connsiteX46" fmla="*/ 2849078 w 6853187"/>
              <a:gd name="connsiteY46" fmla="*/ 1355013 h 2943181"/>
              <a:gd name="connsiteX47" fmla="*/ 2916455 w 6853187"/>
              <a:gd name="connsiteY47" fmla="*/ 1326137 h 2943181"/>
              <a:gd name="connsiteX48" fmla="*/ 2954956 w 6853187"/>
              <a:gd name="connsiteY48" fmla="*/ 1297261 h 2943181"/>
              <a:gd name="connsiteX49" fmla="*/ 3003082 w 6853187"/>
              <a:gd name="connsiteY49" fmla="*/ 1278010 h 2943181"/>
              <a:gd name="connsiteX50" fmla="*/ 3070459 w 6853187"/>
              <a:gd name="connsiteY50" fmla="*/ 1249135 h 2943181"/>
              <a:gd name="connsiteX51" fmla="*/ 3099335 w 6853187"/>
              <a:gd name="connsiteY51" fmla="*/ 1220259 h 2943181"/>
              <a:gd name="connsiteX52" fmla="*/ 3157086 w 6853187"/>
              <a:gd name="connsiteY52" fmla="*/ 1201008 h 2943181"/>
              <a:gd name="connsiteX53" fmla="*/ 3195587 w 6853187"/>
              <a:gd name="connsiteY53" fmla="*/ 1181758 h 2943181"/>
              <a:gd name="connsiteX54" fmla="*/ 3253339 w 6853187"/>
              <a:gd name="connsiteY54" fmla="*/ 1143257 h 2943181"/>
              <a:gd name="connsiteX55" fmla="*/ 3282215 w 6853187"/>
              <a:gd name="connsiteY55" fmla="*/ 1133631 h 2943181"/>
              <a:gd name="connsiteX56" fmla="*/ 3320716 w 6853187"/>
              <a:gd name="connsiteY56" fmla="*/ 1114381 h 2943181"/>
              <a:gd name="connsiteX57" fmla="*/ 3359217 w 6853187"/>
              <a:gd name="connsiteY57" fmla="*/ 1104756 h 2943181"/>
              <a:gd name="connsiteX58" fmla="*/ 3416968 w 6853187"/>
              <a:gd name="connsiteY58" fmla="*/ 1085505 h 2943181"/>
              <a:gd name="connsiteX59" fmla="*/ 3445844 w 6853187"/>
              <a:gd name="connsiteY59" fmla="*/ 1075880 h 2943181"/>
              <a:gd name="connsiteX60" fmla="*/ 3484345 w 6853187"/>
              <a:gd name="connsiteY60" fmla="*/ 1056629 h 2943181"/>
              <a:gd name="connsiteX61" fmla="*/ 3542097 w 6853187"/>
              <a:gd name="connsiteY61" fmla="*/ 1047004 h 2943181"/>
              <a:gd name="connsiteX62" fmla="*/ 3580598 w 6853187"/>
              <a:gd name="connsiteY62" fmla="*/ 1037379 h 2943181"/>
              <a:gd name="connsiteX63" fmla="*/ 3657600 w 6853187"/>
              <a:gd name="connsiteY63" fmla="*/ 998878 h 2943181"/>
              <a:gd name="connsiteX64" fmla="*/ 3753853 w 6853187"/>
              <a:gd name="connsiteY64" fmla="*/ 941126 h 2943181"/>
              <a:gd name="connsiteX65" fmla="*/ 3782728 w 6853187"/>
              <a:gd name="connsiteY65" fmla="*/ 912250 h 2943181"/>
              <a:gd name="connsiteX66" fmla="*/ 3840480 w 6853187"/>
              <a:gd name="connsiteY66" fmla="*/ 893000 h 2943181"/>
              <a:gd name="connsiteX67" fmla="*/ 3907857 w 6853187"/>
              <a:gd name="connsiteY67" fmla="*/ 835248 h 2943181"/>
              <a:gd name="connsiteX68" fmla="*/ 3984859 w 6853187"/>
              <a:gd name="connsiteY68" fmla="*/ 777497 h 2943181"/>
              <a:gd name="connsiteX69" fmla="*/ 4013735 w 6853187"/>
              <a:gd name="connsiteY69" fmla="*/ 738996 h 2943181"/>
              <a:gd name="connsiteX70" fmla="*/ 4081111 w 6853187"/>
              <a:gd name="connsiteY70" fmla="*/ 700495 h 2943181"/>
              <a:gd name="connsiteX71" fmla="*/ 4148488 w 6853187"/>
              <a:gd name="connsiteY71" fmla="*/ 652368 h 2943181"/>
              <a:gd name="connsiteX72" fmla="*/ 4186989 w 6853187"/>
              <a:gd name="connsiteY72" fmla="*/ 633118 h 2943181"/>
              <a:gd name="connsiteX73" fmla="*/ 4206240 w 6853187"/>
              <a:gd name="connsiteY73" fmla="*/ 604242 h 2943181"/>
              <a:gd name="connsiteX74" fmla="*/ 4244741 w 6853187"/>
              <a:gd name="connsiteY74" fmla="*/ 584991 h 2943181"/>
              <a:gd name="connsiteX75" fmla="*/ 4273617 w 6853187"/>
              <a:gd name="connsiteY75" fmla="*/ 565741 h 2943181"/>
              <a:gd name="connsiteX76" fmla="*/ 4331368 w 6853187"/>
              <a:gd name="connsiteY76" fmla="*/ 527240 h 2943181"/>
              <a:gd name="connsiteX77" fmla="*/ 4398745 w 6853187"/>
              <a:gd name="connsiteY77" fmla="*/ 488739 h 2943181"/>
              <a:gd name="connsiteX78" fmla="*/ 4456497 w 6853187"/>
              <a:gd name="connsiteY78" fmla="*/ 450238 h 2943181"/>
              <a:gd name="connsiteX79" fmla="*/ 4485373 w 6853187"/>
              <a:gd name="connsiteY79" fmla="*/ 430987 h 2943181"/>
              <a:gd name="connsiteX80" fmla="*/ 4514248 w 6853187"/>
              <a:gd name="connsiteY80" fmla="*/ 421362 h 2943181"/>
              <a:gd name="connsiteX81" fmla="*/ 4552749 w 6853187"/>
              <a:gd name="connsiteY81" fmla="*/ 402111 h 2943181"/>
              <a:gd name="connsiteX82" fmla="*/ 4591250 w 6853187"/>
              <a:gd name="connsiteY82" fmla="*/ 392486 h 2943181"/>
              <a:gd name="connsiteX83" fmla="*/ 4629751 w 6853187"/>
              <a:gd name="connsiteY83" fmla="*/ 373236 h 2943181"/>
              <a:gd name="connsiteX84" fmla="*/ 4658627 w 6853187"/>
              <a:gd name="connsiteY84" fmla="*/ 363610 h 2943181"/>
              <a:gd name="connsiteX85" fmla="*/ 4706754 w 6853187"/>
              <a:gd name="connsiteY85" fmla="*/ 334735 h 2943181"/>
              <a:gd name="connsiteX86" fmla="*/ 4793381 w 6853187"/>
              <a:gd name="connsiteY86" fmla="*/ 315484 h 2943181"/>
              <a:gd name="connsiteX87" fmla="*/ 4870383 w 6853187"/>
              <a:gd name="connsiteY87" fmla="*/ 276983 h 2943181"/>
              <a:gd name="connsiteX88" fmla="*/ 4899259 w 6853187"/>
              <a:gd name="connsiteY88" fmla="*/ 257733 h 2943181"/>
              <a:gd name="connsiteX89" fmla="*/ 4966636 w 6853187"/>
              <a:gd name="connsiteY89" fmla="*/ 238482 h 2943181"/>
              <a:gd name="connsiteX90" fmla="*/ 5005137 w 6853187"/>
              <a:gd name="connsiteY90" fmla="*/ 219231 h 2943181"/>
              <a:gd name="connsiteX91" fmla="*/ 5034013 w 6853187"/>
              <a:gd name="connsiteY91" fmla="*/ 209606 h 2943181"/>
              <a:gd name="connsiteX92" fmla="*/ 5130265 w 6853187"/>
              <a:gd name="connsiteY92" fmla="*/ 190356 h 2943181"/>
              <a:gd name="connsiteX93" fmla="*/ 5207267 w 6853187"/>
              <a:gd name="connsiteY93" fmla="*/ 151855 h 2943181"/>
              <a:gd name="connsiteX94" fmla="*/ 5255394 w 6853187"/>
              <a:gd name="connsiteY94" fmla="*/ 142229 h 2943181"/>
              <a:gd name="connsiteX95" fmla="*/ 5293895 w 6853187"/>
              <a:gd name="connsiteY95" fmla="*/ 132604 h 2943181"/>
              <a:gd name="connsiteX96" fmla="*/ 5322770 w 6853187"/>
              <a:gd name="connsiteY96" fmla="*/ 122979 h 2943181"/>
              <a:gd name="connsiteX97" fmla="*/ 5370897 w 6853187"/>
              <a:gd name="connsiteY97" fmla="*/ 113354 h 2943181"/>
              <a:gd name="connsiteX98" fmla="*/ 5457524 w 6853187"/>
              <a:gd name="connsiteY98" fmla="*/ 94103 h 2943181"/>
              <a:gd name="connsiteX99" fmla="*/ 5496025 w 6853187"/>
              <a:gd name="connsiteY99" fmla="*/ 84478 h 2943181"/>
              <a:gd name="connsiteX100" fmla="*/ 5775159 w 6853187"/>
              <a:gd name="connsiteY100" fmla="*/ 1258761 h 2943181"/>
              <a:gd name="connsiteX101" fmla="*/ 6025415 w 6853187"/>
              <a:gd name="connsiteY101" fmla="*/ 1326137 h 2943181"/>
              <a:gd name="connsiteX102" fmla="*/ 6294922 w 6853187"/>
              <a:gd name="connsiteY102" fmla="*/ 1268384 h 2943181"/>
              <a:gd name="connsiteX103" fmla="*/ 6373530 w 6853187"/>
              <a:gd name="connsiteY103" fmla="*/ 1231488 h 2943181"/>
              <a:gd name="connsiteX104" fmla="*/ 6450531 w 6853187"/>
              <a:gd name="connsiteY104" fmla="*/ 1356616 h 2943181"/>
              <a:gd name="connsiteX105" fmla="*/ 6525928 w 6853187"/>
              <a:gd name="connsiteY105" fmla="*/ 1143257 h 2943181"/>
              <a:gd name="connsiteX106" fmla="*/ 6622181 w 6853187"/>
              <a:gd name="connsiteY106" fmla="*/ 1210633 h 2943181"/>
              <a:gd name="connsiteX107" fmla="*/ 6785811 w 6853187"/>
              <a:gd name="connsiteY107" fmla="*/ 1085506 h 2943181"/>
              <a:gd name="connsiteX108" fmla="*/ 6853187 w 6853187"/>
              <a:gd name="connsiteY108" fmla="*/ 1191383 h 2943181"/>
              <a:gd name="connsiteX0" fmla="*/ 0 w 6875223"/>
              <a:gd name="connsiteY0" fmla="*/ 2943181 h 2943181"/>
              <a:gd name="connsiteX1" fmla="*/ 48126 w 6875223"/>
              <a:gd name="connsiteY1" fmla="*/ 2837303 h 2943181"/>
              <a:gd name="connsiteX2" fmla="*/ 57751 w 6875223"/>
              <a:gd name="connsiteY2" fmla="*/ 2808427 h 2943181"/>
              <a:gd name="connsiteX3" fmla="*/ 77002 w 6875223"/>
              <a:gd name="connsiteY3" fmla="*/ 2779551 h 2943181"/>
              <a:gd name="connsiteX4" fmla="*/ 96253 w 6875223"/>
              <a:gd name="connsiteY4" fmla="*/ 2731425 h 2943181"/>
              <a:gd name="connsiteX5" fmla="*/ 192505 w 6875223"/>
              <a:gd name="connsiteY5" fmla="*/ 2606297 h 2943181"/>
              <a:gd name="connsiteX6" fmla="*/ 231006 w 6875223"/>
              <a:gd name="connsiteY6" fmla="*/ 2558170 h 2943181"/>
              <a:gd name="connsiteX7" fmla="*/ 250257 w 6875223"/>
              <a:gd name="connsiteY7" fmla="*/ 2529295 h 2943181"/>
              <a:gd name="connsiteX8" fmla="*/ 346509 w 6875223"/>
              <a:gd name="connsiteY8" fmla="*/ 2442667 h 2943181"/>
              <a:gd name="connsiteX9" fmla="*/ 365760 w 6875223"/>
              <a:gd name="connsiteY9" fmla="*/ 2413791 h 2943181"/>
              <a:gd name="connsiteX10" fmla="*/ 452387 w 6875223"/>
              <a:gd name="connsiteY10" fmla="*/ 2356040 h 2943181"/>
              <a:gd name="connsiteX11" fmla="*/ 481263 w 6875223"/>
              <a:gd name="connsiteY11" fmla="*/ 2346415 h 2943181"/>
              <a:gd name="connsiteX12" fmla="*/ 587141 w 6875223"/>
              <a:gd name="connsiteY12" fmla="*/ 2288663 h 2943181"/>
              <a:gd name="connsiteX13" fmla="*/ 625642 w 6875223"/>
              <a:gd name="connsiteY13" fmla="*/ 2269413 h 2943181"/>
              <a:gd name="connsiteX14" fmla="*/ 741145 w 6875223"/>
              <a:gd name="connsiteY14" fmla="*/ 2240537 h 2943181"/>
              <a:gd name="connsiteX15" fmla="*/ 1232034 w 6875223"/>
              <a:gd name="connsiteY15" fmla="*/ 2221286 h 2943181"/>
              <a:gd name="connsiteX16" fmla="*/ 1299410 w 6875223"/>
              <a:gd name="connsiteY16" fmla="*/ 2202036 h 2943181"/>
              <a:gd name="connsiteX17" fmla="*/ 1376413 w 6875223"/>
              <a:gd name="connsiteY17" fmla="*/ 2163535 h 2943181"/>
              <a:gd name="connsiteX18" fmla="*/ 1414914 w 6875223"/>
              <a:gd name="connsiteY18" fmla="*/ 2144284 h 2943181"/>
              <a:gd name="connsiteX19" fmla="*/ 1501541 w 6875223"/>
              <a:gd name="connsiteY19" fmla="*/ 2105783 h 2943181"/>
              <a:gd name="connsiteX20" fmla="*/ 1540042 w 6875223"/>
              <a:gd name="connsiteY20" fmla="*/ 2076907 h 2943181"/>
              <a:gd name="connsiteX21" fmla="*/ 1578543 w 6875223"/>
              <a:gd name="connsiteY21" fmla="*/ 2057657 h 2943181"/>
              <a:gd name="connsiteX22" fmla="*/ 1655545 w 6875223"/>
              <a:gd name="connsiteY22" fmla="*/ 2009530 h 2943181"/>
              <a:gd name="connsiteX23" fmla="*/ 1674796 w 6875223"/>
              <a:gd name="connsiteY23" fmla="*/ 1980655 h 2943181"/>
              <a:gd name="connsiteX24" fmla="*/ 1809549 w 6875223"/>
              <a:gd name="connsiteY24" fmla="*/ 1922903 h 2943181"/>
              <a:gd name="connsiteX25" fmla="*/ 1848050 w 6875223"/>
              <a:gd name="connsiteY25" fmla="*/ 1894027 h 2943181"/>
              <a:gd name="connsiteX26" fmla="*/ 1905802 w 6875223"/>
              <a:gd name="connsiteY26" fmla="*/ 1874777 h 2943181"/>
              <a:gd name="connsiteX27" fmla="*/ 1944303 w 6875223"/>
              <a:gd name="connsiteY27" fmla="*/ 1845901 h 2943181"/>
              <a:gd name="connsiteX28" fmla="*/ 1982804 w 6875223"/>
              <a:gd name="connsiteY28" fmla="*/ 1836276 h 2943181"/>
              <a:gd name="connsiteX29" fmla="*/ 2011680 w 6875223"/>
              <a:gd name="connsiteY29" fmla="*/ 1807400 h 2943181"/>
              <a:gd name="connsiteX30" fmla="*/ 2040556 w 6875223"/>
              <a:gd name="connsiteY30" fmla="*/ 1788149 h 2943181"/>
              <a:gd name="connsiteX31" fmla="*/ 2127183 w 6875223"/>
              <a:gd name="connsiteY31" fmla="*/ 1740023 h 2943181"/>
              <a:gd name="connsiteX32" fmla="*/ 2165684 w 6875223"/>
              <a:gd name="connsiteY32" fmla="*/ 1711147 h 2943181"/>
              <a:gd name="connsiteX33" fmla="*/ 2194560 w 6875223"/>
              <a:gd name="connsiteY33" fmla="*/ 1682271 h 2943181"/>
              <a:gd name="connsiteX34" fmla="*/ 2242686 w 6875223"/>
              <a:gd name="connsiteY34" fmla="*/ 1653396 h 2943181"/>
              <a:gd name="connsiteX35" fmla="*/ 2271562 w 6875223"/>
              <a:gd name="connsiteY35" fmla="*/ 1634145 h 2943181"/>
              <a:gd name="connsiteX36" fmla="*/ 2319688 w 6875223"/>
              <a:gd name="connsiteY36" fmla="*/ 1614895 h 2943181"/>
              <a:gd name="connsiteX37" fmla="*/ 2367815 w 6875223"/>
              <a:gd name="connsiteY37" fmla="*/ 1586019 h 2943181"/>
              <a:gd name="connsiteX38" fmla="*/ 2396690 w 6875223"/>
              <a:gd name="connsiteY38" fmla="*/ 1566768 h 2943181"/>
              <a:gd name="connsiteX39" fmla="*/ 2435191 w 6875223"/>
              <a:gd name="connsiteY39" fmla="*/ 1557143 h 2943181"/>
              <a:gd name="connsiteX40" fmla="*/ 2464067 w 6875223"/>
              <a:gd name="connsiteY40" fmla="*/ 1528267 h 2943181"/>
              <a:gd name="connsiteX41" fmla="*/ 2521819 w 6875223"/>
              <a:gd name="connsiteY41" fmla="*/ 1509017 h 2943181"/>
              <a:gd name="connsiteX42" fmla="*/ 2560320 w 6875223"/>
              <a:gd name="connsiteY42" fmla="*/ 1489766 h 2943181"/>
              <a:gd name="connsiteX43" fmla="*/ 2656573 w 6875223"/>
              <a:gd name="connsiteY43" fmla="*/ 1460890 h 2943181"/>
              <a:gd name="connsiteX44" fmla="*/ 2733575 w 6875223"/>
              <a:gd name="connsiteY44" fmla="*/ 1422389 h 2943181"/>
              <a:gd name="connsiteX45" fmla="*/ 2791326 w 6875223"/>
              <a:gd name="connsiteY45" fmla="*/ 1393514 h 2943181"/>
              <a:gd name="connsiteX46" fmla="*/ 2849078 w 6875223"/>
              <a:gd name="connsiteY46" fmla="*/ 1355013 h 2943181"/>
              <a:gd name="connsiteX47" fmla="*/ 2916455 w 6875223"/>
              <a:gd name="connsiteY47" fmla="*/ 1326137 h 2943181"/>
              <a:gd name="connsiteX48" fmla="*/ 2954956 w 6875223"/>
              <a:gd name="connsiteY48" fmla="*/ 1297261 h 2943181"/>
              <a:gd name="connsiteX49" fmla="*/ 3003082 w 6875223"/>
              <a:gd name="connsiteY49" fmla="*/ 1278010 h 2943181"/>
              <a:gd name="connsiteX50" fmla="*/ 3070459 w 6875223"/>
              <a:gd name="connsiteY50" fmla="*/ 1249135 h 2943181"/>
              <a:gd name="connsiteX51" fmla="*/ 3099335 w 6875223"/>
              <a:gd name="connsiteY51" fmla="*/ 1220259 h 2943181"/>
              <a:gd name="connsiteX52" fmla="*/ 3157086 w 6875223"/>
              <a:gd name="connsiteY52" fmla="*/ 1201008 h 2943181"/>
              <a:gd name="connsiteX53" fmla="*/ 3195587 w 6875223"/>
              <a:gd name="connsiteY53" fmla="*/ 1181758 h 2943181"/>
              <a:gd name="connsiteX54" fmla="*/ 3253339 w 6875223"/>
              <a:gd name="connsiteY54" fmla="*/ 1143257 h 2943181"/>
              <a:gd name="connsiteX55" fmla="*/ 3282215 w 6875223"/>
              <a:gd name="connsiteY55" fmla="*/ 1133631 h 2943181"/>
              <a:gd name="connsiteX56" fmla="*/ 3320716 w 6875223"/>
              <a:gd name="connsiteY56" fmla="*/ 1114381 h 2943181"/>
              <a:gd name="connsiteX57" fmla="*/ 3359217 w 6875223"/>
              <a:gd name="connsiteY57" fmla="*/ 1104756 h 2943181"/>
              <a:gd name="connsiteX58" fmla="*/ 3416968 w 6875223"/>
              <a:gd name="connsiteY58" fmla="*/ 1085505 h 2943181"/>
              <a:gd name="connsiteX59" fmla="*/ 3445844 w 6875223"/>
              <a:gd name="connsiteY59" fmla="*/ 1075880 h 2943181"/>
              <a:gd name="connsiteX60" fmla="*/ 3484345 w 6875223"/>
              <a:gd name="connsiteY60" fmla="*/ 1056629 h 2943181"/>
              <a:gd name="connsiteX61" fmla="*/ 3542097 w 6875223"/>
              <a:gd name="connsiteY61" fmla="*/ 1047004 h 2943181"/>
              <a:gd name="connsiteX62" fmla="*/ 3580598 w 6875223"/>
              <a:gd name="connsiteY62" fmla="*/ 1037379 h 2943181"/>
              <a:gd name="connsiteX63" fmla="*/ 3657600 w 6875223"/>
              <a:gd name="connsiteY63" fmla="*/ 998878 h 2943181"/>
              <a:gd name="connsiteX64" fmla="*/ 3753853 w 6875223"/>
              <a:gd name="connsiteY64" fmla="*/ 941126 h 2943181"/>
              <a:gd name="connsiteX65" fmla="*/ 3782728 w 6875223"/>
              <a:gd name="connsiteY65" fmla="*/ 912250 h 2943181"/>
              <a:gd name="connsiteX66" fmla="*/ 3840480 w 6875223"/>
              <a:gd name="connsiteY66" fmla="*/ 893000 h 2943181"/>
              <a:gd name="connsiteX67" fmla="*/ 3907857 w 6875223"/>
              <a:gd name="connsiteY67" fmla="*/ 835248 h 2943181"/>
              <a:gd name="connsiteX68" fmla="*/ 3984859 w 6875223"/>
              <a:gd name="connsiteY68" fmla="*/ 777497 h 2943181"/>
              <a:gd name="connsiteX69" fmla="*/ 4013735 w 6875223"/>
              <a:gd name="connsiteY69" fmla="*/ 738996 h 2943181"/>
              <a:gd name="connsiteX70" fmla="*/ 4081111 w 6875223"/>
              <a:gd name="connsiteY70" fmla="*/ 700495 h 2943181"/>
              <a:gd name="connsiteX71" fmla="*/ 4148488 w 6875223"/>
              <a:gd name="connsiteY71" fmla="*/ 652368 h 2943181"/>
              <a:gd name="connsiteX72" fmla="*/ 4186989 w 6875223"/>
              <a:gd name="connsiteY72" fmla="*/ 633118 h 2943181"/>
              <a:gd name="connsiteX73" fmla="*/ 4206240 w 6875223"/>
              <a:gd name="connsiteY73" fmla="*/ 604242 h 2943181"/>
              <a:gd name="connsiteX74" fmla="*/ 4244741 w 6875223"/>
              <a:gd name="connsiteY74" fmla="*/ 584991 h 2943181"/>
              <a:gd name="connsiteX75" fmla="*/ 4273617 w 6875223"/>
              <a:gd name="connsiteY75" fmla="*/ 565741 h 2943181"/>
              <a:gd name="connsiteX76" fmla="*/ 4331368 w 6875223"/>
              <a:gd name="connsiteY76" fmla="*/ 527240 h 2943181"/>
              <a:gd name="connsiteX77" fmla="*/ 4398745 w 6875223"/>
              <a:gd name="connsiteY77" fmla="*/ 488739 h 2943181"/>
              <a:gd name="connsiteX78" fmla="*/ 4456497 w 6875223"/>
              <a:gd name="connsiteY78" fmla="*/ 450238 h 2943181"/>
              <a:gd name="connsiteX79" fmla="*/ 4485373 w 6875223"/>
              <a:gd name="connsiteY79" fmla="*/ 430987 h 2943181"/>
              <a:gd name="connsiteX80" fmla="*/ 4514248 w 6875223"/>
              <a:gd name="connsiteY80" fmla="*/ 421362 h 2943181"/>
              <a:gd name="connsiteX81" fmla="*/ 4552749 w 6875223"/>
              <a:gd name="connsiteY81" fmla="*/ 402111 h 2943181"/>
              <a:gd name="connsiteX82" fmla="*/ 4591250 w 6875223"/>
              <a:gd name="connsiteY82" fmla="*/ 392486 h 2943181"/>
              <a:gd name="connsiteX83" fmla="*/ 4629751 w 6875223"/>
              <a:gd name="connsiteY83" fmla="*/ 373236 h 2943181"/>
              <a:gd name="connsiteX84" fmla="*/ 4658627 w 6875223"/>
              <a:gd name="connsiteY84" fmla="*/ 363610 h 2943181"/>
              <a:gd name="connsiteX85" fmla="*/ 4706754 w 6875223"/>
              <a:gd name="connsiteY85" fmla="*/ 334735 h 2943181"/>
              <a:gd name="connsiteX86" fmla="*/ 4793381 w 6875223"/>
              <a:gd name="connsiteY86" fmla="*/ 315484 h 2943181"/>
              <a:gd name="connsiteX87" fmla="*/ 4870383 w 6875223"/>
              <a:gd name="connsiteY87" fmla="*/ 276983 h 2943181"/>
              <a:gd name="connsiteX88" fmla="*/ 4899259 w 6875223"/>
              <a:gd name="connsiteY88" fmla="*/ 257733 h 2943181"/>
              <a:gd name="connsiteX89" fmla="*/ 4966636 w 6875223"/>
              <a:gd name="connsiteY89" fmla="*/ 238482 h 2943181"/>
              <a:gd name="connsiteX90" fmla="*/ 5005137 w 6875223"/>
              <a:gd name="connsiteY90" fmla="*/ 219231 h 2943181"/>
              <a:gd name="connsiteX91" fmla="*/ 5034013 w 6875223"/>
              <a:gd name="connsiteY91" fmla="*/ 209606 h 2943181"/>
              <a:gd name="connsiteX92" fmla="*/ 5130265 w 6875223"/>
              <a:gd name="connsiteY92" fmla="*/ 190356 h 2943181"/>
              <a:gd name="connsiteX93" fmla="*/ 5207267 w 6875223"/>
              <a:gd name="connsiteY93" fmla="*/ 151855 h 2943181"/>
              <a:gd name="connsiteX94" fmla="*/ 5255394 w 6875223"/>
              <a:gd name="connsiteY94" fmla="*/ 142229 h 2943181"/>
              <a:gd name="connsiteX95" fmla="*/ 5293895 w 6875223"/>
              <a:gd name="connsiteY95" fmla="*/ 132604 h 2943181"/>
              <a:gd name="connsiteX96" fmla="*/ 5322770 w 6875223"/>
              <a:gd name="connsiteY96" fmla="*/ 122979 h 2943181"/>
              <a:gd name="connsiteX97" fmla="*/ 5370897 w 6875223"/>
              <a:gd name="connsiteY97" fmla="*/ 113354 h 2943181"/>
              <a:gd name="connsiteX98" fmla="*/ 5457524 w 6875223"/>
              <a:gd name="connsiteY98" fmla="*/ 94103 h 2943181"/>
              <a:gd name="connsiteX99" fmla="*/ 5496025 w 6875223"/>
              <a:gd name="connsiteY99" fmla="*/ 84478 h 2943181"/>
              <a:gd name="connsiteX100" fmla="*/ 5775159 w 6875223"/>
              <a:gd name="connsiteY100" fmla="*/ 1258761 h 2943181"/>
              <a:gd name="connsiteX101" fmla="*/ 6025415 w 6875223"/>
              <a:gd name="connsiteY101" fmla="*/ 1326137 h 2943181"/>
              <a:gd name="connsiteX102" fmla="*/ 6294922 w 6875223"/>
              <a:gd name="connsiteY102" fmla="*/ 1268384 h 2943181"/>
              <a:gd name="connsiteX103" fmla="*/ 6373530 w 6875223"/>
              <a:gd name="connsiteY103" fmla="*/ 1231488 h 2943181"/>
              <a:gd name="connsiteX104" fmla="*/ 6450531 w 6875223"/>
              <a:gd name="connsiteY104" fmla="*/ 1356616 h 2943181"/>
              <a:gd name="connsiteX105" fmla="*/ 6525928 w 6875223"/>
              <a:gd name="connsiteY105" fmla="*/ 1143257 h 2943181"/>
              <a:gd name="connsiteX106" fmla="*/ 6622181 w 6875223"/>
              <a:gd name="connsiteY106" fmla="*/ 1210633 h 2943181"/>
              <a:gd name="connsiteX107" fmla="*/ 6862813 w 6875223"/>
              <a:gd name="connsiteY107" fmla="*/ 1268386 h 2943181"/>
              <a:gd name="connsiteX108" fmla="*/ 6853187 w 6875223"/>
              <a:gd name="connsiteY108" fmla="*/ 1191383 h 2943181"/>
              <a:gd name="connsiteX0" fmla="*/ 0 w 6875223"/>
              <a:gd name="connsiteY0" fmla="*/ 2943181 h 2943181"/>
              <a:gd name="connsiteX1" fmla="*/ 48126 w 6875223"/>
              <a:gd name="connsiteY1" fmla="*/ 2837303 h 2943181"/>
              <a:gd name="connsiteX2" fmla="*/ 57751 w 6875223"/>
              <a:gd name="connsiteY2" fmla="*/ 2808427 h 2943181"/>
              <a:gd name="connsiteX3" fmla="*/ 77002 w 6875223"/>
              <a:gd name="connsiteY3" fmla="*/ 2779551 h 2943181"/>
              <a:gd name="connsiteX4" fmla="*/ 96253 w 6875223"/>
              <a:gd name="connsiteY4" fmla="*/ 2731425 h 2943181"/>
              <a:gd name="connsiteX5" fmla="*/ 192505 w 6875223"/>
              <a:gd name="connsiteY5" fmla="*/ 2606297 h 2943181"/>
              <a:gd name="connsiteX6" fmla="*/ 231006 w 6875223"/>
              <a:gd name="connsiteY6" fmla="*/ 2558170 h 2943181"/>
              <a:gd name="connsiteX7" fmla="*/ 250257 w 6875223"/>
              <a:gd name="connsiteY7" fmla="*/ 2529295 h 2943181"/>
              <a:gd name="connsiteX8" fmla="*/ 346509 w 6875223"/>
              <a:gd name="connsiteY8" fmla="*/ 2442667 h 2943181"/>
              <a:gd name="connsiteX9" fmla="*/ 365760 w 6875223"/>
              <a:gd name="connsiteY9" fmla="*/ 2413791 h 2943181"/>
              <a:gd name="connsiteX10" fmla="*/ 452387 w 6875223"/>
              <a:gd name="connsiteY10" fmla="*/ 2356040 h 2943181"/>
              <a:gd name="connsiteX11" fmla="*/ 481263 w 6875223"/>
              <a:gd name="connsiteY11" fmla="*/ 2346415 h 2943181"/>
              <a:gd name="connsiteX12" fmla="*/ 587141 w 6875223"/>
              <a:gd name="connsiteY12" fmla="*/ 2288663 h 2943181"/>
              <a:gd name="connsiteX13" fmla="*/ 625642 w 6875223"/>
              <a:gd name="connsiteY13" fmla="*/ 2269413 h 2943181"/>
              <a:gd name="connsiteX14" fmla="*/ 741145 w 6875223"/>
              <a:gd name="connsiteY14" fmla="*/ 2240537 h 2943181"/>
              <a:gd name="connsiteX15" fmla="*/ 1232034 w 6875223"/>
              <a:gd name="connsiteY15" fmla="*/ 2221286 h 2943181"/>
              <a:gd name="connsiteX16" fmla="*/ 1299410 w 6875223"/>
              <a:gd name="connsiteY16" fmla="*/ 2202036 h 2943181"/>
              <a:gd name="connsiteX17" fmla="*/ 1376413 w 6875223"/>
              <a:gd name="connsiteY17" fmla="*/ 2163535 h 2943181"/>
              <a:gd name="connsiteX18" fmla="*/ 1414914 w 6875223"/>
              <a:gd name="connsiteY18" fmla="*/ 2144284 h 2943181"/>
              <a:gd name="connsiteX19" fmla="*/ 1501541 w 6875223"/>
              <a:gd name="connsiteY19" fmla="*/ 2105783 h 2943181"/>
              <a:gd name="connsiteX20" fmla="*/ 1540042 w 6875223"/>
              <a:gd name="connsiteY20" fmla="*/ 2076907 h 2943181"/>
              <a:gd name="connsiteX21" fmla="*/ 1578543 w 6875223"/>
              <a:gd name="connsiteY21" fmla="*/ 2057657 h 2943181"/>
              <a:gd name="connsiteX22" fmla="*/ 1655545 w 6875223"/>
              <a:gd name="connsiteY22" fmla="*/ 2009530 h 2943181"/>
              <a:gd name="connsiteX23" fmla="*/ 1674796 w 6875223"/>
              <a:gd name="connsiteY23" fmla="*/ 1980655 h 2943181"/>
              <a:gd name="connsiteX24" fmla="*/ 1809549 w 6875223"/>
              <a:gd name="connsiteY24" fmla="*/ 1922903 h 2943181"/>
              <a:gd name="connsiteX25" fmla="*/ 1848050 w 6875223"/>
              <a:gd name="connsiteY25" fmla="*/ 1894027 h 2943181"/>
              <a:gd name="connsiteX26" fmla="*/ 1905802 w 6875223"/>
              <a:gd name="connsiteY26" fmla="*/ 1874777 h 2943181"/>
              <a:gd name="connsiteX27" fmla="*/ 1944303 w 6875223"/>
              <a:gd name="connsiteY27" fmla="*/ 1845901 h 2943181"/>
              <a:gd name="connsiteX28" fmla="*/ 1982804 w 6875223"/>
              <a:gd name="connsiteY28" fmla="*/ 1836276 h 2943181"/>
              <a:gd name="connsiteX29" fmla="*/ 2011680 w 6875223"/>
              <a:gd name="connsiteY29" fmla="*/ 1807400 h 2943181"/>
              <a:gd name="connsiteX30" fmla="*/ 2040556 w 6875223"/>
              <a:gd name="connsiteY30" fmla="*/ 1788149 h 2943181"/>
              <a:gd name="connsiteX31" fmla="*/ 2127183 w 6875223"/>
              <a:gd name="connsiteY31" fmla="*/ 1740023 h 2943181"/>
              <a:gd name="connsiteX32" fmla="*/ 2165684 w 6875223"/>
              <a:gd name="connsiteY32" fmla="*/ 1711147 h 2943181"/>
              <a:gd name="connsiteX33" fmla="*/ 2194560 w 6875223"/>
              <a:gd name="connsiteY33" fmla="*/ 1682271 h 2943181"/>
              <a:gd name="connsiteX34" fmla="*/ 2242686 w 6875223"/>
              <a:gd name="connsiteY34" fmla="*/ 1653396 h 2943181"/>
              <a:gd name="connsiteX35" fmla="*/ 2271562 w 6875223"/>
              <a:gd name="connsiteY35" fmla="*/ 1634145 h 2943181"/>
              <a:gd name="connsiteX36" fmla="*/ 2319688 w 6875223"/>
              <a:gd name="connsiteY36" fmla="*/ 1614895 h 2943181"/>
              <a:gd name="connsiteX37" fmla="*/ 2367815 w 6875223"/>
              <a:gd name="connsiteY37" fmla="*/ 1586019 h 2943181"/>
              <a:gd name="connsiteX38" fmla="*/ 2396690 w 6875223"/>
              <a:gd name="connsiteY38" fmla="*/ 1566768 h 2943181"/>
              <a:gd name="connsiteX39" fmla="*/ 2435191 w 6875223"/>
              <a:gd name="connsiteY39" fmla="*/ 1557143 h 2943181"/>
              <a:gd name="connsiteX40" fmla="*/ 2464067 w 6875223"/>
              <a:gd name="connsiteY40" fmla="*/ 1528267 h 2943181"/>
              <a:gd name="connsiteX41" fmla="*/ 2521819 w 6875223"/>
              <a:gd name="connsiteY41" fmla="*/ 1509017 h 2943181"/>
              <a:gd name="connsiteX42" fmla="*/ 2560320 w 6875223"/>
              <a:gd name="connsiteY42" fmla="*/ 1489766 h 2943181"/>
              <a:gd name="connsiteX43" fmla="*/ 2656573 w 6875223"/>
              <a:gd name="connsiteY43" fmla="*/ 1460890 h 2943181"/>
              <a:gd name="connsiteX44" fmla="*/ 2733575 w 6875223"/>
              <a:gd name="connsiteY44" fmla="*/ 1422389 h 2943181"/>
              <a:gd name="connsiteX45" fmla="*/ 2791326 w 6875223"/>
              <a:gd name="connsiteY45" fmla="*/ 1393514 h 2943181"/>
              <a:gd name="connsiteX46" fmla="*/ 2849078 w 6875223"/>
              <a:gd name="connsiteY46" fmla="*/ 1355013 h 2943181"/>
              <a:gd name="connsiteX47" fmla="*/ 2916455 w 6875223"/>
              <a:gd name="connsiteY47" fmla="*/ 1326137 h 2943181"/>
              <a:gd name="connsiteX48" fmla="*/ 2954956 w 6875223"/>
              <a:gd name="connsiteY48" fmla="*/ 1297261 h 2943181"/>
              <a:gd name="connsiteX49" fmla="*/ 3003082 w 6875223"/>
              <a:gd name="connsiteY49" fmla="*/ 1278010 h 2943181"/>
              <a:gd name="connsiteX50" fmla="*/ 3070459 w 6875223"/>
              <a:gd name="connsiteY50" fmla="*/ 1249135 h 2943181"/>
              <a:gd name="connsiteX51" fmla="*/ 3099335 w 6875223"/>
              <a:gd name="connsiteY51" fmla="*/ 1220259 h 2943181"/>
              <a:gd name="connsiteX52" fmla="*/ 3157086 w 6875223"/>
              <a:gd name="connsiteY52" fmla="*/ 1201008 h 2943181"/>
              <a:gd name="connsiteX53" fmla="*/ 3195587 w 6875223"/>
              <a:gd name="connsiteY53" fmla="*/ 1181758 h 2943181"/>
              <a:gd name="connsiteX54" fmla="*/ 3253339 w 6875223"/>
              <a:gd name="connsiteY54" fmla="*/ 1143257 h 2943181"/>
              <a:gd name="connsiteX55" fmla="*/ 3282215 w 6875223"/>
              <a:gd name="connsiteY55" fmla="*/ 1133631 h 2943181"/>
              <a:gd name="connsiteX56" fmla="*/ 3320716 w 6875223"/>
              <a:gd name="connsiteY56" fmla="*/ 1114381 h 2943181"/>
              <a:gd name="connsiteX57" fmla="*/ 3359217 w 6875223"/>
              <a:gd name="connsiteY57" fmla="*/ 1104756 h 2943181"/>
              <a:gd name="connsiteX58" fmla="*/ 3416968 w 6875223"/>
              <a:gd name="connsiteY58" fmla="*/ 1085505 h 2943181"/>
              <a:gd name="connsiteX59" fmla="*/ 3445844 w 6875223"/>
              <a:gd name="connsiteY59" fmla="*/ 1075880 h 2943181"/>
              <a:gd name="connsiteX60" fmla="*/ 3484345 w 6875223"/>
              <a:gd name="connsiteY60" fmla="*/ 1056629 h 2943181"/>
              <a:gd name="connsiteX61" fmla="*/ 3542097 w 6875223"/>
              <a:gd name="connsiteY61" fmla="*/ 1047004 h 2943181"/>
              <a:gd name="connsiteX62" fmla="*/ 3580598 w 6875223"/>
              <a:gd name="connsiteY62" fmla="*/ 1037379 h 2943181"/>
              <a:gd name="connsiteX63" fmla="*/ 3657600 w 6875223"/>
              <a:gd name="connsiteY63" fmla="*/ 998878 h 2943181"/>
              <a:gd name="connsiteX64" fmla="*/ 3753853 w 6875223"/>
              <a:gd name="connsiteY64" fmla="*/ 941126 h 2943181"/>
              <a:gd name="connsiteX65" fmla="*/ 3782728 w 6875223"/>
              <a:gd name="connsiteY65" fmla="*/ 912250 h 2943181"/>
              <a:gd name="connsiteX66" fmla="*/ 3840480 w 6875223"/>
              <a:gd name="connsiteY66" fmla="*/ 893000 h 2943181"/>
              <a:gd name="connsiteX67" fmla="*/ 3907857 w 6875223"/>
              <a:gd name="connsiteY67" fmla="*/ 835248 h 2943181"/>
              <a:gd name="connsiteX68" fmla="*/ 3984859 w 6875223"/>
              <a:gd name="connsiteY68" fmla="*/ 777497 h 2943181"/>
              <a:gd name="connsiteX69" fmla="*/ 4013735 w 6875223"/>
              <a:gd name="connsiteY69" fmla="*/ 738996 h 2943181"/>
              <a:gd name="connsiteX70" fmla="*/ 4081111 w 6875223"/>
              <a:gd name="connsiteY70" fmla="*/ 700495 h 2943181"/>
              <a:gd name="connsiteX71" fmla="*/ 4148488 w 6875223"/>
              <a:gd name="connsiteY71" fmla="*/ 652368 h 2943181"/>
              <a:gd name="connsiteX72" fmla="*/ 4186989 w 6875223"/>
              <a:gd name="connsiteY72" fmla="*/ 633118 h 2943181"/>
              <a:gd name="connsiteX73" fmla="*/ 4206240 w 6875223"/>
              <a:gd name="connsiteY73" fmla="*/ 604242 h 2943181"/>
              <a:gd name="connsiteX74" fmla="*/ 4244741 w 6875223"/>
              <a:gd name="connsiteY74" fmla="*/ 584991 h 2943181"/>
              <a:gd name="connsiteX75" fmla="*/ 4273617 w 6875223"/>
              <a:gd name="connsiteY75" fmla="*/ 565741 h 2943181"/>
              <a:gd name="connsiteX76" fmla="*/ 4331368 w 6875223"/>
              <a:gd name="connsiteY76" fmla="*/ 527240 h 2943181"/>
              <a:gd name="connsiteX77" fmla="*/ 4398745 w 6875223"/>
              <a:gd name="connsiteY77" fmla="*/ 488739 h 2943181"/>
              <a:gd name="connsiteX78" fmla="*/ 4456497 w 6875223"/>
              <a:gd name="connsiteY78" fmla="*/ 450238 h 2943181"/>
              <a:gd name="connsiteX79" fmla="*/ 4485373 w 6875223"/>
              <a:gd name="connsiteY79" fmla="*/ 430987 h 2943181"/>
              <a:gd name="connsiteX80" fmla="*/ 4514248 w 6875223"/>
              <a:gd name="connsiteY80" fmla="*/ 421362 h 2943181"/>
              <a:gd name="connsiteX81" fmla="*/ 4552749 w 6875223"/>
              <a:gd name="connsiteY81" fmla="*/ 402111 h 2943181"/>
              <a:gd name="connsiteX82" fmla="*/ 4591250 w 6875223"/>
              <a:gd name="connsiteY82" fmla="*/ 392486 h 2943181"/>
              <a:gd name="connsiteX83" fmla="*/ 4629751 w 6875223"/>
              <a:gd name="connsiteY83" fmla="*/ 373236 h 2943181"/>
              <a:gd name="connsiteX84" fmla="*/ 4658627 w 6875223"/>
              <a:gd name="connsiteY84" fmla="*/ 363610 h 2943181"/>
              <a:gd name="connsiteX85" fmla="*/ 4706754 w 6875223"/>
              <a:gd name="connsiteY85" fmla="*/ 334735 h 2943181"/>
              <a:gd name="connsiteX86" fmla="*/ 4793381 w 6875223"/>
              <a:gd name="connsiteY86" fmla="*/ 315484 h 2943181"/>
              <a:gd name="connsiteX87" fmla="*/ 4870383 w 6875223"/>
              <a:gd name="connsiteY87" fmla="*/ 276983 h 2943181"/>
              <a:gd name="connsiteX88" fmla="*/ 4899259 w 6875223"/>
              <a:gd name="connsiteY88" fmla="*/ 257733 h 2943181"/>
              <a:gd name="connsiteX89" fmla="*/ 4966636 w 6875223"/>
              <a:gd name="connsiteY89" fmla="*/ 238482 h 2943181"/>
              <a:gd name="connsiteX90" fmla="*/ 5005137 w 6875223"/>
              <a:gd name="connsiteY90" fmla="*/ 219231 h 2943181"/>
              <a:gd name="connsiteX91" fmla="*/ 5034013 w 6875223"/>
              <a:gd name="connsiteY91" fmla="*/ 209606 h 2943181"/>
              <a:gd name="connsiteX92" fmla="*/ 5130265 w 6875223"/>
              <a:gd name="connsiteY92" fmla="*/ 190356 h 2943181"/>
              <a:gd name="connsiteX93" fmla="*/ 5207267 w 6875223"/>
              <a:gd name="connsiteY93" fmla="*/ 151855 h 2943181"/>
              <a:gd name="connsiteX94" fmla="*/ 5255394 w 6875223"/>
              <a:gd name="connsiteY94" fmla="*/ 142229 h 2943181"/>
              <a:gd name="connsiteX95" fmla="*/ 5293895 w 6875223"/>
              <a:gd name="connsiteY95" fmla="*/ 132604 h 2943181"/>
              <a:gd name="connsiteX96" fmla="*/ 5322770 w 6875223"/>
              <a:gd name="connsiteY96" fmla="*/ 122979 h 2943181"/>
              <a:gd name="connsiteX97" fmla="*/ 5370897 w 6875223"/>
              <a:gd name="connsiteY97" fmla="*/ 113354 h 2943181"/>
              <a:gd name="connsiteX98" fmla="*/ 5457524 w 6875223"/>
              <a:gd name="connsiteY98" fmla="*/ 94103 h 2943181"/>
              <a:gd name="connsiteX99" fmla="*/ 5496025 w 6875223"/>
              <a:gd name="connsiteY99" fmla="*/ 84478 h 2943181"/>
              <a:gd name="connsiteX100" fmla="*/ 5775159 w 6875223"/>
              <a:gd name="connsiteY100" fmla="*/ 1258761 h 2943181"/>
              <a:gd name="connsiteX101" fmla="*/ 6025415 w 6875223"/>
              <a:gd name="connsiteY101" fmla="*/ 1326137 h 2943181"/>
              <a:gd name="connsiteX102" fmla="*/ 6294922 w 6875223"/>
              <a:gd name="connsiteY102" fmla="*/ 1268384 h 2943181"/>
              <a:gd name="connsiteX103" fmla="*/ 6373530 w 6875223"/>
              <a:gd name="connsiteY103" fmla="*/ 1231488 h 2943181"/>
              <a:gd name="connsiteX104" fmla="*/ 6450531 w 6875223"/>
              <a:gd name="connsiteY104" fmla="*/ 1356616 h 2943181"/>
              <a:gd name="connsiteX105" fmla="*/ 6612556 w 6875223"/>
              <a:gd name="connsiteY105" fmla="*/ 1297261 h 2943181"/>
              <a:gd name="connsiteX106" fmla="*/ 6622181 w 6875223"/>
              <a:gd name="connsiteY106" fmla="*/ 1210633 h 2943181"/>
              <a:gd name="connsiteX107" fmla="*/ 6862813 w 6875223"/>
              <a:gd name="connsiteY107" fmla="*/ 1268386 h 2943181"/>
              <a:gd name="connsiteX108" fmla="*/ 6853187 w 6875223"/>
              <a:gd name="connsiteY108" fmla="*/ 1191383 h 2943181"/>
              <a:gd name="connsiteX0" fmla="*/ 0 w 6875223"/>
              <a:gd name="connsiteY0" fmla="*/ 2943181 h 2943181"/>
              <a:gd name="connsiteX1" fmla="*/ 48126 w 6875223"/>
              <a:gd name="connsiteY1" fmla="*/ 2837303 h 2943181"/>
              <a:gd name="connsiteX2" fmla="*/ 57751 w 6875223"/>
              <a:gd name="connsiteY2" fmla="*/ 2808427 h 2943181"/>
              <a:gd name="connsiteX3" fmla="*/ 77002 w 6875223"/>
              <a:gd name="connsiteY3" fmla="*/ 2779551 h 2943181"/>
              <a:gd name="connsiteX4" fmla="*/ 96253 w 6875223"/>
              <a:gd name="connsiteY4" fmla="*/ 2731425 h 2943181"/>
              <a:gd name="connsiteX5" fmla="*/ 192505 w 6875223"/>
              <a:gd name="connsiteY5" fmla="*/ 2606297 h 2943181"/>
              <a:gd name="connsiteX6" fmla="*/ 231006 w 6875223"/>
              <a:gd name="connsiteY6" fmla="*/ 2558170 h 2943181"/>
              <a:gd name="connsiteX7" fmla="*/ 250257 w 6875223"/>
              <a:gd name="connsiteY7" fmla="*/ 2529295 h 2943181"/>
              <a:gd name="connsiteX8" fmla="*/ 346509 w 6875223"/>
              <a:gd name="connsiteY8" fmla="*/ 2442667 h 2943181"/>
              <a:gd name="connsiteX9" fmla="*/ 365760 w 6875223"/>
              <a:gd name="connsiteY9" fmla="*/ 2413791 h 2943181"/>
              <a:gd name="connsiteX10" fmla="*/ 452387 w 6875223"/>
              <a:gd name="connsiteY10" fmla="*/ 2356040 h 2943181"/>
              <a:gd name="connsiteX11" fmla="*/ 481263 w 6875223"/>
              <a:gd name="connsiteY11" fmla="*/ 2346415 h 2943181"/>
              <a:gd name="connsiteX12" fmla="*/ 587141 w 6875223"/>
              <a:gd name="connsiteY12" fmla="*/ 2288663 h 2943181"/>
              <a:gd name="connsiteX13" fmla="*/ 625642 w 6875223"/>
              <a:gd name="connsiteY13" fmla="*/ 2269413 h 2943181"/>
              <a:gd name="connsiteX14" fmla="*/ 741145 w 6875223"/>
              <a:gd name="connsiteY14" fmla="*/ 2240537 h 2943181"/>
              <a:gd name="connsiteX15" fmla="*/ 1232034 w 6875223"/>
              <a:gd name="connsiteY15" fmla="*/ 2221286 h 2943181"/>
              <a:gd name="connsiteX16" fmla="*/ 1299410 w 6875223"/>
              <a:gd name="connsiteY16" fmla="*/ 2202036 h 2943181"/>
              <a:gd name="connsiteX17" fmla="*/ 1376413 w 6875223"/>
              <a:gd name="connsiteY17" fmla="*/ 2163535 h 2943181"/>
              <a:gd name="connsiteX18" fmla="*/ 1414914 w 6875223"/>
              <a:gd name="connsiteY18" fmla="*/ 2144284 h 2943181"/>
              <a:gd name="connsiteX19" fmla="*/ 1501541 w 6875223"/>
              <a:gd name="connsiteY19" fmla="*/ 2105783 h 2943181"/>
              <a:gd name="connsiteX20" fmla="*/ 1540042 w 6875223"/>
              <a:gd name="connsiteY20" fmla="*/ 2076907 h 2943181"/>
              <a:gd name="connsiteX21" fmla="*/ 1578543 w 6875223"/>
              <a:gd name="connsiteY21" fmla="*/ 2057657 h 2943181"/>
              <a:gd name="connsiteX22" fmla="*/ 1655545 w 6875223"/>
              <a:gd name="connsiteY22" fmla="*/ 2009530 h 2943181"/>
              <a:gd name="connsiteX23" fmla="*/ 1674796 w 6875223"/>
              <a:gd name="connsiteY23" fmla="*/ 1980655 h 2943181"/>
              <a:gd name="connsiteX24" fmla="*/ 1809549 w 6875223"/>
              <a:gd name="connsiteY24" fmla="*/ 1922903 h 2943181"/>
              <a:gd name="connsiteX25" fmla="*/ 1848050 w 6875223"/>
              <a:gd name="connsiteY25" fmla="*/ 1894027 h 2943181"/>
              <a:gd name="connsiteX26" fmla="*/ 1905802 w 6875223"/>
              <a:gd name="connsiteY26" fmla="*/ 1874777 h 2943181"/>
              <a:gd name="connsiteX27" fmla="*/ 1944303 w 6875223"/>
              <a:gd name="connsiteY27" fmla="*/ 1845901 h 2943181"/>
              <a:gd name="connsiteX28" fmla="*/ 1982804 w 6875223"/>
              <a:gd name="connsiteY28" fmla="*/ 1836276 h 2943181"/>
              <a:gd name="connsiteX29" fmla="*/ 2011680 w 6875223"/>
              <a:gd name="connsiteY29" fmla="*/ 1807400 h 2943181"/>
              <a:gd name="connsiteX30" fmla="*/ 2040556 w 6875223"/>
              <a:gd name="connsiteY30" fmla="*/ 1788149 h 2943181"/>
              <a:gd name="connsiteX31" fmla="*/ 2127183 w 6875223"/>
              <a:gd name="connsiteY31" fmla="*/ 1740023 h 2943181"/>
              <a:gd name="connsiteX32" fmla="*/ 2165684 w 6875223"/>
              <a:gd name="connsiteY32" fmla="*/ 1711147 h 2943181"/>
              <a:gd name="connsiteX33" fmla="*/ 2194560 w 6875223"/>
              <a:gd name="connsiteY33" fmla="*/ 1682271 h 2943181"/>
              <a:gd name="connsiteX34" fmla="*/ 2242686 w 6875223"/>
              <a:gd name="connsiteY34" fmla="*/ 1653396 h 2943181"/>
              <a:gd name="connsiteX35" fmla="*/ 2271562 w 6875223"/>
              <a:gd name="connsiteY35" fmla="*/ 1634145 h 2943181"/>
              <a:gd name="connsiteX36" fmla="*/ 2319688 w 6875223"/>
              <a:gd name="connsiteY36" fmla="*/ 1614895 h 2943181"/>
              <a:gd name="connsiteX37" fmla="*/ 2367815 w 6875223"/>
              <a:gd name="connsiteY37" fmla="*/ 1586019 h 2943181"/>
              <a:gd name="connsiteX38" fmla="*/ 2396690 w 6875223"/>
              <a:gd name="connsiteY38" fmla="*/ 1566768 h 2943181"/>
              <a:gd name="connsiteX39" fmla="*/ 2435191 w 6875223"/>
              <a:gd name="connsiteY39" fmla="*/ 1557143 h 2943181"/>
              <a:gd name="connsiteX40" fmla="*/ 2464067 w 6875223"/>
              <a:gd name="connsiteY40" fmla="*/ 1528267 h 2943181"/>
              <a:gd name="connsiteX41" fmla="*/ 2521819 w 6875223"/>
              <a:gd name="connsiteY41" fmla="*/ 1509017 h 2943181"/>
              <a:gd name="connsiteX42" fmla="*/ 2560320 w 6875223"/>
              <a:gd name="connsiteY42" fmla="*/ 1489766 h 2943181"/>
              <a:gd name="connsiteX43" fmla="*/ 2656573 w 6875223"/>
              <a:gd name="connsiteY43" fmla="*/ 1460890 h 2943181"/>
              <a:gd name="connsiteX44" fmla="*/ 2733575 w 6875223"/>
              <a:gd name="connsiteY44" fmla="*/ 1422389 h 2943181"/>
              <a:gd name="connsiteX45" fmla="*/ 2791326 w 6875223"/>
              <a:gd name="connsiteY45" fmla="*/ 1393514 h 2943181"/>
              <a:gd name="connsiteX46" fmla="*/ 2849078 w 6875223"/>
              <a:gd name="connsiteY46" fmla="*/ 1355013 h 2943181"/>
              <a:gd name="connsiteX47" fmla="*/ 2916455 w 6875223"/>
              <a:gd name="connsiteY47" fmla="*/ 1326137 h 2943181"/>
              <a:gd name="connsiteX48" fmla="*/ 2954956 w 6875223"/>
              <a:gd name="connsiteY48" fmla="*/ 1297261 h 2943181"/>
              <a:gd name="connsiteX49" fmla="*/ 3003082 w 6875223"/>
              <a:gd name="connsiteY49" fmla="*/ 1278010 h 2943181"/>
              <a:gd name="connsiteX50" fmla="*/ 3070459 w 6875223"/>
              <a:gd name="connsiteY50" fmla="*/ 1249135 h 2943181"/>
              <a:gd name="connsiteX51" fmla="*/ 3099335 w 6875223"/>
              <a:gd name="connsiteY51" fmla="*/ 1220259 h 2943181"/>
              <a:gd name="connsiteX52" fmla="*/ 3157086 w 6875223"/>
              <a:gd name="connsiteY52" fmla="*/ 1201008 h 2943181"/>
              <a:gd name="connsiteX53" fmla="*/ 3195587 w 6875223"/>
              <a:gd name="connsiteY53" fmla="*/ 1181758 h 2943181"/>
              <a:gd name="connsiteX54" fmla="*/ 3253339 w 6875223"/>
              <a:gd name="connsiteY54" fmla="*/ 1143257 h 2943181"/>
              <a:gd name="connsiteX55" fmla="*/ 3282215 w 6875223"/>
              <a:gd name="connsiteY55" fmla="*/ 1133631 h 2943181"/>
              <a:gd name="connsiteX56" fmla="*/ 3320716 w 6875223"/>
              <a:gd name="connsiteY56" fmla="*/ 1114381 h 2943181"/>
              <a:gd name="connsiteX57" fmla="*/ 3359217 w 6875223"/>
              <a:gd name="connsiteY57" fmla="*/ 1104756 h 2943181"/>
              <a:gd name="connsiteX58" fmla="*/ 3416968 w 6875223"/>
              <a:gd name="connsiteY58" fmla="*/ 1085505 h 2943181"/>
              <a:gd name="connsiteX59" fmla="*/ 3445844 w 6875223"/>
              <a:gd name="connsiteY59" fmla="*/ 1075880 h 2943181"/>
              <a:gd name="connsiteX60" fmla="*/ 3484345 w 6875223"/>
              <a:gd name="connsiteY60" fmla="*/ 1056629 h 2943181"/>
              <a:gd name="connsiteX61" fmla="*/ 3542097 w 6875223"/>
              <a:gd name="connsiteY61" fmla="*/ 1047004 h 2943181"/>
              <a:gd name="connsiteX62" fmla="*/ 3580598 w 6875223"/>
              <a:gd name="connsiteY62" fmla="*/ 1037379 h 2943181"/>
              <a:gd name="connsiteX63" fmla="*/ 3657600 w 6875223"/>
              <a:gd name="connsiteY63" fmla="*/ 998878 h 2943181"/>
              <a:gd name="connsiteX64" fmla="*/ 3753853 w 6875223"/>
              <a:gd name="connsiteY64" fmla="*/ 941126 h 2943181"/>
              <a:gd name="connsiteX65" fmla="*/ 3782728 w 6875223"/>
              <a:gd name="connsiteY65" fmla="*/ 912250 h 2943181"/>
              <a:gd name="connsiteX66" fmla="*/ 3840480 w 6875223"/>
              <a:gd name="connsiteY66" fmla="*/ 893000 h 2943181"/>
              <a:gd name="connsiteX67" fmla="*/ 3907857 w 6875223"/>
              <a:gd name="connsiteY67" fmla="*/ 835248 h 2943181"/>
              <a:gd name="connsiteX68" fmla="*/ 3984859 w 6875223"/>
              <a:gd name="connsiteY68" fmla="*/ 777497 h 2943181"/>
              <a:gd name="connsiteX69" fmla="*/ 4013735 w 6875223"/>
              <a:gd name="connsiteY69" fmla="*/ 738996 h 2943181"/>
              <a:gd name="connsiteX70" fmla="*/ 4081111 w 6875223"/>
              <a:gd name="connsiteY70" fmla="*/ 700495 h 2943181"/>
              <a:gd name="connsiteX71" fmla="*/ 4148488 w 6875223"/>
              <a:gd name="connsiteY71" fmla="*/ 652368 h 2943181"/>
              <a:gd name="connsiteX72" fmla="*/ 4186989 w 6875223"/>
              <a:gd name="connsiteY72" fmla="*/ 633118 h 2943181"/>
              <a:gd name="connsiteX73" fmla="*/ 4206240 w 6875223"/>
              <a:gd name="connsiteY73" fmla="*/ 604242 h 2943181"/>
              <a:gd name="connsiteX74" fmla="*/ 4244741 w 6875223"/>
              <a:gd name="connsiteY74" fmla="*/ 584991 h 2943181"/>
              <a:gd name="connsiteX75" fmla="*/ 4273617 w 6875223"/>
              <a:gd name="connsiteY75" fmla="*/ 565741 h 2943181"/>
              <a:gd name="connsiteX76" fmla="*/ 4331368 w 6875223"/>
              <a:gd name="connsiteY76" fmla="*/ 527240 h 2943181"/>
              <a:gd name="connsiteX77" fmla="*/ 4398745 w 6875223"/>
              <a:gd name="connsiteY77" fmla="*/ 488739 h 2943181"/>
              <a:gd name="connsiteX78" fmla="*/ 4456497 w 6875223"/>
              <a:gd name="connsiteY78" fmla="*/ 450238 h 2943181"/>
              <a:gd name="connsiteX79" fmla="*/ 4485373 w 6875223"/>
              <a:gd name="connsiteY79" fmla="*/ 430987 h 2943181"/>
              <a:gd name="connsiteX80" fmla="*/ 4514248 w 6875223"/>
              <a:gd name="connsiteY80" fmla="*/ 421362 h 2943181"/>
              <a:gd name="connsiteX81" fmla="*/ 4552749 w 6875223"/>
              <a:gd name="connsiteY81" fmla="*/ 402111 h 2943181"/>
              <a:gd name="connsiteX82" fmla="*/ 4591250 w 6875223"/>
              <a:gd name="connsiteY82" fmla="*/ 392486 h 2943181"/>
              <a:gd name="connsiteX83" fmla="*/ 4629751 w 6875223"/>
              <a:gd name="connsiteY83" fmla="*/ 373236 h 2943181"/>
              <a:gd name="connsiteX84" fmla="*/ 4658627 w 6875223"/>
              <a:gd name="connsiteY84" fmla="*/ 363610 h 2943181"/>
              <a:gd name="connsiteX85" fmla="*/ 4706754 w 6875223"/>
              <a:gd name="connsiteY85" fmla="*/ 334735 h 2943181"/>
              <a:gd name="connsiteX86" fmla="*/ 4793381 w 6875223"/>
              <a:gd name="connsiteY86" fmla="*/ 315484 h 2943181"/>
              <a:gd name="connsiteX87" fmla="*/ 4870383 w 6875223"/>
              <a:gd name="connsiteY87" fmla="*/ 276983 h 2943181"/>
              <a:gd name="connsiteX88" fmla="*/ 4899259 w 6875223"/>
              <a:gd name="connsiteY88" fmla="*/ 257733 h 2943181"/>
              <a:gd name="connsiteX89" fmla="*/ 4966636 w 6875223"/>
              <a:gd name="connsiteY89" fmla="*/ 238482 h 2943181"/>
              <a:gd name="connsiteX90" fmla="*/ 5005137 w 6875223"/>
              <a:gd name="connsiteY90" fmla="*/ 219231 h 2943181"/>
              <a:gd name="connsiteX91" fmla="*/ 5034013 w 6875223"/>
              <a:gd name="connsiteY91" fmla="*/ 209606 h 2943181"/>
              <a:gd name="connsiteX92" fmla="*/ 5130265 w 6875223"/>
              <a:gd name="connsiteY92" fmla="*/ 190356 h 2943181"/>
              <a:gd name="connsiteX93" fmla="*/ 5207267 w 6875223"/>
              <a:gd name="connsiteY93" fmla="*/ 151855 h 2943181"/>
              <a:gd name="connsiteX94" fmla="*/ 5255394 w 6875223"/>
              <a:gd name="connsiteY94" fmla="*/ 142229 h 2943181"/>
              <a:gd name="connsiteX95" fmla="*/ 5293895 w 6875223"/>
              <a:gd name="connsiteY95" fmla="*/ 132604 h 2943181"/>
              <a:gd name="connsiteX96" fmla="*/ 5322770 w 6875223"/>
              <a:gd name="connsiteY96" fmla="*/ 122979 h 2943181"/>
              <a:gd name="connsiteX97" fmla="*/ 5370897 w 6875223"/>
              <a:gd name="connsiteY97" fmla="*/ 113354 h 2943181"/>
              <a:gd name="connsiteX98" fmla="*/ 5457524 w 6875223"/>
              <a:gd name="connsiteY98" fmla="*/ 94103 h 2943181"/>
              <a:gd name="connsiteX99" fmla="*/ 5496025 w 6875223"/>
              <a:gd name="connsiteY99" fmla="*/ 84478 h 2943181"/>
              <a:gd name="connsiteX100" fmla="*/ 5775159 w 6875223"/>
              <a:gd name="connsiteY100" fmla="*/ 1258761 h 2943181"/>
              <a:gd name="connsiteX101" fmla="*/ 6025415 w 6875223"/>
              <a:gd name="connsiteY101" fmla="*/ 1326137 h 2943181"/>
              <a:gd name="connsiteX102" fmla="*/ 6294922 w 6875223"/>
              <a:gd name="connsiteY102" fmla="*/ 1268384 h 2943181"/>
              <a:gd name="connsiteX103" fmla="*/ 6373530 w 6875223"/>
              <a:gd name="connsiteY103" fmla="*/ 1298865 h 2943181"/>
              <a:gd name="connsiteX104" fmla="*/ 6450531 w 6875223"/>
              <a:gd name="connsiteY104" fmla="*/ 1356616 h 2943181"/>
              <a:gd name="connsiteX105" fmla="*/ 6612556 w 6875223"/>
              <a:gd name="connsiteY105" fmla="*/ 1297261 h 2943181"/>
              <a:gd name="connsiteX106" fmla="*/ 6622181 w 6875223"/>
              <a:gd name="connsiteY106" fmla="*/ 1210633 h 2943181"/>
              <a:gd name="connsiteX107" fmla="*/ 6862813 w 6875223"/>
              <a:gd name="connsiteY107" fmla="*/ 1268386 h 2943181"/>
              <a:gd name="connsiteX108" fmla="*/ 6853187 w 6875223"/>
              <a:gd name="connsiteY108" fmla="*/ 1191383 h 2943181"/>
              <a:gd name="connsiteX0" fmla="*/ 0 w 6875223"/>
              <a:gd name="connsiteY0" fmla="*/ 2943181 h 2943181"/>
              <a:gd name="connsiteX1" fmla="*/ 48126 w 6875223"/>
              <a:gd name="connsiteY1" fmla="*/ 2837303 h 2943181"/>
              <a:gd name="connsiteX2" fmla="*/ 57751 w 6875223"/>
              <a:gd name="connsiteY2" fmla="*/ 2808427 h 2943181"/>
              <a:gd name="connsiteX3" fmla="*/ 77002 w 6875223"/>
              <a:gd name="connsiteY3" fmla="*/ 2779551 h 2943181"/>
              <a:gd name="connsiteX4" fmla="*/ 96253 w 6875223"/>
              <a:gd name="connsiteY4" fmla="*/ 2731425 h 2943181"/>
              <a:gd name="connsiteX5" fmla="*/ 192505 w 6875223"/>
              <a:gd name="connsiteY5" fmla="*/ 2606297 h 2943181"/>
              <a:gd name="connsiteX6" fmla="*/ 231006 w 6875223"/>
              <a:gd name="connsiteY6" fmla="*/ 2558170 h 2943181"/>
              <a:gd name="connsiteX7" fmla="*/ 250257 w 6875223"/>
              <a:gd name="connsiteY7" fmla="*/ 2529295 h 2943181"/>
              <a:gd name="connsiteX8" fmla="*/ 346509 w 6875223"/>
              <a:gd name="connsiteY8" fmla="*/ 2442667 h 2943181"/>
              <a:gd name="connsiteX9" fmla="*/ 365760 w 6875223"/>
              <a:gd name="connsiteY9" fmla="*/ 2413791 h 2943181"/>
              <a:gd name="connsiteX10" fmla="*/ 452387 w 6875223"/>
              <a:gd name="connsiteY10" fmla="*/ 2356040 h 2943181"/>
              <a:gd name="connsiteX11" fmla="*/ 481263 w 6875223"/>
              <a:gd name="connsiteY11" fmla="*/ 2346415 h 2943181"/>
              <a:gd name="connsiteX12" fmla="*/ 587141 w 6875223"/>
              <a:gd name="connsiteY12" fmla="*/ 2288663 h 2943181"/>
              <a:gd name="connsiteX13" fmla="*/ 625642 w 6875223"/>
              <a:gd name="connsiteY13" fmla="*/ 2269413 h 2943181"/>
              <a:gd name="connsiteX14" fmla="*/ 741145 w 6875223"/>
              <a:gd name="connsiteY14" fmla="*/ 2240537 h 2943181"/>
              <a:gd name="connsiteX15" fmla="*/ 1232034 w 6875223"/>
              <a:gd name="connsiteY15" fmla="*/ 2221286 h 2943181"/>
              <a:gd name="connsiteX16" fmla="*/ 1299410 w 6875223"/>
              <a:gd name="connsiteY16" fmla="*/ 2202036 h 2943181"/>
              <a:gd name="connsiteX17" fmla="*/ 1376413 w 6875223"/>
              <a:gd name="connsiteY17" fmla="*/ 2163535 h 2943181"/>
              <a:gd name="connsiteX18" fmla="*/ 1414914 w 6875223"/>
              <a:gd name="connsiteY18" fmla="*/ 2144284 h 2943181"/>
              <a:gd name="connsiteX19" fmla="*/ 1501541 w 6875223"/>
              <a:gd name="connsiteY19" fmla="*/ 2105783 h 2943181"/>
              <a:gd name="connsiteX20" fmla="*/ 1540042 w 6875223"/>
              <a:gd name="connsiteY20" fmla="*/ 2076907 h 2943181"/>
              <a:gd name="connsiteX21" fmla="*/ 1578543 w 6875223"/>
              <a:gd name="connsiteY21" fmla="*/ 2057657 h 2943181"/>
              <a:gd name="connsiteX22" fmla="*/ 1655545 w 6875223"/>
              <a:gd name="connsiteY22" fmla="*/ 2009530 h 2943181"/>
              <a:gd name="connsiteX23" fmla="*/ 1674796 w 6875223"/>
              <a:gd name="connsiteY23" fmla="*/ 1980655 h 2943181"/>
              <a:gd name="connsiteX24" fmla="*/ 1809549 w 6875223"/>
              <a:gd name="connsiteY24" fmla="*/ 1922903 h 2943181"/>
              <a:gd name="connsiteX25" fmla="*/ 1848050 w 6875223"/>
              <a:gd name="connsiteY25" fmla="*/ 1894027 h 2943181"/>
              <a:gd name="connsiteX26" fmla="*/ 1905802 w 6875223"/>
              <a:gd name="connsiteY26" fmla="*/ 1874777 h 2943181"/>
              <a:gd name="connsiteX27" fmla="*/ 1944303 w 6875223"/>
              <a:gd name="connsiteY27" fmla="*/ 1845901 h 2943181"/>
              <a:gd name="connsiteX28" fmla="*/ 1982804 w 6875223"/>
              <a:gd name="connsiteY28" fmla="*/ 1836276 h 2943181"/>
              <a:gd name="connsiteX29" fmla="*/ 2011680 w 6875223"/>
              <a:gd name="connsiteY29" fmla="*/ 1807400 h 2943181"/>
              <a:gd name="connsiteX30" fmla="*/ 2040556 w 6875223"/>
              <a:gd name="connsiteY30" fmla="*/ 1788149 h 2943181"/>
              <a:gd name="connsiteX31" fmla="*/ 2127183 w 6875223"/>
              <a:gd name="connsiteY31" fmla="*/ 1740023 h 2943181"/>
              <a:gd name="connsiteX32" fmla="*/ 2165684 w 6875223"/>
              <a:gd name="connsiteY32" fmla="*/ 1711147 h 2943181"/>
              <a:gd name="connsiteX33" fmla="*/ 2194560 w 6875223"/>
              <a:gd name="connsiteY33" fmla="*/ 1682271 h 2943181"/>
              <a:gd name="connsiteX34" fmla="*/ 2242686 w 6875223"/>
              <a:gd name="connsiteY34" fmla="*/ 1653396 h 2943181"/>
              <a:gd name="connsiteX35" fmla="*/ 2271562 w 6875223"/>
              <a:gd name="connsiteY35" fmla="*/ 1634145 h 2943181"/>
              <a:gd name="connsiteX36" fmla="*/ 2319688 w 6875223"/>
              <a:gd name="connsiteY36" fmla="*/ 1614895 h 2943181"/>
              <a:gd name="connsiteX37" fmla="*/ 2367815 w 6875223"/>
              <a:gd name="connsiteY37" fmla="*/ 1586019 h 2943181"/>
              <a:gd name="connsiteX38" fmla="*/ 2396690 w 6875223"/>
              <a:gd name="connsiteY38" fmla="*/ 1566768 h 2943181"/>
              <a:gd name="connsiteX39" fmla="*/ 2435191 w 6875223"/>
              <a:gd name="connsiteY39" fmla="*/ 1557143 h 2943181"/>
              <a:gd name="connsiteX40" fmla="*/ 2464067 w 6875223"/>
              <a:gd name="connsiteY40" fmla="*/ 1528267 h 2943181"/>
              <a:gd name="connsiteX41" fmla="*/ 2521819 w 6875223"/>
              <a:gd name="connsiteY41" fmla="*/ 1509017 h 2943181"/>
              <a:gd name="connsiteX42" fmla="*/ 2560320 w 6875223"/>
              <a:gd name="connsiteY42" fmla="*/ 1489766 h 2943181"/>
              <a:gd name="connsiteX43" fmla="*/ 2656573 w 6875223"/>
              <a:gd name="connsiteY43" fmla="*/ 1460890 h 2943181"/>
              <a:gd name="connsiteX44" fmla="*/ 2733575 w 6875223"/>
              <a:gd name="connsiteY44" fmla="*/ 1422389 h 2943181"/>
              <a:gd name="connsiteX45" fmla="*/ 2791326 w 6875223"/>
              <a:gd name="connsiteY45" fmla="*/ 1393514 h 2943181"/>
              <a:gd name="connsiteX46" fmla="*/ 2849078 w 6875223"/>
              <a:gd name="connsiteY46" fmla="*/ 1355013 h 2943181"/>
              <a:gd name="connsiteX47" fmla="*/ 2916455 w 6875223"/>
              <a:gd name="connsiteY47" fmla="*/ 1326137 h 2943181"/>
              <a:gd name="connsiteX48" fmla="*/ 2954956 w 6875223"/>
              <a:gd name="connsiteY48" fmla="*/ 1297261 h 2943181"/>
              <a:gd name="connsiteX49" fmla="*/ 3003082 w 6875223"/>
              <a:gd name="connsiteY49" fmla="*/ 1278010 h 2943181"/>
              <a:gd name="connsiteX50" fmla="*/ 3070459 w 6875223"/>
              <a:gd name="connsiteY50" fmla="*/ 1249135 h 2943181"/>
              <a:gd name="connsiteX51" fmla="*/ 3099335 w 6875223"/>
              <a:gd name="connsiteY51" fmla="*/ 1220259 h 2943181"/>
              <a:gd name="connsiteX52" fmla="*/ 3157086 w 6875223"/>
              <a:gd name="connsiteY52" fmla="*/ 1201008 h 2943181"/>
              <a:gd name="connsiteX53" fmla="*/ 3195587 w 6875223"/>
              <a:gd name="connsiteY53" fmla="*/ 1181758 h 2943181"/>
              <a:gd name="connsiteX54" fmla="*/ 3253339 w 6875223"/>
              <a:gd name="connsiteY54" fmla="*/ 1143257 h 2943181"/>
              <a:gd name="connsiteX55" fmla="*/ 3282215 w 6875223"/>
              <a:gd name="connsiteY55" fmla="*/ 1133631 h 2943181"/>
              <a:gd name="connsiteX56" fmla="*/ 3320716 w 6875223"/>
              <a:gd name="connsiteY56" fmla="*/ 1114381 h 2943181"/>
              <a:gd name="connsiteX57" fmla="*/ 3359217 w 6875223"/>
              <a:gd name="connsiteY57" fmla="*/ 1104756 h 2943181"/>
              <a:gd name="connsiteX58" fmla="*/ 3416968 w 6875223"/>
              <a:gd name="connsiteY58" fmla="*/ 1085505 h 2943181"/>
              <a:gd name="connsiteX59" fmla="*/ 3445844 w 6875223"/>
              <a:gd name="connsiteY59" fmla="*/ 1075880 h 2943181"/>
              <a:gd name="connsiteX60" fmla="*/ 3484345 w 6875223"/>
              <a:gd name="connsiteY60" fmla="*/ 1056629 h 2943181"/>
              <a:gd name="connsiteX61" fmla="*/ 3542097 w 6875223"/>
              <a:gd name="connsiteY61" fmla="*/ 1047004 h 2943181"/>
              <a:gd name="connsiteX62" fmla="*/ 3580598 w 6875223"/>
              <a:gd name="connsiteY62" fmla="*/ 1037379 h 2943181"/>
              <a:gd name="connsiteX63" fmla="*/ 3657600 w 6875223"/>
              <a:gd name="connsiteY63" fmla="*/ 998878 h 2943181"/>
              <a:gd name="connsiteX64" fmla="*/ 3753853 w 6875223"/>
              <a:gd name="connsiteY64" fmla="*/ 941126 h 2943181"/>
              <a:gd name="connsiteX65" fmla="*/ 3782728 w 6875223"/>
              <a:gd name="connsiteY65" fmla="*/ 912250 h 2943181"/>
              <a:gd name="connsiteX66" fmla="*/ 3840480 w 6875223"/>
              <a:gd name="connsiteY66" fmla="*/ 893000 h 2943181"/>
              <a:gd name="connsiteX67" fmla="*/ 3907857 w 6875223"/>
              <a:gd name="connsiteY67" fmla="*/ 835248 h 2943181"/>
              <a:gd name="connsiteX68" fmla="*/ 3984859 w 6875223"/>
              <a:gd name="connsiteY68" fmla="*/ 777497 h 2943181"/>
              <a:gd name="connsiteX69" fmla="*/ 4013735 w 6875223"/>
              <a:gd name="connsiteY69" fmla="*/ 738996 h 2943181"/>
              <a:gd name="connsiteX70" fmla="*/ 4081111 w 6875223"/>
              <a:gd name="connsiteY70" fmla="*/ 700495 h 2943181"/>
              <a:gd name="connsiteX71" fmla="*/ 4148488 w 6875223"/>
              <a:gd name="connsiteY71" fmla="*/ 652368 h 2943181"/>
              <a:gd name="connsiteX72" fmla="*/ 4186989 w 6875223"/>
              <a:gd name="connsiteY72" fmla="*/ 633118 h 2943181"/>
              <a:gd name="connsiteX73" fmla="*/ 4206240 w 6875223"/>
              <a:gd name="connsiteY73" fmla="*/ 604242 h 2943181"/>
              <a:gd name="connsiteX74" fmla="*/ 4244741 w 6875223"/>
              <a:gd name="connsiteY74" fmla="*/ 584991 h 2943181"/>
              <a:gd name="connsiteX75" fmla="*/ 4273617 w 6875223"/>
              <a:gd name="connsiteY75" fmla="*/ 565741 h 2943181"/>
              <a:gd name="connsiteX76" fmla="*/ 4331368 w 6875223"/>
              <a:gd name="connsiteY76" fmla="*/ 527240 h 2943181"/>
              <a:gd name="connsiteX77" fmla="*/ 4398745 w 6875223"/>
              <a:gd name="connsiteY77" fmla="*/ 488739 h 2943181"/>
              <a:gd name="connsiteX78" fmla="*/ 4456497 w 6875223"/>
              <a:gd name="connsiteY78" fmla="*/ 450238 h 2943181"/>
              <a:gd name="connsiteX79" fmla="*/ 4485373 w 6875223"/>
              <a:gd name="connsiteY79" fmla="*/ 430987 h 2943181"/>
              <a:gd name="connsiteX80" fmla="*/ 4514248 w 6875223"/>
              <a:gd name="connsiteY80" fmla="*/ 421362 h 2943181"/>
              <a:gd name="connsiteX81" fmla="*/ 4552749 w 6875223"/>
              <a:gd name="connsiteY81" fmla="*/ 402111 h 2943181"/>
              <a:gd name="connsiteX82" fmla="*/ 4591250 w 6875223"/>
              <a:gd name="connsiteY82" fmla="*/ 392486 h 2943181"/>
              <a:gd name="connsiteX83" fmla="*/ 4629751 w 6875223"/>
              <a:gd name="connsiteY83" fmla="*/ 373236 h 2943181"/>
              <a:gd name="connsiteX84" fmla="*/ 4658627 w 6875223"/>
              <a:gd name="connsiteY84" fmla="*/ 363610 h 2943181"/>
              <a:gd name="connsiteX85" fmla="*/ 4706754 w 6875223"/>
              <a:gd name="connsiteY85" fmla="*/ 334735 h 2943181"/>
              <a:gd name="connsiteX86" fmla="*/ 4793381 w 6875223"/>
              <a:gd name="connsiteY86" fmla="*/ 315484 h 2943181"/>
              <a:gd name="connsiteX87" fmla="*/ 4870383 w 6875223"/>
              <a:gd name="connsiteY87" fmla="*/ 276983 h 2943181"/>
              <a:gd name="connsiteX88" fmla="*/ 4899259 w 6875223"/>
              <a:gd name="connsiteY88" fmla="*/ 257733 h 2943181"/>
              <a:gd name="connsiteX89" fmla="*/ 4966636 w 6875223"/>
              <a:gd name="connsiteY89" fmla="*/ 238482 h 2943181"/>
              <a:gd name="connsiteX90" fmla="*/ 5005137 w 6875223"/>
              <a:gd name="connsiteY90" fmla="*/ 219231 h 2943181"/>
              <a:gd name="connsiteX91" fmla="*/ 5034013 w 6875223"/>
              <a:gd name="connsiteY91" fmla="*/ 209606 h 2943181"/>
              <a:gd name="connsiteX92" fmla="*/ 5130265 w 6875223"/>
              <a:gd name="connsiteY92" fmla="*/ 190356 h 2943181"/>
              <a:gd name="connsiteX93" fmla="*/ 5207267 w 6875223"/>
              <a:gd name="connsiteY93" fmla="*/ 151855 h 2943181"/>
              <a:gd name="connsiteX94" fmla="*/ 5255394 w 6875223"/>
              <a:gd name="connsiteY94" fmla="*/ 142229 h 2943181"/>
              <a:gd name="connsiteX95" fmla="*/ 5293895 w 6875223"/>
              <a:gd name="connsiteY95" fmla="*/ 132604 h 2943181"/>
              <a:gd name="connsiteX96" fmla="*/ 5322770 w 6875223"/>
              <a:gd name="connsiteY96" fmla="*/ 122979 h 2943181"/>
              <a:gd name="connsiteX97" fmla="*/ 5370897 w 6875223"/>
              <a:gd name="connsiteY97" fmla="*/ 113354 h 2943181"/>
              <a:gd name="connsiteX98" fmla="*/ 5457524 w 6875223"/>
              <a:gd name="connsiteY98" fmla="*/ 94103 h 2943181"/>
              <a:gd name="connsiteX99" fmla="*/ 5496025 w 6875223"/>
              <a:gd name="connsiteY99" fmla="*/ 84478 h 2943181"/>
              <a:gd name="connsiteX100" fmla="*/ 5775159 w 6875223"/>
              <a:gd name="connsiteY100" fmla="*/ 1258761 h 2943181"/>
              <a:gd name="connsiteX101" fmla="*/ 6025415 w 6875223"/>
              <a:gd name="connsiteY101" fmla="*/ 1326137 h 2943181"/>
              <a:gd name="connsiteX102" fmla="*/ 6304547 w 6875223"/>
              <a:gd name="connsiteY102" fmla="*/ 1345386 h 2943181"/>
              <a:gd name="connsiteX103" fmla="*/ 6373530 w 6875223"/>
              <a:gd name="connsiteY103" fmla="*/ 1298865 h 2943181"/>
              <a:gd name="connsiteX104" fmla="*/ 6450531 w 6875223"/>
              <a:gd name="connsiteY104" fmla="*/ 1356616 h 2943181"/>
              <a:gd name="connsiteX105" fmla="*/ 6612556 w 6875223"/>
              <a:gd name="connsiteY105" fmla="*/ 1297261 h 2943181"/>
              <a:gd name="connsiteX106" fmla="*/ 6622181 w 6875223"/>
              <a:gd name="connsiteY106" fmla="*/ 1210633 h 2943181"/>
              <a:gd name="connsiteX107" fmla="*/ 6862813 w 6875223"/>
              <a:gd name="connsiteY107" fmla="*/ 1268386 h 2943181"/>
              <a:gd name="connsiteX108" fmla="*/ 6853187 w 6875223"/>
              <a:gd name="connsiteY108" fmla="*/ 1191383 h 2943181"/>
              <a:gd name="connsiteX0" fmla="*/ 0 w 6875223"/>
              <a:gd name="connsiteY0" fmla="*/ 2943181 h 2943181"/>
              <a:gd name="connsiteX1" fmla="*/ 48126 w 6875223"/>
              <a:gd name="connsiteY1" fmla="*/ 2837303 h 2943181"/>
              <a:gd name="connsiteX2" fmla="*/ 57751 w 6875223"/>
              <a:gd name="connsiteY2" fmla="*/ 2808427 h 2943181"/>
              <a:gd name="connsiteX3" fmla="*/ 77002 w 6875223"/>
              <a:gd name="connsiteY3" fmla="*/ 2779551 h 2943181"/>
              <a:gd name="connsiteX4" fmla="*/ 96253 w 6875223"/>
              <a:gd name="connsiteY4" fmla="*/ 2731425 h 2943181"/>
              <a:gd name="connsiteX5" fmla="*/ 192505 w 6875223"/>
              <a:gd name="connsiteY5" fmla="*/ 2606297 h 2943181"/>
              <a:gd name="connsiteX6" fmla="*/ 231006 w 6875223"/>
              <a:gd name="connsiteY6" fmla="*/ 2558170 h 2943181"/>
              <a:gd name="connsiteX7" fmla="*/ 250257 w 6875223"/>
              <a:gd name="connsiteY7" fmla="*/ 2529295 h 2943181"/>
              <a:gd name="connsiteX8" fmla="*/ 346509 w 6875223"/>
              <a:gd name="connsiteY8" fmla="*/ 2442667 h 2943181"/>
              <a:gd name="connsiteX9" fmla="*/ 365760 w 6875223"/>
              <a:gd name="connsiteY9" fmla="*/ 2413791 h 2943181"/>
              <a:gd name="connsiteX10" fmla="*/ 452387 w 6875223"/>
              <a:gd name="connsiteY10" fmla="*/ 2356040 h 2943181"/>
              <a:gd name="connsiteX11" fmla="*/ 481263 w 6875223"/>
              <a:gd name="connsiteY11" fmla="*/ 2346415 h 2943181"/>
              <a:gd name="connsiteX12" fmla="*/ 587141 w 6875223"/>
              <a:gd name="connsiteY12" fmla="*/ 2288663 h 2943181"/>
              <a:gd name="connsiteX13" fmla="*/ 625642 w 6875223"/>
              <a:gd name="connsiteY13" fmla="*/ 2269413 h 2943181"/>
              <a:gd name="connsiteX14" fmla="*/ 741145 w 6875223"/>
              <a:gd name="connsiteY14" fmla="*/ 2240537 h 2943181"/>
              <a:gd name="connsiteX15" fmla="*/ 1232034 w 6875223"/>
              <a:gd name="connsiteY15" fmla="*/ 2221286 h 2943181"/>
              <a:gd name="connsiteX16" fmla="*/ 1299410 w 6875223"/>
              <a:gd name="connsiteY16" fmla="*/ 2202036 h 2943181"/>
              <a:gd name="connsiteX17" fmla="*/ 1376413 w 6875223"/>
              <a:gd name="connsiteY17" fmla="*/ 2163535 h 2943181"/>
              <a:gd name="connsiteX18" fmla="*/ 1414914 w 6875223"/>
              <a:gd name="connsiteY18" fmla="*/ 2144284 h 2943181"/>
              <a:gd name="connsiteX19" fmla="*/ 1501541 w 6875223"/>
              <a:gd name="connsiteY19" fmla="*/ 2105783 h 2943181"/>
              <a:gd name="connsiteX20" fmla="*/ 1540042 w 6875223"/>
              <a:gd name="connsiteY20" fmla="*/ 2076907 h 2943181"/>
              <a:gd name="connsiteX21" fmla="*/ 1578543 w 6875223"/>
              <a:gd name="connsiteY21" fmla="*/ 2057657 h 2943181"/>
              <a:gd name="connsiteX22" fmla="*/ 1655545 w 6875223"/>
              <a:gd name="connsiteY22" fmla="*/ 2009530 h 2943181"/>
              <a:gd name="connsiteX23" fmla="*/ 1674796 w 6875223"/>
              <a:gd name="connsiteY23" fmla="*/ 1980655 h 2943181"/>
              <a:gd name="connsiteX24" fmla="*/ 1809549 w 6875223"/>
              <a:gd name="connsiteY24" fmla="*/ 1922903 h 2943181"/>
              <a:gd name="connsiteX25" fmla="*/ 1848050 w 6875223"/>
              <a:gd name="connsiteY25" fmla="*/ 1894027 h 2943181"/>
              <a:gd name="connsiteX26" fmla="*/ 1905802 w 6875223"/>
              <a:gd name="connsiteY26" fmla="*/ 1874777 h 2943181"/>
              <a:gd name="connsiteX27" fmla="*/ 1944303 w 6875223"/>
              <a:gd name="connsiteY27" fmla="*/ 1845901 h 2943181"/>
              <a:gd name="connsiteX28" fmla="*/ 1982804 w 6875223"/>
              <a:gd name="connsiteY28" fmla="*/ 1836276 h 2943181"/>
              <a:gd name="connsiteX29" fmla="*/ 2011680 w 6875223"/>
              <a:gd name="connsiteY29" fmla="*/ 1807400 h 2943181"/>
              <a:gd name="connsiteX30" fmla="*/ 2040556 w 6875223"/>
              <a:gd name="connsiteY30" fmla="*/ 1788149 h 2943181"/>
              <a:gd name="connsiteX31" fmla="*/ 2127183 w 6875223"/>
              <a:gd name="connsiteY31" fmla="*/ 1740023 h 2943181"/>
              <a:gd name="connsiteX32" fmla="*/ 2165684 w 6875223"/>
              <a:gd name="connsiteY32" fmla="*/ 1711147 h 2943181"/>
              <a:gd name="connsiteX33" fmla="*/ 2194560 w 6875223"/>
              <a:gd name="connsiteY33" fmla="*/ 1682271 h 2943181"/>
              <a:gd name="connsiteX34" fmla="*/ 2242686 w 6875223"/>
              <a:gd name="connsiteY34" fmla="*/ 1653396 h 2943181"/>
              <a:gd name="connsiteX35" fmla="*/ 2271562 w 6875223"/>
              <a:gd name="connsiteY35" fmla="*/ 1634145 h 2943181"/>
              <a:gd name="connsiteX36" fmla="*/ 2319688 w 6875223"/>
              <a:gd name="connsiteY36" fmla="*/ 1614895 h 2943181"/>
              <a:gd name="connsiteX37" fmla="*/ 2367815 w 6875223"/>
              <a:gd name="connsiteY37" fmla="*/ 1586019 h 2943181"/>
              <a:gd name="connsiteX38" fmla="*/ 2396690 w 6875223"/>
              <a:gd name="connsiteY38" fmla="*/ 1566768 h 2943181"/>
              <a:gd name="connsiteX39" fmla="*/ 2435191 w 6875223"/>
              <a:gd name="connsiteY39" fmla="*/ 1557143 h 2943181"/>
              <a:gd name="connsiteX40" fmla="*/ 2464067 w 6875223"/>
              <a:gd name="connsiteY40" fmla="*/ 1528267 h 2943181"/>
              <a:gd name="connsiteX41" fmla="*/ 2521819 w 6875223"/>
              <a:gd name="connsiteY41" fmla="*/ 1509017 h 2943181"/>
              <a:gd name="connsiteX42" fmla="*/ 2560320 w 6875223"/>
              <a:gd name="connsiteY42" fmla="*/ 1489766 h 2943181"/>
              <a:gd name="connsiteX43" fmla="*/ 2656573 w 6875223"/>
              <a:gd name="connsiteY43" fmla="*/ 1460890 h 2943181"/>
              <a:gd name="connsiteX44" fmla="*/ 2733575 w 6875223"/>
              <a:gd name="connsiteY44" fmla="*/ 1422389 h 2943181"/>
              <a:gd name="connsiteX45" fmla="*/ 2791326 w 6875223"/>
              <a:gd name="connsiteY45" fmla="*/ 1393514 h 2943181"/>
              <a:gd name="connsiteX46" fmla="*/ 2849078 w 6875223"/>
              <a:gd name="connsiteY46" fmla="*/ 1355013 h 2943181"/>
              <a:gd name="connsiteX47" fmla="*/ 2916455 w 6875223"/>
              <a:gd name="connsiteY47" fmla="*/ 1326137 h 2943181"/>
              <a:gd name="connsiteX48" fmla="*/ 2954956 w 6875223"/>
              <a:gd name="connsiteY48" fmla="*/ 1297261 h 2943181"/>
              <a:gd name="connsiteX49" fmla="*/ 3003082 w 6875223"/>
              <a:gd name="connsiteY49" fmla="*/ 1278010 h 2943181"/>
              <a:gd name="connsiteX50" fmla="*/ 3070459 w 6875223"/>
              <a:gd name="connsiteY50" fmla="*/ 1249135 h 2943181"/>
              <a:gd name="connsiteX51" fmla="*/ 3099335 w 6875223"/>
              <a:gd name="connsiteY51" fmla="*/ 1220259 h 2943181"/>
              <a:gd name="connsiteX52" fmla="*/ 3157086 w 6875223"/>
              <a:gd name="connsiteY52" fmla="*/ 1201008 h 2943181"/>
              <a:gd name="connsiteX53" fmla="*/ 3195587 w 6875223"/>
              <a:gd name="connsiteY53" fmla="*/ 1181758 h 2943181"/>
              <a:gd name="connsiteX54" fmla="*/ 3253339 w 6875223"/>
              <a:gd name="connsiteY54" fmla="*/ 1143257 h 2943181"/>
              <a:gd name="connsiteX55" fmla="*/ 3282215 w 6875223"/>
              <a:gd name="connsiteY55" fmla="*/ 1133631 h 2943181"/>
              <a:gd name="connsiteX56" fmla="*/ 3320716 w 6875223"/>
              <a:gd name="connsiteY56" fmla="*/ 1114381 h 2943181"/>
              <a:gd name="connsiteX57" fmla="*/ 3359217 w 6875223"/>
              <a:gd name="connsiteY57" fmla="*/ 1104756 h 2943181"/>
              <a:gd name="connsiteX58" fmla="*/ 3416968 w 6875223"/>
              <a:gd name="connsiteY58" fmla="*/ 1085505 h 2943181"/>
              <a:gd name="connsiteX59" fmla="*/ 3445844 w 6875223"/>
              <a:gd name="connsiteY59" fmla="*/ 1075880 h 2943181"/>
              <a:gd name="connsiteX60" fmla="*/ 3484345 w 6875223"/>
              <a:gd name="connsiteY60" fmla="*/ 1056629 h 2943181"/>
              <a:gd name="connsiteX61" fmla="*/ 3542097 w 6875223"/>
              <a:gd name="connsiteY61" fmla="*/ 1047004 h 2943181"/>
              <a:gd name="connsiteX62" fmla="*/ 3580598 w 6875223"/>
              <a:gd name="connsiteY62" fmla="*/ 1037379 h 2943181"/>
              <a:gd name="connsiteX63" fmla="*/ 3657600 w 6875223"/>
              <a:gd name="connsiteY63" fmla="*/ 998878 h 2943181"/>
              <a:gd name="connsiteX64" fmla="*/ 3753853 w 6875223"/>
              <a:gd name="connsiteY64" fmla="*/ 941126 h 2943181"/>
              <a:gd name="connsiteX65" fmla="*/ 3782728 w 6875223"/>
              <a:gd name="connsiteY65" fmla="*/ 912250 h 2943181"/>
              <a:gd name="connsiteX66" fmla="*/ 3840480 w 6875223"/>
              <a:gd name="connsiteY66" fmla="*/ 893000 h 2943181"/>
              <a:gd name="connsiteX67" fmla="*/ 3907857 w 6875223"/>
              <a:gd name="connsiteY67" fmla="*/ 835248 h 2943181"/>
              <a:gd name="connsiteX68" fmla="*/ 3984859 w 6875223"/>
              <a:gd name="connsiteY68" fmla="*/ 777497 h 2943181"/>
              <a:gd name="connsiteX69" fmla="*/ 4013735 w 6875223"/>
              <a:gd name="connsiteY69" fmla="*/ 738996 h 2943181"/>
              <a:gd name="connsiteX70" fmla="*/ 4081111 w 6875223"/>
              <a:gd name="connsiteY70" fmla="*/ 700495 h 2943181"/>
              <a:gd name="connsiteX71" fmla="*/ 4148488 w 6875223"/>
              <a:gd name="connsiteY71" fmla="*/ 652368 h 2943181"/>
              <a:gd name="connsiteX72" fmla="*/ 4186989 w 6875223"/>
              <a:gd name="connsiteY72" fmla="*/ 633118 h 2943181"/>
              <a:gd name="connsiteX73" fmla="*/ 4206240 w 6875223"/>
              <a:gd name="connsiteY73" fmla="*/ 604242 h 2943181"/>
              <a:gd name="connsiteX74" fmla="*/ 4244741 w 6875223"/>
              <a:gd name="connsiteY74" fmla="*/ 584991 h 2943181"/>
              <a:gd name="connsiteX75" fmla="*/ 4273617 w 6875223"/>
              <a:gd name="connsiteY75" fmla="*/ 565741 h 2943181"/>
              <a:gd name="connsiteX76" fmla="*/ 4331368 w 6875223"/>
              <a:gd name="connsiteY76" fmla="*/ 527240 h 2943181"/>
              <a:gd name="connsiteX77" fmla="*/ 4398745 w 6875223"/>
              <a:gd name="connsiteY77" fmla="*/ 488739 h 2943181"/>
              <a:gd name="connsiteX78" fmla="*/ 4456497 w 6875223"/>
              <a:gd name="connsiteY78" fmla="*/ 450238 h 2943181"/>
              <a:gd name="connsiteX79" fmla="*/ 4485373 w 6875223"/>
              <a:gd name="connsiteY79" fmla="*/ 430987 h 2943181"/>
              <a:gd name="connsiteX80" fmla="*/ 4514248 w 6875223"/>
              <a:gd name="connsiteY80" fmla="*/ 421362 h 2943181"/>
              <a:gd name="connsiteX81" fmla="*/ 4552749 w 6875223"/>
              <a:gd name="connsiteY81" fmla="*/ 402111 h 2943181"/>
              <a:gd name="connsiteX82" fmla="*/ 4591250 w 6875223"/>
              <a:gd name="connsiteY82" fmla="*/ 392486 h 2943181"/>
              <a:gd name="connsiteX83" fmla="*/ 4629751 w 6875223"/>
              <a:gd name="connsiteY83" fmla="*/ 373236 h 2943181"/>
              <a:gd name="connsiteX84" fmla="*/ 4658627 w 6875223"/>
              <a:gd name="connsiteY84" fmla="*/ 363610 h 2943181"/>
              <a:gd name="connsiteX85" fmla="*/ 4706754 w 6875223"/>
              <a:gd name="connsiteY85" fmla="*/ 334735 h 2943181"/>
              <a:gd name="connsiteX86" fmla="*/ 4793381 w 6875223"/>
              <a:gd name="connsiteY86" fmla="*/ 315484 h 2943181"/>
              <a:gd name="connsiteX87" fmla="*/ 4870383 w 6875223"/>
              <a:gd name="connsiteY87" fmla="*/ 276983 h 2943181"/>
              <a:gd name="connsiteX88" fmla="*/ 4899259 w 6875223"/>
              <a:gd name="connsiteY88" fmla="*/ 257733 h 2943181"/>
              <a:gd name="connsiteX89" fmla="*/ 4966636 w 6875223"/>
              <a:gd name="connsiteY89" fmla="*/ 238482 h 2943181"/>
              <a:gd name="connsiteX90" fmla="*/ 5005137 w 6875223"/>
              <a:gd name="connsiteY90" fmla="*/ 219231 h 2943181"/>
              <a:gd name="connsiteX91" fmla="*/ 5034013 w 6875223"/>
              <a:gd name="connsiteY91" fmla="*/ 209606 h 2943181"/>
              <a:gd name="connsiteX92" fmla="*/ 5130265 w 6875223"/>
              <a:gd name="connsiteY92" fmla="*/ 190356 h 2943181"/>
              <a:gd name="connsiteX93" fmla="*/ 5207267 w 6875223"/>
              <a:gd name="connsiteY93" fmla="*/ 151855 h 2943181"/>
              <a:gd name="connsiteX94" fmla="*/ 5255394 w 6875223"/>
              <a:gd name="connsiteY94" fmla="*/ 142229 h 2943181"/>
              <a:gd name="connsiteX95" fmla="*/ 5293895 w 6875223"/>
              <a:gd name="connsiteY95" fmla="*/ 132604 h 2943181"/>
              <a:gd name="connsiteX96" fmla="*/ 5322770 w 6875223"/>
              <a:gd name="connsiteY96" fmla="*/ 122979 h 2943181"/>
              <a:gd name="connsiteX97" fmla="*/ 5370897 w 6875223"/>
              <a:gd name="connsiteY97" fmla="*/ 113354 h 2943181"/>
              <a:gd name="connsiteX98" fmla="*/ 5457524 w 6875223"/>
              <a:gd name="connsiteY98" fmla="*/ 94103 h 2943181"/>
              <a:gd name="connsiteX99" fmla="*/ 5496025 w 6875223"/>
              <a:gd name="connsiteY99" fmla="*/ 84478 h 2943181"/>
              <a:gd name="connsiteX100" fmla="*/ 5775159 w 6875223"/>
              <a:gd name="connsiteY100" fmla="*/ 1258761 h 2943181"/>
              <a:gd name="connsiteX101" fmla="*/ 6025415 w 6875223"/>
              <a:gd name="connsiteY101" fmla="*/ 1326137 h 2943181"/>
              <a:gd name="connsiteX102" fmla="*/ 6304547 w 6875223"/>
              <a:gd name="connsiteY102" fmla="*/ 1345386 h 2943181"/>
              <a:gd name="connsiteX103" fmla="*/ 6373530 w 6875223"/>
              <a:gd name="connsiteY103" fmla="*/ 1298865 h 2943181"/>
              <a:gd name="connsiteX104" fmla="*/ 6440905 w 6875223"/>
              <a:gd name="connsiteY104" fmla="*/ 1327741 h 2943181"/>
              <a:gd name="connsiteX105" fmla="*/ 6450531 w 6875223"/>
              <a:gd name="connsiteY105" fmla="*/ 1356616 h 2943181"/>
              <a:gd name="connsiteX106" fmla="*/ 6612556 w 6875223"/>
              <a:gd name="connsiteY106" fmla="*/ 1297261 h 2943181"/>
              <a:gd name="connsiteX107" fmla="*/ 6622181 w 6875223"/>
              <a:gd name="connsiteY107" fmla="*/ 1210633 h 2943181"/>
              <a:gd name="connsiteX108" fmla="*/ 6862813 w 6875223"/>
              <a:gd name="connsiteY108" fmla="*/ 1268386 h 2943181"/>
              <a:gd name="connsiteX109" fmla="*/ 6853187 w 6875223"/>
              <a:gd name="connsiteY109" fmla="*/ 119138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6025415 w 6949439"/>
              <a:gd name="connsiteY101" fmla="*/ 1326137 h 2943181"/>
              <a:gd name="connsiteX102" fmla="*/ 6304547 w 6949439"/>
              <a:gd name="connsiteY102" fmla="*/ 1345386 h 2943181"/>
              <a:gd name="connsiteX103" fmla="*/ 6373530 w 6949439"/>
              <a:gd name="connsiteY103" fmla="*/ 1298865 h 2943181"/>
              <a:gd name="connsiteX104" fmla="*/ 6440905 w 6949439"/>
              <a:gd name="connsiteY104" fmla="*/ 1327741 h 2943181"/>
              <a:gd name="connsiteX105" fmla="*/ 6450531 w 6949439"/>
              <a:gd name="connsiteY105" fmla="*/ 1356616 h 2943181"/>
              <a:gd name="connsiteX106" fmla="*/ 6612556 w 6949439"/>
              <a:gd name="connsiteY106" fmla="*/ 1297261 h 2943181"/>
              <a:gd name="connsiteX107" fmla="*/ 6622181 w 6949439"/>
              <a:gd name="connsiteY107" fmla="*/ 1210633 h 2943181"/>
              <a:gd name="connsiteX108" fmla="*/ 6862813 w 6949439"/>
              <a:gd name="connsiteY108" fmla="*/ 1268386 h 2943181"/>
              <a:gd name="connsiteX109" fmla="*/ 6949439 w 6949439"/>
              <a:gd name="connsiteY109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6025415 w 6949439"/>
              <a:gd name="connsiteY101" fmla="*/ 1326137 h 2943181"/>
              <a:gd name="connsiteX102" fmla="*/ 6304547 w 6949439"/>
              <a:gd name="connsiteY102" fmla="*/ 1345386 h 2943181"/>
              <a:gd name="connsiteX103" fmla="*/ 6373530 w 6949439"/>
              <a:gd name="connsiteY103" fmla="*/ 1298865 h 2943181"/>
              <a:gd name="connsiteX104" fmla="*/ 6440905 w 6949439"/>
              <a:gd name="connsiteY104" fmla="*/ 1327741 h 2943181"/>
              <a:gd name="connsiteX105" fmla="*/ 6450531 w 6949439"/>
              <a:gd name="connsiteY105" fmla="*/ 1356616 h 2943181"/>
              <a:gd name="connsiteX106" fmla="*/ 6612556 w 6949439"/>
              <a:gd name="connsiteY106" fmla="*/ 1297261 h 2943181"/>
              <a:gd name="connsiteX107" fmla="*/ 6737684 w 6949439"/>
              <a:gd name="connsiteY107" fmla="*/ 1316511 h 2943181"/>
              <a:gd name="connsiteX108" fmla="*/ 6862813 w 6949439"/>
              <a:gd name="connsiteY108" fmla="*/ 1268386 h 2943181"/>
              <a:gd name="connsiteX109" fmla="*/ 6949439 w 6949439"/>
              <a:gd name="connsiteY109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6025415 w 6949439"/>
              <a:gd name="connsiteY101" fmla="*/ 1326137 h 2943181"/>
              <a:gd name="connsiteX102" fmla="*/ 5930766 w 6949439"/>
              <a:gd name="connsiteY102" fmla="*/ 1375867 h 2943181"/>
              <a:gd name="connsiteX103" fmla="*/ 6304547 w 6949439"/>
              <a:gd name="connsiteY103" fmla="*/ 1345386 h 2943181"/>
              <a:gd name="connsiteX104" fmla="*/ 6373530 w 6949439"/>
              <a:gd name="connsiteY104" fmla="*/ 1298865 h 2943181"/>
              <a:gd name="connsiteX105" fmla="*/ 6440905 w 6949439"/>
              <a:gd name="connsiteY105" fmla="*/ 1327741 h 2943181"/>
              <a:gd name="connsiteX106" fmla="*/ 6450531 w 6949439"/>
              <a:gd name="connsiteY106" fmla="*/ 1356616 h 2943181"/>
              <a:gd name="connsiteX107" fmla="*/ 6612556 w 6949439"/>
              <a:gd name="connsiteY107" fmla="*/ 1297261 h 2943181"/>
              <a:gd name="connsiteX108" fmla="*/ 6737684 w 6949439"/>
              <a:gd name="connsiteY108" fmla="*/ 1316511 h 2943181"/>
              <a:gd name="connsiteX109" fmla="*/ 6862813 w 6949439"/>
              <a:gd name="connsiteY109" fmla="*/ 1268386 h 2943181"/>
              <a:gd name="connsiteX110" fmla="*/ 6949439 w 6949439"/>
              <a:gd name="connsiteY110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6025415 w 6949439"/>
              <a:gd name="connsiteY101" fmla="*/ 1326137 h 2943181"/>
              <a:gd name="connsiteX102" fmla="*/ 5930766 w 6949439"/>
              <a:gd name="connsiteY102" fmla="*/ 1375867 h 2943181"/>
              <a:gd name="connsiteX103" fmla="*/ 6179419 w 6949439"/>
              <a:gd name="connsiteY103" fmla="*/ 1355011 h 2943181"/>
              <a:gd name="connsiteX104" fmla="*/ 6373530 w 6949439"/>
              <a:gd name="connsiteY104" fmla="*/ 1298865 h 2943181"/>
              <a:gd name="connsiteX105" fmla="*/ 6440905 w 6949439"/>
              <a:gd name="connsiteY105" fmla="*/ 1327741 h 2943181"/>
              <a:gd name="connsiteX106" fmla="*/ 6450531 w 6949439"/>
              <a:gd name="connsiteY106" fmla="*/ 1356616 h 2943181"/>
              <a:gd name="connsiteX107" fmla="*/ 6612556 w 6949439"/>
              <a:gd name="connsiteY107" fmla="*/ 1297261 h 2943181"/>
              <a:gd name="connsiteX108" fmla="*/ 6737684 w 6949439"/>
              <a:gd name="connsiteY108" fmla="*/ 1316511 h 2943181"/>
              <a:gd name="connsiteX109" fmla="*/ 6862813 w 6949439"/>
              <a:gd name="connsiteY109" fmla="*/ 1268386 h 2943181"/>
              <a:gd name="connsiteX110" fmla="*/ 6949439 w 6949439"/>
              <a:gd name="connsiteY110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5890662 w 6949439"/>
              <a:gd name="connsiteY101" fmla="*/ 1326137 h 2943181"/>
              <a:gd name="connsiteX102" fmla="*/ 5930766 w 6949439"/>
              <a:gd name="connsiteY102" fmla="*/ 1375867 h 2943181"/>
              <a:gd name="connsiteX103" fmla="*/ 6179419 w 6949439"/>
              <a:gd name="connsiteY103" fmla="*/ 1355011 h 2943181"/>
              <a:gd name="connsiteX104" fmla="*/ 6373530 w 6949439"/>
              <a:gd name="connsiteY104" fmla="*/ 1298865 h 2943181"/>
              <a:gd name="connsiteX105" fmla="*/ 6440905 w 6949439"/>
              <a:gd name="connsiteY105" fmla="*/ 1327741 h 2943181"/>
              <a:gd name="connsiteX106" fmla="*/ 6450531 w 6949439"/>
              <a:gd name="connsiteY106" fmla="*/ 1356616 h 2943181"/>
              <a:gd name="connsiteX107" fmla="*/ 6612556 w 6949439"/>
              <a:gd name="connsiteY107" fmla="*/ 1297261 h 2943181"/>
              <a:gd name="connsiteX108" fmla="*/ 6737684 w 6949439"/>
              <a:gd name="connsiteY108" fmla="*/ 1316511 h 2943181"/>
              <a:gd name="connsiteX109" fmla="*/ 6862813 w 6949439"/>
              <a:gd name="connsiteY109" fmla="*/ 1268386 h 2943181"/>
              <a:gd name="connsiteX110" fmla="*/ 6949439 w 6949439"/>
              <a:gd name="connsiteY110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5890662 w 6949439"/>
              <a:gd name="connsiteY101" fmla="*/ 1326137 h 2943181"/>
              <a:gd name="connsiteX102" fmla="*/ 5930766 w 6949439"/>
              <a:gd name="connsiteY102" fmla="*/ 1375867 h 2943181"/>
              <a:gd name="connsiteX103" fmla="*/ 6083167 w 6949439"/>
              <a:gd name="connsiteY103" fmla="*/ 1383887 h 2943181"/>
              <a:gd name="connsiteX104" fmla="*/ 6373530 w 6949439"/>
              <a:gd name="connsiteY104" fmla="*/ 1298865 h 2943181"/>
              <a:gd name="connsiteX105" fmla="*/ 6440905 w 6949439"/>
              <a:gd name="connsiteY105" fmla="*/ 1327741 h 2943181"/>
              <a:gd name="connsiteX106" fmla="*/ 6450531 w 6949439"/>
              <a:gd name="connsiteY106" fmla="*/ 1356616 h 2943181"/>
              <a:gd name="connsiteX107" fmla="*/ 6612556 w 6949439"/>
              <a:gd name="connsiteY107" fmla="*/ 1297261 h 2943181"/>
              <a:gd name="connsiteX108" fmla="*/ 6737684 w 6949439"/>
              <a:gd name="connsiteY108" fmla="*/ 1316511 h 2943181"/>
              <a:gd name="connsiteX109" fmla="*/ 6862813 w 6949439"/>
              <a:gd name="connsiteY109" fmla="*/ 1268386 h 2943181"/>
              <a:gd name="connsiteX110" fmla="*/ 6949439 w 6949439"/>
              <a:gd name="connsiteY110" fmla="*/ 1210633 h 2943181"/>
              <a:gd name="connsiteX0" fmla="*/ 0 w 6949439"/>
              <a:gd name="connsiteY0" fmla="*/ 2943181 h 2943181"/>
              <a:gd name="connsiteX1" fmla="*/ 48126 w 6949439"/>
              <a:gd name="connsiteY1" fmla="*/ 2837303 h 2943181"/>
              <a:gd name="connsiteX2" fmla="*/ 57751 w 6949439"/>
              <a:gd name="connsiteY2" fmla="*/ 2808427 h 2943181"/>
              <a:gd name="connsiteX3" fmla="*/ 77002 w 6949439"/>
              <a:gd name="connsiteY3" fmla="*/ 2779551 h 2943181"/>
              <a:gd name="connsiteX4" fmla="*/ 96253 w 6949439"/>
              <a:gd name="connsiteY4" fmla="*/ 2731425 h 2943181"/>
              <a:gd name="connsiteX5" fmla="*/ 192505 w 6949439"/>
              <a:gd name="connsiteY5" fmla="*/ 2606297 h 2943181"/>
              <a:gd name="connsiteX6" fmla="*/ 231006 w 6949439"/>
              <a:gd name="connsiteY6" fmla="*/ 2558170 h 2943181"/>
              <a:gd name="connsiteX7" fmla="*/ 250257 w 6949439"/>
              <a:gd name="connsiteY7" fmla="*/ 2529295 h 2943181"/>
              <a:gd name="connsiteX8" fmla="*/ 346509 w 6949439"/>
              <a:gd name="connsiteY8" fmla="*/ 2442667 h 2943181"/>
              <a:gd name="connsiteX9" fmla="*/ 365760 w 6949439"/>
              <a:gd name="connsiteY9" fmla="*/ 2413791 h 2943181"/>
              <a:gd name="connsiteX10" fmla="*/ 452387 w 6949439"/>
              <a:gd name="connsiteY10" fmla="*/ 2356040 h 2943181"/>
              <a:gd name="connsiteX11" fmla="*/ 481263 w 6949439"/>
              <a:gd name="connsiteY11" fmla="*/ 2346415 h 2943181"/>
              <a:gd name="connsiteX12" fmla="*/ 587141 w 6949439"/>
              <a:gd name="connsiteY12" fmla="*/ 2288663 h 2943181"/>
              <a:gd name="connsiteX13" fmla="*/ 625642 w 6949439"/>
              <a:gd name="connsiteY13" fmla="*/ 2269413 h 2943181"/>
              <a:gd name="connsiteX14" fmla="*/ 741145 w 6949439"/>
              <a:gd name="connsiteY14" fmla="*/ 2240537 h 2943181"/>
              <a:gd name="connsiteX15" fmla="*/ 1232034 w 6949439"/>
              <a:gd name="connsiteY15" fmla="*/ 2221286 h 2943181"/>
              <a:gd name="connsiteX16" fmla="*/ 1299410 w 6949439"/>
              <a:gd name="connsiteY16" fmla="*/ 2202036 h 2943181"/>
              <a:gd name="connsiteX17" fmla="*/ 1376413 w 6949439"/>
              <a:gd name="connsiteY17" fmla="*/ 2163535 h 2943181"/>
              <a:gd name="connsiteX18" fmla="*/ 1414914 w 6949439"/>
              <a:gd name="connsiteY18" fmla="*/ 2144284 h 2943181"/>
              <a:gd name="connsiteX19" fmla="*/ 1501541 w 6949439"/>
              <a:gd name="connsiteY19" fmla="*/ 2105783 h 2943181"/>
              <a:gd name="connsiteX20" fmla="*/ 1540042 w 6949439"/>
              <a:gd name="connsiteY20" fmla="*/ 2076907 h 2943181"/>
              <a:gd name="connsiteX21" fmla="*/ 1578543 w 6949439"/>
              <a:gd name="connsiteY21" fmla="*/ 2057657 h 2943181"/>
              <a:gd name="connsiteX22" fmla="*/ 1655545 w 6949439"/>
              <a:gd name="connsiteY22" fmla="*/ 2009530 h 2943181"/>
              <a:gd name="connsiteX23" fmla="*/ 1674796 w 6949439"/>
              <a:gd name="connsiteY23" fmla="*/ 1980655 h 2943181"/>
              <a:gd name="connsiteX24" fmla="*/ 1809549 w 6949439"/>
              <a:gd name="connsiteY24" fmla="*/ 1922903 h 2943181"/>
              <a:gd name="connsiteX25" fmla="*/ 1848050 w 6949439"/>
              <a:gd name="connsiteY25" fmla="*/ 1894027 h 2943181"/>
              <a:gd name="connsiteX26" fmla="*/ 1905802 w 6949439"/>
              <a:gd name="connsiteY26" fmla="*/ 1874777 h 2943181"/>
              <a:gd name="connsiteX27" fmla="*/ 1944303 w 6949439"/>
              <a:gd name="connsiteY27" fmla="*/ 1845901 h 2943181"/>
              <a:gd name="connsiteX28" fmla="*/ 1982804 w 6949439"/>
              <a:gd name="connsiteY28" fmla="*/ 1836276 h 2943181"/>
              <a:gd name="connsiteX29" fmla="*/ 2011680 w 6949439"/>
              <a:gd name="connsiteY29" fmla="*/ 1807400 h 2943181"/>
              <a:gd name="connsiteX30" fmla="*/ 2040556 w 6949439"/>
              <a:gd name="connsiteY30" fmla="*/ 1788149 h 2943181"/>
              <a:gd name="connsiteX31" fmla="*/ 2127183 w 6949439"/>
              <a:gd name="connsiteY31" fmla="*/ 1740023 h 2943181"/>
              <a:gd name="connsiteX32" fmla="*/ 2165684 w 6949439"/>
              <a:gd name="connsiteY32" fmla="*/ 1711147 h 2943181"/>
              <a:gd name="connsiteX33" fmla="*/ 2194560 w 6949439"/>
              <a:gd name="connsiteY33" fmla="*/ 1682271 h 2943181"/>
              <a:gd name="connsiteX34" fmla="*/ 2242686 w 6949439"/>
              <a:gd name="connsiteY34" fmla="*/ 1653396 h 2943181"/>
              <a:gd name="connsiteX35" fmla="*/ 2271562 w 6949439"/>
              <a:gd name="connsiteY35" fmla="*/ 1634145 h 2943181"/>
              <a:gd name="connsiteX36" fmla="*/ 2319688 w 6949439"/>
              <a:gd name="connsiteY36" fmla="*/ 1614895 h 2943181"/>
              <a:gd name="connsiteX37" fmla="*/ 2367815 w 6949439"/>
              <a:gd name="connsiteY37" fmla="*/ 1586019 h 2943181"/>
              <a:gd name="connsiteX38" fmla="*/ 2396690 w 6949439"/>
              <a:gd name="connsiteY38" fmla="*/ 1566768 h 2943181"/>
              <a:gd name="connsiteX39" fmla="*/ 2435191 w 6949439"/>
              <a:gd name="connsiteY39" fmla="*/ 1557143 h 2943181"/>
              <a:gd name="connsiteX40" fmla="*/ 2464067 w 6949439"/>
              <a:gd name="connsiteY40" fmla="*/ 1528267 h 2943181"/>
              <a:gd name="connsiteX41" fmla="*/ 2521819 w 6949439"/>
              <a:gd name="connsiteY41" fmla="*/ 1509017 h 2943181"/>
              <a:gd name="connsiteX42" fmla="*/ 2560320 w 6949439"/>
              <a:gd name="connsiteY42" fmla="*/ 1489766 h 2943181"/>
              <a:gd name="connsiteX43" fmla="*/ 2656573 w 6949439"/>
              <a:gd name="connsiteY43" fmla="*/ 1460890 h 2943181"/>
              <a:gd name="connsiteX44" fmla="*/ 2733575 w 6949439"/>
              <a:gd name="connsiteY44" fmla="*/ 1422389 h 2943181"/>
              <a:gd name="connsiteX45" fmla="*/ 2791326 w 6949439"/>
              <a:gd name="connsiteY45" fmla="*/ 1393514 h 2943181"/>
              <a:gd name="connsiteX46" fmla="*/ 2849078 w 6949439"/>
              <a:gd name="connsiteY46" fmla="*/ 1355013 h 2943181"/>
              <a:gd name="connsiteX47" fmla="*/ 2916455 w 6949439"/>
              <a:gd name="connsiteY47" fmla="*/ 1326137 h 2943181"/>
              <a:gd name="connsiteX48" fmla="*/ 2954956 w 6949439"/>
              <a:gd name="connsiteY48" fmla="*/ 1297261 h 2943181"/>
              <a:gd name="connsiteX49" fmla="*/ 3003082 w 6949439"/>
              <a:gd name="connsiteY49" fmla="*/ 1278010 h 2943181"/>
              <a:gd name="connsiteX50" fmla="*/ 3070459 w 6949439"/>
              <a:gd name="connsiteY50" fmla="*/ 1249135 h 2943181"/>
              <a:gd name="connsiteX51" fmla="*/ 3099335 w 6949439"/>
              <a:gd name="connsiteY51" fmla="*/ 1220259 h 2943181"/>
              <a:gd name="connsiteX52" fmla="*/ 3157086 w 6949439"/>
              <a:gd name="connsiteY52" fmla="*/ 1201008 h 2943181"/>
              <a:gd name="connsiteX53" fmla="*/ 3195587 w 6949439"/>
              <a:gd name="connsiteY53" fmla="*/ 1181758 h 2943181"/>
              <a:gd name="connsiteX54" fmla="*/ 3253339 w 6949439"/>
              <a:gd name="connsiteY54" fmla="*/ 1143257 h 2943181"/>
              <a:gd name="connsiteX55" fmla="*/ 3282215 w 6949439"/>
              <a:gd name="connsiteY55" fmla="*/ 1133631 h 2943181"/>
              <a:gd name="connsiteX56" fmla="*/ 3320716 w 6949439"/>
              <a:gd name="connsiteY56" fmla="*/ 1114381 h 2943181"/>
              <a:gd name="connsiteX57" fmla="*/ 3359217 w 6949439"/>
              <a:gd name="connsiteY57" fmla="*/ 1104756 h 2943181"/>
              <a:gd name="connsiteX58" fmla="*/ 3416968 w 6949439"/>
              <a:gd name="connsiteY58" fmla="*/ 1085505 h 2943181"/>
              <a:gd name="connsiteX59" fmla="*/ 3445844 w 6949439"/>
              <a:gd name="connsiteY59" fmla="*/ 1075880 h 2943181"/>
              <a:gd name="connsiteX60" fmla="*/ 3484345 w 6949439"/>
              <a:gd name="connsiteY60" fmla="*/ 1056629 h 2943181"/>
              <a:gd name="connsiteX61" fmla="*/ 3542097 w 6949439"/>
              <a:gd name="connsiteY61" fmla="*/ 1047004 h 2943181"/>
              <a:gd name="connsiteX62" fmla="*/ 3580598 w 6949439"/>
              <a:gd name="connsiteY62" fmla="*/ 1037379 h 2943181"/>
              <a:gd name="connsiteX63" fmla="*/ 3657600 w 6949439"/>
              <a:gd name="connsiteY63" fmla="*/ 998878 h 2943181"/>
              <a:gd name="connsiteX64" fmla="*/ 3753853 w 6949439"/>
              <a:gd name="connsiteY64" fmla="*/ 941126 h 2943181"/>
              <a:gd name="connsiteX65" fmla="*/ 3782728 w 6949439"/>
              <a:gd name="connsiteY65" fmla="*/ 912250 h 2943181"/>
              <a:gd name="connsiteX66" fmla="*/ 3840480 w 6949439"/>
              <a:gd name="connsiteY66" fmla="*/ 893000 h 2943181"/>
              <a:gd name="connsiteX67" fmla="*/ 3907857 w 6949439"/>
              <a:gd name="connsiteY67" fmla="*/ 835248 h 2943181"/>
              <a:gd name="connsiteX68" fmla="*/ 3984859 w 6949439"/>
              <a:gd name="connsiteY68" fmla="*/ 777497 h 2943181"/>
              <a:gd name="connsiteX69" fmla="*/ 4013735 w 6949439"/>
              <a:gd name="connsiteY69" fmla="*/ 738996 h 2943181"/>
              <a:gd name="connsiteX70" fmla="*/ 4081111 w 6949439"/>
              <a:gd name="connsiteY70" fmla="*/ 700495 h 2943181"/>
              <a:gd name="connsiteX71" fmla="*/ 4148488 w 6949439"/>
              <a:gd name="connsiteY71" fmla="*/ 652368 h 2943181"/>
              <a:gd name="connsiteX72" fmla="*/ 4186989 w 6949439"/>
              <a:gd name="connsiteY72" fmla="*/ 633118 h 2943181"/>
              <a:gd name="connsiteX73" fmla="*/ 4206240 w 6949439"/>
              <a:gd name="connsiteY73" fmla="*/ 604242 h 2943181"/>
              <a:gd name="connsiteX74" fmla="*/ 4244741 w 6949439"/>
              <a:gd name="connsiteY74" fmla="*/ 584991 h 2943181"/>
              <a:gd name="connsiteX75" fmla="*/ 4273617 w 6949439"/>
              <a:gd name="connsiteY75" fmla="*/ 565741 h 2943181"/>
              <a:gd name="connsiteX76" fmla="*/ 4331368 w 6949439"/>
              <a:gd name="connsiteY76" fmla="*/ 527240 h 2943181"/>
              <a:gd name="connsiteX77" fmla="*/ 4398745 w 6949439"/>
              <a:gd name="connsiteY77" fmla="*/ 488739 h 2943181"/>
              <a:gd name="connsiteX78" fmla="*/ 4456497 w 6949439"/>
              <a:gd name="connsiteY78" fmla="*/ 450238 h 2943181"/>
              <a:gd name="connsiteX79" fmla="*/ 4485373 w 6949439"/>
              <a:gd name="connsiteY79" fmla="*/ 430987 h 2943181"/>
              <a:gd name="connsiteX80" fmla="*/ 4514248 w 6949439"/>
              <a:gd name="connsiteY80" fmla="*/ 421362 h 2943181"/>
              <a:gd name="connsiteX81" fmla="*/ 4552749 w 6949439"/>
              <a:gd name="connsiteY81" fmla="*/ 402111 h 2943181"/>
              <a:gd name="connsiteX82" fmla="*/ 4591250 w 6949439"/>
              <a:gd name="connsiteY82" fmla="*/ 392486 h 2943181"/>
              <a:gd name="connsiteX83" fmla="*/ 4629751 w 6949439"/>
              <a:gd name="connsiteY83" fmla="*/ 373236 h 2943181"/>
              <a:gd name="connsiteX84" fmla="*/ 4658627 w 6949439"/>
              <a:gd name="connsiteY84" fmla="*/ 363610 h 2943181"/>
              <a:gd name="connsiteX85" fmla="*/ 4706754 w 6949439"/>
              <a:gd name="connsiteY85" fmla="*/ 334735 h 2943181"/>
              <a:gd name="connsiteX86" fmla="*/ 4793381 w 6949439"/>
              <a:gd name="connsiteY86" fmla="*/ 315484 h 2943181"/>
              <a:gd name="connsiteX87" fmla="*/ 4870383 w 6949439"/>
              <a:gd name="connsiteY87" fmla="*/ 276983 h 2943181"/>
              <a:gd name="connsiteX88" fmla="*/ 4899259 w 6949439"/>
              <a:gd name="connsiteY88" fmla="*/ 257733 h 2943181"/>
              <a:gd name="connsiteX89" fmla="*/ 4966636 w 6949439"/>
              <a:gd name="connsiteY89" fmla="*/ 238482 h 2943181"/>
              <a:gd name="connsiteX90" fmla="*/ 5005137 w 6949439"/>
              <a:gd name="connsiteY90" fmla="*/ 219231 h 2943181"/>
              <a:gd name="connsiteX91" fmla="*/ 5034013 w 6949439"/>
              <a:gd name="connsiteY91" fmla="*/ 209606 h 2943181"/>
              <a:gd name="connsiteX92" fmla="*/ 5130265 w 6949439"/>
              <a:gd name="connsiteY92" fmla="*/ 190356 h 2943181"/>
              <a:gd name="connsiteX93" fmla="*/ 5207267 w 6949439"/>
              <a:gd name="connsiteY93" fmla="*/ 151855 h 2943181"/>
              <a:gd name="connsiteX94" fmla="*/ 5255394 w 6949439"/>
              <a:gd name="connsiteY94" fmla="*/ 142229 h 2943181"/>
              <a:gd name="connsiteX95" fmla="*/ 5293895 w 6949439"/>
              <a:gd name="connsiteY95" fmla="*/ 132604 h 2943181"/>
              <a:gd name="connsiteX96" fmla="*/ 5322770 w 6949439"/>
              <a:gd name="connsiteY96" fmla="*/ 122979 h 2943181"/>
              <a:gd name="connsiteX97" fmla="*/ 5370897 w 6949439"/>
              <a:gd name="connsiteY97" fmla="*/ 113354 h 2943181"/>
              <a:gd name="connsiteX98" fmla="*/ 5457524 w 6949439"/>
              <a:gd name="connsiteY98" fmla="*/ 94103 h 2943181"/>
              <a:gd name="connsiteX99" fmla="*/ 5496025 w 6949439"/>
              <a:gd name="connsiteY99" fmla="*/ 84478 h 2943181"/>
              <a:gd name="connsiteX100" fmla="*/ 5775159 w 6949439"/>
              <a:gd name="connsiteY100" fmla="*/ 1258761 h 2943181"/>
              <a:gd name="connsiteX101" fmla="*/ 5890662 w 6949439"/>
              <a:gd name="connsiteY101" fmla="*/ 1326137 h 2943181"/>
              <a:gd name="connsiteX102" fmla="*/ 5930766 w 6949439"/>
              <a:gd name="connsiteY102" fmla="*/ 1375867 h 2943181"/>
              <a:gd name="connsiteX103" fmla="*/ 6083167 w 6949439"/>
              <a:gd name="connsiteY103" fmla="*/ 1383887 h 2943181"/>
              <a:gd name="connsiteX104" fmla="*/ 6258027 w 6949439"/>
              <a:gd name="connsiteY104" fmla="*/ 1366242 h 2943181"/>
              <a:gd name="connsiteX105" fmla="*/ 6440905 w 6949439"/>
              <a:gd name="connsiteY105" fmla="*/ 1327741 h 2943181"/>
              <a:gd name="connsiteX106" fmla="*/ 6450531 w 6949439"/>
              <a:gd name="connsiteY106" fmla="*/ 1356616 h 2943181"/>
              <a:gd name="connsiteX107" fmla="*/ 6612556 w 6949439"/>
              <a:gd name="connsiteY107" fmla="*/ 1297261 h 2943181"/>
              <a:gd name="connsiteX108" fmla="*/ 6737684 w 6949439"/>
              <a:gd name="connsiteY108" fmla="*/ 1316511 h 2943181"/>
              <a:gd name="connsiteX109" fmla="*/ 6862813 w 6949439"/>
              <a:gd name="connsiteY109" fmla="*/ 1268386 h 2943181"/>
              <a:gd name="connsiteX110" fmla="*/ 6949439 w 6949439"/>
              <a:gd name="connsiteY110" fmla="*/ 1210633 h 2943181"/>
              <a:gd name="connsiteX0" fmla="*/ 0 w 7016816"/>
              <a:gd name="connsiteY0" fmla="*/ 2943181 h 2943181"/>
              <a:gd name="connsiteX1" fmla="*/ 48126 w 7016816"/>
              <a:gd name="connsiteY1" fmla="*/ 2837303 h 2943181"/>
              <a:gd name="connsiteX2" fmla="*/ 57751 w 7016816"/>
              <a:gd name="connsiteY2" fmla="*/ 2808427 h 2943181"/>
              <a:gd name="connsiteX3" fmla="*/ 77002 w 7016816"/>
              <a:gd name="connsiteY3" fmla="*/ 2779551 h 2943181"/>
              <a:gd name="connsiteX4" fmla="*/ 96253 w 7016816"/>
              <a:gd name="connsiteY4" fmla="*/ 2731425 h 2943181"/>
              <a:gd name="connsiteX5" fmla="*/ 192505 w 7016816"/>
              <a:gd name="connsiteY5" fmla="*/ 2606297 h 2943181"/>
              <a:gd name="connsiteX6" fmla="*/ 231006 w 7016816"/>
              <a:gd name="connsiteY6" fmla="*/ 2558170 h 2943181"/>
              <a:gd name="connsiteX7" fmla="*/ 250257 w 7016816"/>
              <a:gd name="connsiteY7" fmla="*/ 2529295 h 2943181"/>
              <a:gd name="connsiteX8" fmla="*/ 346509 w 7016816"/>
              <a:gd name="connsiteY8" fmla="*/ 2442667 h 2943181"/>
              <a:gd name="connsiteX9" fmla="*/ 365760 w 7016816"/>
              <a:gd name="connsiteY9" fmla="*/ 2413791 h 2943181"/>
              <a:gd name="connsiteX10" fmla="*/ 452387 w 7016816"/>
              <a:gd name="connsiteY10" fmla="*/ 2356040 h 2943181"/>
              <a:gd name="connsiteX11" fmla="*/ 481263 w 7016816"/>
              <a:gd name="connsiteY11" fmla="*/ 2346415 h 2943181"/>
              <a:gd name="connsiteX12" fmla="*/ 587141 w 7016816"/>
              <a:gd name="connsiteY12" fmla="*/ 2288663 h 2943181"/>
              <a:gd name="connsiteX13" fmla="*/ 625642 w 7016816"/>
              <a:gd name="connsiteY13" fmla="*/ 2269413 h 2943181"/>
              <a:gd name="connsiteX14" fmla="*/ 741145 w 7016816"/>
              <a:gd name="connsiteY14" fmla="*/ 2240537 h 2943181"/>
              <a:gd name="connsiteX15" fmla="*/ 1232034 w 7016816"/>
              <a:gd name="connsiteY15" fmla="*/ 2221286 h 2943181"/>
              <a:gd name="connsiteX16" fmla="*/ 1299410 w 7016816"/>
              <a:gd name="connsiteY16" fmla="*/ 2202036 h 2943181"/>
              <a:gd name="connsiteX17" fmla="*/ 1376413 w 7016816"/>
              <a:gd name="connsiteY17" fmla="*/ 2163535 h 2943181"/>
              <a:gd name="connsiteX18" fmla="*/ 1414914 w 7016816"/>
              <a:gd name="connsiteY18" fmla="*/ 2144284 h 2943181"/>
              <a:gd name="connsiteX19" fmla="*/ 1501541 w 7016816"/>
              <a:gd name="connsiteY19" fmla="*/ 2105783 h 2943181"/>
              <a:gd name="connsiteX20" fmla="*/ 1540042 w 7016816"/>
              <a:gd name="connsiteY20" fmla="*/ 2076907 h 2943181"/>
              <a:gd name="connsiteX21" fmla="*/ 1578543 w 7016816"/>
              <a:gd name="connsiteY21" fmla="*/ 2057657 h 2943181"/>
              <a:gd name="connsiteX22" fmla="*/ 1655545 w 7016816"/>
              <a:gd name="connsiteY22" fmla="*/ 2009530 h 2943181"/>
              <a:gd name="connsiteX23" fmla="*/ 1674796 w 7016816"/>
              <a:gd name="connsiteY23" fmla="*/ 1980655 h 2943181"/>
              <a:gd name="connsiteX24" fmla="*/ 1809549 w 7016816"/>
              <a:gd name="connsiteY24" fmla="*/ 1922903 h 2943181"/>
              <a:gd name="connsiteX25" fmla="*/ 1848050 w 7016816"/>
              <a:gd name="connsiteY25" fmla="*/ 1894027 h 2943181"/>
              <a:gd name="connsiteX26" fmla="*/ 1905802 w 7016816"/>
              <a:gd name="connsiteY26" fmla="*/ 1874777 h 2943181"/>
              <a:gd name="connsiteX27" fmla="*/ 1944303 w 7016816"/>
              <a:gd name="connsiteY27" fmla="*/ 1845901 h 2943181"/>
              <a:gd name="connsiteX28" fmla="*/ 1982804 w 7016816"/>
              <a:gd name="connsiteY28" fmla="*/ 1836276 h 2943181"/>
              <a:gd name="connsiteX29" fmla="*/ 2011680 w 7016816"/>
              <a:gd name="connsiteY29" fmla="*/ 1807400 h 2943181"/>
              <a:gd name="connsiteX30" fmla="*/ 2040556 w 7016816"/>
              <a:gd name="connsiteY30" fmla="*/ 1788149 h 2943181"/>
              <a:gd name="connsiteX31" fmla="*/ 2127183 w 7016816"/>
              <a:gd name="connsiteY31" fmla="*/ 1740023 h 2943181"/>
              <a:gd name="connsiteX32" fmla="*/ 2165684 w 7016816"/>
              <a:gd name="connsiteY32" fmla="*/ 1711147 h 2943181"/>
              <a:gd name="connsiteX33" fmla="*/ 2194560 w 7016816"/>
              <a:gd name="connsiteY33" fmla="*/ 1682271 h 2943181"/>
              <a:gd name="connsiteX34" fmla="*/ 2242686 w 7016816"/>
              <a:gd name="connsiteY34" fmla="*/ 1653396 h 2943181"/>
              <a:gd name="connsiteX35" fmla="*/ 2271562 w 7016816"/>
              <a:gd name="connsiteY35" fmla="*/ 1634145 h 2943181"/>
              <a:gd name="connsiteX36" fmla="*/ 2319688 w 7016816"/>
              <a:gd name="connsiteY36" fmla="*/ 1614895 h 2943181"/>
              <a:gd name="connsiteX37" fmla="*/ 2367815 w 7016816"/>
              <a:gd name="connsiteY37" fmla="*/ 1586019 h 2943181"/>
              <a:gd name="connsiteX38" fmla="*/ 2396690 w 7016816"/>
              <a:gd name="connsiteY38" fmla="*/ 1566768 h 2943181"/>
              <a:gd name="connsiteX39" fmla="*/ 2435191 w 7016816"/>
              <a:gd name="connsiteY39" fmla="*/ 1557143 h 2943181"/>
              <a:gd name="connsiteX40" fmla="*/ 2464067 w 7016816"/>
              <a:gd name="connsiteY40" fmla="*/ 1528267 h 2943181"/>
              <a:gd name="connsiteX41" fmla="*/ 2521819 w 7016816"/>
              <a:gd name="connsiteY41" fmla="*/ 1509017 h 2943181"/>
              <a:gd name="connsiteX42" fmla="*/ 2560320 w 7016816"/>
              <a:gd name="connsiteY42" fmla="*/ 1489766 h 2943181"/>
              <a:gd name="connsiteX43" fmla="*/ 2656573 w 7016816"/>
              <a:gd name="connsiteY43" fmla="*/ 1460890 h 2943181"/>
              <a:gd name="connsiteX44" fmla="*/ 2733575 w 7016816"/>
              <a:gd name="connsiteY44" fmla="*/ 1422389 h 2943181"/>
              <a:gd name="connsiteX45" fmla="*/ 2791326 w 7016816"/>
              <a:gd name="connsiteY45" fmla="*/ 1393514 h 2943181"/>
              <a:gd name="connsiteX46" fmla="*/ 2849078 w 7016816"/>
              <a:gd name="connsiteY46" fmla="*/ 1355013 h 2943181"/>
              <a:gd name="connsiteX47" fmla="*/ 2916455 w 7016816"/>
              <a:gd name="connsiteY47" fmla="*/ 1326137 h 2943181"/>
              <a:gd name="connsiteX48" fmla="*/ 2954956 w 7016816"/>
              <a:gd name="connsiteY48" fmla="*/ 1297261 h 2943181"/>
              <a:gd name="connsiteX49" fmla="*/ 3003082 w 7016816"/>
              <a:gd name="connsiteY49" fmla="*/ 1278010 h 2943181"/>
              <a:gd name="connsiteX50" fmla="*/ 3070459 w 7016816"/>
              <a:gd name="connsiteY50" fmla="*/ 1249135 h 2943181"/>
              <a:gd name="connsiteX51" fmla="*/ 3099335 w 7016816"/>
              <a:gd name="connsiteY51" fmla="*/ 1220259 h 2943181"/>
              <a:gd name="connsiteX52" fmla="*/ 3157086 w 7016816"/>
              <a:gd name="connsiteY52" fmla="*/ 1201008 h 2943181"/>
              <a:gd name="connsiteX53" fmla="*/ 3195587 w 7016816"/>
              <a:gd name="connsiteY53" fmla="*/ 1181758 h 2943181"/>
              <a:gd name="connsiteX54" fmla="*/ 3253339 w 7016816"/>
              <a:gd name="connsiteY54" fmla="*/ 1143257 h 2943181"/>
              <a:gd name="connsiteX55" fmla="*/ 3282215 w 7016816"/>
              <a:gd name="connsiteY55" fmla="*/ 1133631 h 2943181"/>
              <a:gd name="connsiteX56" fmla="*/ 3320716 w 7016816"/>
              <a:gd name="connsiteY56" fmla="*/ 1114381 h 2943181"/>
              <a:gd name="connsiteX57" fmla="*/ 3359217 w 7016816"/>
              <a:gd name="connsiteY57" fmla="*/ 1104756 h 2943181"/>
              <a:gd name="connsiteX58" fmla="*/ 3416968 w 7016816"/>
              <a:gd name="connsiteY58" fmla="*/ 1085505 h 2943181"/>
              <a:gd name="connsiteX59" fmla="*/ 3445844 w 7016816"/>
              <a:gd name="connsiteY59" fmla="*/ 1075880 h 2943181"/>
              <a:gd name="connsiteX60" fmla="*/ 3484345 w 7016816"/>
              <a:gd name="connsiteY60" fmla="*/ 1056629 h 2943181"/>
              <a:gd name="connsiteX61" fmla="*/ 3542097 w 7016816"/>
              <a:gd name="connsiteY61" fmla="*/ 1047004 h 2943181"/>
              <a:gd name="connsiteX62" fmla="*/ 3580598 w 7016816"/>
              <a:gd name="connsiteY62" fmla="*/ 1037379 h 2943181"/>
              <a:gd name="connsiteX63" fmla="*/ 3657600 w 7016816"/>
              <a:gd name="connsiteY63" fmla="*/ 998878 h 2943181"/>
              <a:gd name="connsiteX64" fmla="*/ 3753853 w 7016816"/>
              <a:gd name="connsiteY64" fmla="*/ 941126 h 2943181"/>
              <a:gd name="connsiteX65" fmla="*/ 3782728 w 7016816"/>
              <a:gd name="connsiteY65" fmla="*/ 912250 h 2943181"/>
              <a:gd name="connsiteX66" fmla="*/ 3840480 w 7016816"/>
              <a:gd name="connsiteY66" fmla="*/ 893000 h 2943181"/>
              <a:gd name="connsiteX67" fmla="*/ 3907857 w 7016816"/>
              <a:gd name="connsiteY67" fmla="*/ 835248 h 2943181"/>
              <a:gd name="connsiteX68" fmla="*/ 3984859 w 7016816"/>
              <a:gd name="connsiteY68" fmla="*/ 777497 h 2943181"/>
              <a:gd name="connsiteX69" fmla="*/ 4013735 w 7016816"/>
              <a:gd name="connsiteY69" fmla="*/ 738996 h 2943181"/>
              <a:gd name="connsiteX70" fmla="*/ 4081111 w 7016816"/>
              <a:gd name="connsiteY70" fmla="*/ 700495 h 2943181"/>
              <a:gd name="connsiteX71" fmla="*/ 4148488 w 7016816"/>
              <a:gd name="connsiteY71" fmla="*/ 652368 h 2943181"/>
              <a:gd name="connsiteX72" fmla="*/ 4186989 w 7016816"/>
              <a:gd name="connsiteY72" fmla="*/ 633118 h 2943181"/>
              <a:gd name="connsiteX73" fmla="*/ 4206240 w 7016816"/>
              <a:gd name="connsiteY73" fmla="*/ 604242 h 2943181"/>
              <a:gd name="connsiteX74" fmla="*/ 4244741 w 7016816"/>
              <a:gd name="connsiteY74" fmla="*/ 584991 h 2943181"/>
              <a:gd name="connsiteX75" fmla="*/ 4273617 w 7016816"/>
              <a:gd name="connsiteY75" fmla="*/ 565741 h 2943181"/>
              <a:gd name="connsiteX76" fmla="*/ 4331368 w 7016816"/>
              <a:gd name="connsiteY76" fmla="*/ 527240 h 2943181"/>
              <a:gd name="connsiteX77" fmla="*/ 4398745 w 7016816"/>
              <a:gd name="connsiteY77" fmla="*/ 488739 h 2943181"/>
              <a:gd name="connsiteX78" fmla="*/ 4456497 w 7016816"/>
              <a:gd name="connsiteY78" fmla="*/ 450238 h 2943181"/>
              <a:gd name="connsiteX79" fmla="*/ 4485373 w 7016816"/>
              <a:gd name="connsiteY79" fmla="*/ 430987 h 2943181"/>
              <a:gd name="connsiteX80" fmla="*/ 4514248 w 7016816"/>
              <a:gd name="connsiteY80" fmla="*/ 421362 h 2943181"/>
              <a:gd name="connsiteX81" fmla="*/ 4552749 w 7016816"/>
              <a:gd name="connsiteY81" fmla="*/ 402111 h 2943181"/>
              <a:gd name="connsiteX82" fmla="*/ 4591250 w 7016816"/>
              <a:gd name="connsiteY82" fmla="*/ 392486 h 2943181"/>
              <a:gd name="connsiteX83" fmla="*/ 4629751 w 7016816"/>
              <a:gd name="connsiteY83" fmla="*/ 373236 h 2943181"/>
              <a:gd name="connsiteX84" fmla="*/ 4658627 w 7016816"/>
              <a:gd name="connsiteY84" fmla="*/ 363610 h 2943181"/>
              <a:gd name="connsiteX85" fmla="*/ 4706754 w 7016816"/>
              <a:gd name="connsiteY85" fmla="*/ 334735 h 2943181"/>
              <a:gd name="connsiteX86" fmla="*/ 4793381 w 7016816"/>
              <a:gd name="connsiteY86" fmla="*/ 315484 h 2943181"/>
              <a:gd name="connsiteX87" fmla="*/ 4870383 w 7016816"/>
              <a:gd name="connsiteY87" fmla="*/ 276983 h 2943181"/>
              <a:gd name="connsiteX88" fmla="*/ 4899259 w 7016816"/>
              <a:gd name="connsiteY88" fmla="*/ 257733 h 2943181"/>
              <a:gd name="connsiteX89" fmla="*/ 4966636 w 7016816"/>
              <a:gd name="connsiteY89" fmla="*/ 238482 h 2943181"/>
              <a:gd name="connsiteX90" fmla="*/ 5005137 w 7016816"/>
              <a:gd name="connsiteY90" fmla="*/ 219231 h 2943181"/>
              <a:gd name="connsiteX91" fmla="*/ 5034013 w 7016816"/>
              <a:gd name="connsiteY91" fmla="*/ 209606 h 2943181"/>
              <a:gd name="connsiteX92" fmla="*/ 5130265 w 7016816"/>
              <a:gd name="connsiteY92" fmla="*/ 190356 h 2943181"/>
              <a:gd name="connsiteX93" fmla="*/ 5207267 w 7016816"/>
              <a:gd name="connsiteY93" fmla="*/ 151855 h 2943181"/>
              <a:gd name="connsiteX94" fmla="*/ 5255394 w 7016816"/>
              <a:gd name="connsiteY94" fmla="*/ 142229 h 2943181"/>
              <a:gd name="connsiteX95" fmla="*/ 5293895 w 7016816"/>
              <a:gd name="connsiteY95" fmla="*/ 132604 h 2943181"/>
              <a:gd name="connsiteX96" fmla="*/ 5322770 w 7016816"/>
              <a:gd name="connsiteY96" fmla="*/ 122979 h 2943181"/>
              <a:gd name="connsiteX97" fmla="*/ 5370897 w 7016816"/>
              <a:gd name="connsiteY97" fmla="*/ 113354 h 2943181"/>
              <a:gd name="connsiteX98" fmla="*/ 5457524 w 7016816"/>
              <a:gd name="connsiteY98" fmla="*/ 94103 h 2943181"/>
              <a:gd name="connsiteX99" fmla="*/ 5496025 w 7016816"/>
              <a:gd name="connsiteY99" fmla="*/ 84478 h 2943181"/>
              <a:gd name="connsiteX100" fmla="*/ 5775159 w 7016816"/>
              <a:gd name="connsiteY100" fmla="*/ 1258761 h 2943181"/>
              <a:gd name="connsiteX101" fmla="*/ 5890662 w 7016816"/>
              <a:gd name="connsiteY101" fmla="*/ 1326137 h 2943181"/>
              <a:gd name="connsiteX102" fmla="*/ 5930766 w 7016816"/>
              <a:gd name="connsiteY102" fmla="*/ 1375867 h 2943181"/>
              <a:gd name="connsiteX103" fmla="*/ 6083167 w 7016816"/>
              <a:gd name="connsiteY103" fmla="*/ 1383887 h 2943181"/>
              <a:gd name="connsiteX104" fmla="*/ 6258027 w 7016816"/>
              <a:gd name="connsiteY104" fmla="*/ 1366242 h 2943181"/>
              <a:gd name="connsiteX105" fmla="*/ 6440905 w 7016816"/>
              <a:gd name="connsiteY105" fmla="*/ 1327741 h 2943181"/>
              <a:gd name="connsiteX106" fmla="*/ 6450531 w 7016816"/>
              <a:gd name="connsiteY106" fmla="*/ 1356616 h 2943181"/>
              <a:gd name="connsiteX107" fmla="*/ 6612556 w 7016816"/>
              <a:gd name="connsiteY107" fmla="*/ 1297261 h 2943181"/>
              <a:gd name="connsiteX108" fmla="*/ 6737684 w 7016816"/>
              <a:gd name="connsiteY108" fmla="*/ 1316511 h 2943181"/>
              <a:gd name="connsiteX109" fmla="*/ 6862813 w 7016816"/>
              <a:gd name="connsiteY109" fmla="*/ 1268386 h 2943181"/>
              <a:gd name="connsiteX110" fmla="*/ 7016816 w 7016816"/>
              <a:gd name="connsiteY110" fmla="*/ 1278010 h 2943181"/>
              <a:gd name="connsiteX0" fmla="*/ 0 w 7016816"/>
              <a:gd name="connsiteY0" fmla="*/ 2914114 h 2914114"/>
              <a:gd name="connsiteX1" fmla="*/ 48126 w 7016816"/>
              <a:gd name="connsiteY1" fmla="*/ 2808236 h 2914114"/>
              <a:gd name="connsiteX2" fmla="*/ 57751 w 7016816"/>
              <a:gd name="connsiteY2" fmla="*/ 2779360 h 2914114"/>
              <a:gd name="connsiteX3" fmla="*/ 77002 w 7016816"/>
              <a:gd name="connsiteY3" fmla="*/ 2750484 h 2914114"/>
              <a:gd name="connsiteX4" fmla="*/ 96253 w 7016816"/>
              <a:gd name="connsiteY4" fmla="*/ 2702358 h 2914114"/>
              <a:gd name="connsiteX5" fmla="*/ 192505 w 7016816"/>
              <a:gd name="connsiteY5" fmla="*/ 2577230 h 2914114"/>
              <a:gd name="connsiteX6" fmla="*/ 231006 w 7016816"/>
              <a:gd name="connsiteY6" fmla="*/ 2529103 h 2914114"/>
              <a:gd name="connsiteX7" fmla="*/ 250257 w 7016816"/>
              <a:gd name="connsiteY7" fmla="*/ 2500228 h 2914114"/>
              <a:gd name="connsiteX8" fmla="*/ 346509 w 7016816"/>
              <a:gd name="connsiteY8" fmla="*/ 2413600 h 2914114"/>
              <a:gd name="connsiteX9" fmla="*/ 365760 w 7016816"/>
              <a:gd name="connsiteY9" fmla="*/ 2384724 h 2914114"/>
              <a:gd name="connsiteX10" fmla="*/ 452387 w 7016816"/>
              <a:gd name="connsiteY10" fmla="*/ 2326973 h 2914114"/>
              <a:gd name="connsiteX11" fmla="*/ 481263 w 7016816"/>
              <a:gd name="connsiteY11" fmla="*/ 2317348 h 2914114"/>
              <a:gd name="connsiteX12" fmla="*/ 587141 w 7016816"/>
              <a:gd name="connsiteY12" fmla="*/ 2259596 h 2914114"/>
              <a:gd name="connsiteX13" fmla="*/ 625642 w 7016816"/>
              <a:gd name="connsiteY13" fmla="*/ 2240346 h 2914114"/>
              <a:gd name="connsiteX14" fmla="*/ 741145 w 7016816"/>
              <a:gd name="connsiteY14" fmla="*/ 2211470 h 2914114"/>
              <a:gd name="connsiteX15" fmla="*/ 1232034 w 7016816"/>
              <a:gd name="connsiteY15" fmla="*/ 2192219 h 2914114"/>
              <a:gd name="connsiteX16" fmla="*/ 1299410 w 7016816"/>
              <a:gd name="connsiteY16" fmla="*/ 2172969 h 2914114"/>
              <a:gd name="connsiteX17" fmla="*/ 1376413 w 7016816"/>
              <a:gd name="connsiteY17" fmla="*/ 2134468 h 2914114"/>
              <a:gd name="connsiteX18" fmla="*/ 1414914 w 7016816"/>
              <a:gd name="connsiteY18" fmla="*/ 2115217 h 2914114"/>
              <a:gd name="connsiteX19" fmla="*/ 1501541 w 7016816"/>
              <a:gd name="connsiteY19" fmla="*/ 2076716 h 2914114"/>
              <a:gd name="connsiteX20" fmla="*/ 1540042 w 7016816"/>
              <a:gd name="connsiteY20" fmla="*/ 2047840 h 2914114"/>
              <a:gd name="connsiteX21" fmla="*/ 1578543 w 7016816"/>
              <a:gd name="connsiteY21" fmla="*/ 2028590 h 2914114"/>
              <a:gd name="connsiteX22" fmla="*/ 1655545 w 7016816"/>
              <a:gd name="connsiteY22" fmla="*/ 1980463 h 2914114"/>
              <a:gd name="connsiteX23" fmla="*/ 1674796 w 7016816"/>
              <a:gd name="connsiteY23" fmla="*/ 1951588 h 2914114"/>
              <a:gd name="connsiteX24" fmla="*/ 1809549 w 7016816"/>
              <a:gd name="connsiteY24" fmla="*/ 1893836 h 2914114"/>
              <a:gd name="connsiteX25" fmla="*/ 1848050 w 7016816"/>
              <a:gd name="connsiteY25" fmla="*/ 1864960 h 2914114"/>
              <a:gd name="connsiteX26" fmla="*/ 1905802 w 7016816"/>
              <a:gd name="connsiteY26" fmla="*/ 1845710 h 2914114"/>
              <a:gd name="connsiteX27" fmla="*/ 1944303 w 7016816"/>
              <a:gd name="connsiteY27" fmla="*/ 1816834 h 2914114"/>
              <a:gd name="connsiteX28" fmla="*/ 1982804 w 7016816"/>
              <a:gd name="connsiteY28" fmla="*/ 1807209 h 2914114"/>
              <a:gd name="connsiteX29" fmla="*/ 2011680 w 7016816"/>
              <a:gd name="connsiteY29" fmla="*/ 1778333 h 2914114"/>
              <a:gd name="connsiteX30" fmla="*/ 2040556 w 7016816"/>
              <a:gd name="connsiteY30" fmla="*/ 1759082 h 2914114"/>
              <a:gd name="connsiteX31" fmla="*/ 2127183 w 7016816"/>
              <a:gd name="connsiteY31" fmla="*/ 1710956 h 2914114"/>
              <a:gd name="connsiteX32" fmla="*/ 2165684 w 7016816"/>
              <a:gd name="connsiteY32" fmla="*/ 1682080 h 2914114"/>
              <a:gd name="connsiteX33" fmla="*/ 2194560 w 7016816"/>
              <a:gd name="connsiteY33" fmla="*/ 1653204 h 2914114"/>
              <a:gd name="connsiteX34" fmla="*/ 2242686 w 7016816"/>
              <a:gd name="connsiteY34" fmla="*/ 1624329 h 2914114"/>
              <a:gd name="connsiteX35" fmla="*/ 2271562 w 7016816"/>
              <a:gd name="connsiteY35" fmla="*/ 1605078 h 2914114"/>
              <a:gd name="connsiteX36" fmla="*/ 2319688 w 7016816"/>
              <a:gd name="connsiteY36" fmla="*/ 1585828 h 2914114"/>
              <a:gd name="connsiteX37" fmla="*/ 2367815 w 7016816"/>
              <a:gd name="connsiteY37" fmla="*/ 1556952 h 2914114"/>
              <a:gd name="connsiteX38" fmla="*/ 2396690 w 7016816"/>
              <a:gd name="connsiteY38" fmla="*/ 1537701 h 2914114"/>
              <a:gd name="connsiteX39" fmla="*/ 2435191 w 7016816"/>
              <a:gd name="connsiteY39" fmla="*/ 1528076 h 2914114"/>
              <a:gd name="connsiteX40" fmla="*/ 2464067 w 7016816"/>
              <a:gd name="connsiteY40" fmla="*/ 1499200 h 2914114"/>
              <a:gd name="connsiteX41" fmla="*/ 2521819 w 7016816"/>
              <a:gd name="connsiteY41" fmla="*/ 1479950 h 2914114"/>
              <a:gd name="connsiteX42" fmla="*/ 2560320 w 7016816"/>
              <a:gd name="connsiteY42" fmla="*/ 1460699 h 2914114"/>
              <a:gd name="connsiteX43" fmla="*/ 2656573 w 7016816"/>
              <a:gd name="connsiteY43" fmla="*/ 1431823 h 2914114"/>
              <a:gd name="connsiteX44" fmla="*/ 2733575 w 7016816"/>
              <a:gd name="connsiteY44" fmla="*/ 1393322 h 2914114"/>
              <a:gd name="connsiteX45" fmla="*/ 2791326 w 7016816"/>
              <a:gd name="connsiteY45" fmla="*/ 1364447 h 2914114"/>
              <a:gd name="connsiteX46" fmla="*/ 2849078 w 7016816"/>
              <a:gd name="connsiteY46" fmla="*/ 1325946 h 2914114"/>
              <a:gd name="connsiteX47" fmla="*/ 2916455 w 7016816"/>
              <a:gd name="connsiteY47" fmla="*/ 1297070 h 2914114"/>
              <a:gd name="connsiteX48" fmla="*/ 2954956 w 7016816"/>
              <a:gd name="connsiteY48" fmla="*/ 1268194 h 2914114"/>
              <a:gd name="connsiteX49" fmla="*/ 3003082 w 7016816"/>
              <a:gd name="connsiteY49" fmla="*/ 1248943 h 2914114"/>
              <a:gd name="connsiteX50" fmla="*/ 3070459 w 7016816"/>
              <a:gd name="connsiteY50" fmla="*/ 1220068 h 2914114"/>
              <a:gd name="connsiteX51" fmla="*/ 3099335 w 7016816"/>
              <a:gd name="connsiteY51" fmla="*/ 1191192 h 2914114"/>
              <a:gd name="connsiteX52" fmla="*/ 3157086 w 7016816"/>
              <a:gd name="connsiteY52" fmla="*/ 1171941 h 2914114"/>
              <a:gd name="connsiteX53" fmla="*/ 3195587 w 7016816"/>
              <a:gd name="connsiteY53" fmla="*/ 1152691 h 2914114"/>
              <a:gd name="connsiteX54" fmla="*/ 3253339 w 7016816"/>
              <a:gd name="connsiteY54" fmla="*/ 1114190 h 2914114"/>
              <a:gd name="connsiteX55" fmla="*/ 3282215 w 7016816"/>
              <a:gd name="connsiteY55" fmla="*/ 1104564 h 2914114"/>
              <a:gd name="connsiteX56" fmla="*/ 3320716 w 7016816"/>
              <a:gd name="connsiteY56" fmla="*/ 1085314 h 2914114"/>
              <a:gd name="connsiteX57" fmla="*/ 3359217 w 7016816"/>
              <a:gd name="connsiteY57" fmla="*/ 1075689 h 2914114"/>
              <a:gd name="connsiteX58" fmla="*/ 3416968 w 7016816"/>
              <a:gd name="connsiteY58" fmla="*/ 1056438 h 2914114"/>
              <a:gd name="connsiteX59" fmla="*/ 3445844 w 7016816"/>
              <a:gd name="connsiteY59" fmla="*/ 1046813 h 2914114"/>
              <a:gd name="connsiteX60" fmla="*/ 3484345 w 7016816"/>
              <a:gd name="connsiteY60" fmla="*/ 1027562 h 2914114"/>
              <a:gd name="connsiteX61" fmla="*/ 3542097 w 7016816"/>
              <a:gd name="connsiteY61" fmla="*/ 1017937 h 2914114"/>
              <a:gd name="connsiteX62" fmla="*/ 3580598 w 7016816"/>
              <a:gd name="connsiteY62" fmla="*/ 1008312 h 2914114"/>
              <a:gd name="connsiteX63" fmla="*/ 3657600 w 7016816"/>
              <a:gd name="connsiteY63" fmla="*/ 969811 h 2914114"/>
              <a:gd name="connsiteX64" fmla="*/ 3753853 w 7016816"/>
              <a:gd name="connsiteY64" fmla="*/ 912059 h 2914114"/>
              <a:gd name="connsiteX65" fmla="*/ 3782728 w 7016816"/>
              <a:gd name="connsiteY65" fmla="*/ 883183 h 2914114"/>
              <a:gd name="connsiteX66" fmla="*/ 3840480 w 7016816"/>
              <a:gd name="connsiteY66" fmla="*/ 863933 h 2914114"/>
              <a:gd name="connsiteX67" fmla="*/ 3907857 w 7016816"/>
              <a:gd name="connsiteY67" fmla="*/ 806181 h 2914114"/>
              <a:gd name="connsiteX68" fmla="*/ 3984859 w 7016816"/>
              <a:gd name="connsiteY68" fmla="*/ 748430 h 2914114"/>
              <a:gd name="connsiteX69" fmla="*/ 4013735 w 7016816"/>
              <a:gd name="connsiteY69" fmla="*/ 709929 h 2914114"/>
              <a:gd name="connsiteX70" fmla="*/ 4081111 w 7016816"/>
              <a:gd name="connsiteY70" fmla="*/ 671428 h 2914114"/>
              <a:gd name="connsiteX71" fmla="*/ 4148488 w 7016816"/>
              <a:gd name="connsiteY71" fmla="*/ 623301 h 2914114"/>
              <a:gd name="connsiteX72" fmla="*/ 4186989 w 7016816"/>
              <a:gd name="connsiteY72" fmla="*/ 604051 h 2914114"/>
              <a:gd name="connsiteX73" fmla="*/ 4206240 w 7016816"/>
              <a:gd name="connsiteY73" fmla="*/ 575175 h 2914114"/>
              <a:gd name="connsiteX74" fmla="*/ 4244741 w 7016816"/>
              <a:gd name="connsiteY74" fmla="*/ 555924 h 2914114"/>
              <a:gd name="connsiteX75" fmla="*/ 4273617 w 7016816"/>
              <a:gd name="connsiteY75" fmla="*/ 536674 h 2914114"/>
              <a:gd name="connsiteX76" fmla="*/ 4331368 w 7016816"/>
              <a:gd name="connsiteY76" fmla="*/ 498173 h 2914114"/>
              <a:gd name="connsiteX77" fmla="*/ 4398745 w 7016816"/>
              <a:gd name="connsiteY77" fmla="*/ 459672 h 2914114"/>
              <a:gd name="connsiteX78" fmla="*/ 4456497 w 7016816"/>
              <a:gd name="connsiteY78" fmla="*/ 421171 h 2914114"/>
              <a:gd name="connsiteX79" fmla="*/ 4485373 w 7016816"/>
              <a:gd name="connsiteY79" fmla="*/ 401920 h 2914114"/>
              <a:gd name="connsiteX80" fmla="*/ 4514248 w 7016816"/>
              <a:gd name="connsiteY80" fmla="*/ 392295 h 2914114"/>
              <a:gd name="connsiteX81" fmla="*/ 4552749 w 7016816"/>
              <a:gd name="connsiteY81" fmla="*/ 373044 h 2914114"/>
              <a:gd name="connsiteX82" fmla="*/ 4591250 w 7016816"/>
              <a:gd name="connsiteY82" fmla="*/ 363419 h 2914114"/>
              <a:gd name="connsiteX83" fmla="*/ 4629751 w 7016816"/>
              <a:gd name="connsiteY83" fmla="*/ 344169 h 2914114"/>
              <a:gd name="connsiteX84" fmla="*/ 4658627 w 7016816"/>
              <a:gd name="connsiteY84" fmla="*/ 334543 h 2914114"/>
              <a:gd name="connsiteX85" fmla="*/ 4706754 w 7016816"/>
              <a:gd name="connsiteY85" fmla="*/ 305668 h 2914114"/>
              <a:gd name="connsiteX86" fmla="*/ 4793381 w 7016816"/>
              <a:gd name="connsiteY86" fmla="*/ 286417 h 2914114"/>
              <a:gd name="connsiteX87" fmla="*/ 4870383 w 7016816"/>
              <a:gd name="connsiteY87" fmla="*/ 247916 h 2914114"/>
              <a:gd name="connsiteX88" fmla="*/ 4899259 w 7016816"/>
              <a:gd name="connsiteY88" fmla="*/ 228666 h 2914114"/>
              <a:gd name="connsiteX89" fmla="*/ 4966636 w 7016816"/>
              <a:gd name="connsiteY89" fmla="*/ 209415 h 2914114"/>
              <a:gd name="connsiteX90" fmla="*/ 5005137 w 7016816"/>
              <a:gd name="connsiteY90" fmla="*/ 190164 h 2914114"/>
              <a:gd name="connsiteX91" fmla="*/ 5034013 w 7016816"/>
              <a:gd name="connsiteY91" fmla="*/ 180539 h 2914114"/>
              <a:gd name="connsiteX92" fmla="*/ 5130265 w 7016816"/>
              <a:gd name="connsiteY92" fmla="*/ 161289 h 2914114"/>
              <a:gd name="connsiteX93" fmla="*/ 5207267 w 7016816"/>
              <a:gd name="connsiteY93" fmla="*/ 122788 h 2914114"/>
              <a:gd name="connsiteX94" fmla="*/ 5255394 w 7016816"/>
              <a:gd name="connsiteY94" fmla="*/ 113162 h 2914114"/>
              <a:gd name="connsiteX95" fmla="*/ 5293895 w 7016816"/>
              <a:gd name="connsiteY95" fmla="*/ 103537 h 2914114"/>
              <a:gd name="connsiteX96" fmla="*/ 5322770 w 7016816"/>
              <a:gd name="connsiteY96" fmla="*/ 93912 h 2914114"/>
              <a:gd name="connsiteX97" fmla="*/ 5370897 w 7016816"/>
              <a:gd name="connsiteY97" fmla="*/ 84287 h 2914114"/>
              <a:gd name="connsiteX98" fmla="*/ 5457524 w 7016816"/>
              <a:gd name="connsiteY98" fmla="*/ 65036 h 2914114"/>
              <a:gd name="connsiteX99" fmla="*/ 5496025 w 7016816"/>
              <a:gd name="connsiteY99" fmla="*/ 55411 h 2914114"/>
              <a:gd name="connsiteX100" fmla="*/ 5859782 w 7016816"/>
              <a:gd name="connsiteY100" fmla="*/ 837017 h 2914114"/>
              <a:gd name="connsiteX101" fmla="*/ 5890662 w 7016816"/>
              <a:gd name="connsiteY101" fmla="*/ 1297070 h 2914114"/>
              <a:gd name="connsiteX102" fmla="*/ 5930766 w 7016816"/>
              <a:gd name="connsiteY102" fmla="*/ 1346800 h 2914114"/>
              <a:gd name="connsiteX103" fmla="*/ 6083167 w 7016816"/>
              <a:gd name="connsiteY103" fmla="*/ 1354820 h 2914114"/>
              <a:gd name="connsiteX104" fmla="*/ 6258027 w 7016816"/>
              <a:gd name="connsiteY104" fmla="*/ 1337175 h 2914114"/>
              <a:gd name="connsiteX105" fmla="*/ 6440905 w 7016816"/>
              <a:gd name="connsiteY105" fmla="*/ 1298674 h 2914114"/>
              <a:gd name="connsiteX106" fmla="*/ 6450531 w 7016816"/>
              <a:gd name="connsiteY106" fmla="*/ 1327549 h 2914114"/>
              <a:gd name="connsiteX107" fmla="*/ 6612556 w 7016816"/>
              <a:gd name="connsiteY107" fmla="*/ 1268194 h 2914114"/>
              <a:gd name="connsiteX108" fmla="*/ 6737684 w 7016816"/>
              <a:gd name="connsiteY108" fmla="*/ 1287444 h 2914114"/>
              <a:gd name="connsiteX109" fmla="*/ 6862813 w 7016816"/>
              <a:gd name="connsiteY109" fmla="*/ 1239319 h 2914114"/>
              <a:gd name="connsiteX110" fmla="*/ 7016816 w 7016816"/>
              <a:gd name="connsiteY110" fmla="*/ 1248943 h 2914114"/>
              <a:gd name="connsiteX0" fmla="*/ 0 w 7016816"/>
              <a:gd name="connsiteY0" fmla="*/ 2914112 h 2914112"/>
              <a:gd name="connsiteX1" fmla="*/ 48126 w 7016816"/>
              <a:gd name="connsiteY1" fmla="*/ 2808234 h 2914112"/>
              <a:gd name="connsiteX2" fmla="*/ 57751 w 7016816"/>
              <a:gd name="connsiteY2" fmla="*/ 2779358 h 2914112"/>
              <a:gd name="connsiteX3" fmla="*/ 77002 w 7016816"/>
              <a:gd name="connsiteY3" fmla="*/ 2750482 h 2914112"/>
              <a:gd name="connsiteX4" fmla="*/ 96253 w 7016816"/>
              <a:gd name="connsiteY4" fmla="*/ 2702356 h 2914112"/>
              <a:gd name="connsiteX5" fmla="*/ 192505 w 7016816"/>
              <a:gd name="connsiteY5" fmla="*/ 2577228 h 2914112"/>
              <a:gd name="connsiteX6" fmla="*/ 231006 w 7016816"/>
              <a:gd name="connsiteY6" fmla="*/ 2529101 h 2914112"/>
              <a:gd name="connsiteX7" fmla="*/ 250257 w 7016816"/>
              <a:gd name="connsiteY7" fmla="*/ 2500226 h 2914112"/>
              <a:gd name="connsiteX8" fmla="*/ 346509 w 7016816"/>
              <a:gd name="connsiteY8" fmla="*/ 2413598 h 2914112"/>
              <a:gd name="connsiteX9" fmla="*/ 365760 w 7016816"/>
              <a:gd name="connsiteY9" fmla="*/ 2384722 h 2914112"/>
              <a:gd name="connsiteX10" fmla="*/ 452387 w 7016816"/>
              <a:gd name="connsiteY10" fmla="*/ 2326971 h 2914112"/>
              <a:gd name="connsiteX11" fmla="*/ 481263 w 7016816"/>
              <a:gd name="connsiteY11" fmla="*/ 2317346 h 2914112"/>
              <a:gd name="connsiteX12" fmla="*/ 587141 w 7016816"/>
              <a:gd name="connsiteY12" fmla="*/ 2259594 h 2914112"/>
              <a:gd name="connsiteX13" fmla="*/ 625642 w 7016816"/>
              <a:gd name="connsiteY13" fmla="*/ 2240344 h 2914112"/>
              <a:gd name="connsiteX14" fmla="*/ 741145 w 7016816"/>
              <a:gd name="connsiteY14" fmla="*/ 2211468 h 2914112"/>
              <a:gd name="connsiteX15" fmla="*/ 1232034 w 7016816"/>
              <a:gd name="connsiteY15" fmla="*/ 2192217 h 2914112"/>
              <a:gd name="connsiteX16" fmla="*/ 1299410 w 7016816"/>
              <a:gd name="connsiteY16" fmla="*/ 2172967 h 2914112"/>
              <a:gd name="connsiteX17" fmla="*/ 1376413 w 7016816"/>
              <a:gd name="connsiteY17" fmla="*/ 2134466 h 2914112"/>
              <a:gd name="connsiteX18" fmla="*/ 1414914 w 7016816"/>
              <a:gd name="connsiteY18" fmla="*/ 2115215 h 2914112"/>
              <a:gd name="connsiteX19" fmla="*/ 1501541 w 7016816"/>
              <a:gd name="connsiteY19" fmla="*/ 2076714 h 2914112"/>
              <a:gd name="connsiteX20" fmla="*/ 1540042 w 7016816"/>
              <a:gd name="connsiteY20" fmla="*/ 2047838 h 2914112"/>
              <a:gd name="connsiteX21" fmla="*/ 1578543 w 7016816"/>
              <a:gd name="connsiteY21" fmla="*/ 2028588 h 2914112"/>
              <a:gd name="connsiteX22" fmla="*/ 1655545 w 7016816"/>
              <a:gd name="connsiteY22" fmla="*/ 1980461 h 2914112"/>
              <a:gd name="connsiteX23" fmla="*/ 1674796 w 7016816"/>
              <a:gd name="connsiteY23" fmla="*/ 1951586 h 2914112"/>
              <a:gd name="connsiteX24" fmla="*/ 1809549 w 7016816"/>
              <a:gd name="connsiteY24" fmla="*/ 1893834 h 2914112"/>
              <a:gd name="connsiteX25" fmla="*/ 1848050 w 7016816"/>
              <a:gd name="connsiteY25" fmla="*/ 1864958 h 2914112"/>
              <a:gd name="connsiteX26" fmla="*/ 1905802 w 7016816"/>
              <a:gd name="connsiteY26" fmla="*/ 1845708 h 2914112"/>
              <a:gd name="connsiteX27" fmla="*/ 1944303 w 7016816"/>
              <a:gd name="connsiteY27" fmla="*/ 1816832 h 2914112"/>
              <a:gd name="connsiteX28" fmla="*/ 1982804 w 7016816"/>
              <a:gd name="connsiteY28" fmla="*/ 1807207 h 2914112"/>
              <a:gd name="connsiteX29" fmla="*/ 2011680 w 7016816"/>
              <a:gd name="connsiteY29" fmla="*/ 1778331 h 2914112"/>
              <a:gd name="connsiteX30" fmla="*/ 2040556 w 7016816"/>
              <a:gd name="connsiteY30" fmla="*/ 1759080 h 2914112"/>
              <a:gd name="connsiteX31" fmla="*/ 2127183 w 7016816"/>
              <a:gd name="connsiteY31" fmla="*/ 1710954 h 2914112"/>
              <a:gd name="connsiteX32" fmla="*/ 2165684 w 7016816"/>
              <a:gd name="connsiteY32" fmla="*/ 1682078 h 2914112"/>
              <a:gd name="connsiteX33" fmla="*/ 2194560 w 7016816"/>
              <a:gd name="connsiteY33" fmla="*/ 1653202 h 2914112"/>
              <a:gd name="connsiteX34" fmla="*/ 2242686 w 7016816"/>
              <a:gd name="connsiteY34" fmla="*/ 1624327 h 2914112"/>
              <a:gd name="connsiteX35" fmla="*/ 2271562 w 7016816"/>
              <a:gd name="connsiteY35" fmla="*/ 1605076 h 2914112"/>
              <a:gd name="connsiteX36" fmla="*/ 2319688 w 7016816"/>
              <a:gd name="connsiteY36" fmla="*/ 1585826 h 2914112"/>
              <a:gd name="connsiteX37" fmla="*/ 2367815 w 7016816"/>
              <a:gd name="connsiteY37" fmla="*/ 1556950 h 2914112"/>
              <a:gd name="connsiteX38" fmla="*/ 2396690 w 7016816"/>
              <a:gd name="connsiteY38" fmla="*/ 1537699 h 2914112"/>
              <a:gd name="connsiteX39" fmla="*/ 2435191 w 7016816"/>
              <a:gd name="connsiteY39" fmla="*/ 1528074 h 2914112"/>
              <a:gd name="connsiteX40" fmla="*/ 2464067 w 7016816"/>
              <a:gd name="connsiteY40" fmla="*/ 1499198 h 2914112"/>
              <a:gd name="connsiteX41" fmla="*/ 2521819 w 7016816"/>
              <a:gd name="connsiteY41" fmla="*/ 1479948 h 2914112"/>
              <a:gd name="connsiteX42" fmla="*/ 2560320 w 7016816"/>
              <a:gd name="connsiteY42" fmla="*/ 1460697 h 2914112"/>
              <a:gd name="connsiteX43" fmla="*/ 2656573 w 7016816"/>
              <a:gd name="connsiteY43" fmla="*/ 1431821 h 2914112"/>
              <a:gd name="connsiteX44" fmla="*/ 2733575 w 7016816"/>
              <a:gd name="connsiteY44" fmla="*/ 1393320 h 2914112"/>
              <a:gd name="connsiteX45" fmla="*/ 2791326 w 7016816"/>
              <a:gd name="connsiteY45" fmla="*/ 1364445 h 2914112"/>
              <a:gd name="connsiteX46" fmla="*/ 2849078 w 7016816"/>
              <a:gd name="connsiteY46" fmla="*/ 1325944 h 2914112"/>
              <a:gd name="connsiteX47" fmla="*/ 2916455 w 7016816"/>
              <a:gd name="connsiteY47" fmla="*/ 1297068 h 2914112"/>
              <a:gd name="connsiteX48" fmla="*/ 2954956 w 7016816"/>
              <a:gd name="connsiteY48" fmla="*/ 1268192 h 2914112"/>
              <a:gd name="connsiteX49" fmla="*/ 3003082 w 7016816"/>
              <a:gd name="connsiteY49" fmla="*/ 1248941 h 2914112"/>
              <a:gd name="connsiteX50" fmla="*/ 3070459 w 7016816"/>
              <a:gd name="connsiteY50" fmla="*/ 1220066 h 2914112"/>
              <a:gd name="connsiteX51" fmla="*/ 3099335 w 7016816"/>
              <a:gd name="connsiteY51" fmla="*/ 1191190 h 2914112"/>
              <a:gd name="connsiteX52" fmla="*/ 3157086 w 7016816"/>
              <a:gd name="connsiteY52" fmla="*/ 1171939 h 2914112"/>
              <a:gd name="connsiteX53" fmla="*/ 3195587 w 7016816"/>
              <a:gd name="connsiteY53" fmla="*/ 1152689 h 2914112"/>
              <a:gd name="connsiteX54" fmla="*/ 3253339 w 7016816"/>
              <a:gd name="connsiteY54" fmla="*/ 1114188 h 2914112"/>
              <a:gd name="connsiteX55" fmla="*/ 3282215 w 7016816"/>
              <a:gd name="connsiteY55" fmla="*/ 1104562 h 2914112"/>
              <a:gd name="connsiteX56" fmla="*/ 3320716 w 7016816"/>
              <a:gd name="connsiteY56" fmla="*/ 1085312 h 2914112"/>
              <a:gd name="connsiteX57" fmla="*/ 3359217 w 7016816"/>
              <a:gd name="connsiteY57" fmla="*/ 1075687 h 2914112"/>
              <a:gd name="connsiteX58" fmla="*/ 3416968 w 7016816"/>
              <a:gd name="connsiteY58" fmla="*/ 1056436 h 2914112"/>
              <a:gd name="connsiteX59" fmla="*/ 3445844 w 7016816"/>
              <a:gd name="connsiteY59" fmla="*/ 1046811 h 2914112"/>
              <a:gd name="connsiteX60" fmla="*/ 3484345 w 7016816"/>
              <a:gd name="connsiteY60" fmla="*/ 1027560 h 2914112"/>
              <a:gd name="connsiteX61" fmla="*/ 3542097 w 7016816"/>
              <a:gd name="connsiteY61" fmla="*/ 1017935 h 2914112"/>
              <a:gd name="connsiteX62" fmla="*/ 3580598 w 7016816"/>
              <a:gd name="connsiteY62" fmla="*/ 1008310 h 2914112"/>
              <a:gd name="connsiteX63" fmla="*/ 3657600 w 7016816"/>
              <a:gd name="connsiteY63" fmla="*/ 969809 h 2914112"/>
              <a:gd name="connsiteX64" fmla="*/ 3753853 w 7016816"/>
              <a:gd name="connsiteY64" fmla="*/ 912057 h 2914112"/>
              <a:gd name="connsiteX65" fmla="*/ 3782728 w 7016816"/>
              <a:gd name="connsiteY65" fmla="*/ 883181 h 2914112"/>
              <a:gd name="connsiteX66" fmla="*/ 3840480 w 7016816"/>
              <a:gd name="connsiteY66" fmla="*/ 863931 h 2914112"/>
              <a:gd name="connsiteX67" fmla="*/ 3907857 w 7016816"/>
              <a:gd name="connsiteY67" fmla="*/ 806179 h 2914112"/>
              <a:gd name="connsiteX68" fmla="*/ 3984859 w 7016816"/>
              <a:gd name="connsiteY68" fmla="*/ 748428 h 2914112"/>
              <a:gd name="connsiteX69" fmla="*/ 4013735 w 7016816"/>
              <a:gd name="connsiteY69" fmla="*/ 709927 h 2914112"/>
              <a:gd name="connsiteX70" fmla="*/ 4081111 w 7016816"/>
              <a:gd name="connsiteY70" fmla="*/ 671426 h 2914112"/>
              <a:gd name="connsiteX71" fmla="*/ 4148488 w 7016816"/>
              <a:gd name="connsiteY71" fmla="*/ 623299 h 2914112"/>
              <a:gd name="connsiteX72" fmla="*/ 4186989 w 7016816"/>
              <a:gd name="connsiteY72" fmla="*/ 604049 h 2914112"/>
              <a:gd name="connsiteX73" fmla="*/ 4206240 w 7016816"/>
              <a:gd name="connsiteY73" fmla="*/ 575173 h 2914112"/>
              <a:gd name="connsiteX74" fmla="*/ 4244741 w 7016816"/>
              <a:gd name="connsiteY74" fmla="*/ 555922 h 2914112"/>
              <a:gd name="connsiteX75" fmla="*/ 4273617 w 7016816"/>
              <a:gd name="connsiteY75" fmla="*/ 536672 h 2914112"/>
              <a:gd name="connsiteX76" fmla="*/ 4331368 w 7016816"/>
              <a:gd name="connsiteY76" fmla="*/ 498171 h 2914112"/>
              <a:gd name="connsiteX77" fmla="*/ 4398745 w 7016816"/>
              <a:gd name="connsiteY77" fmla="*/ 459670 h 2914112"/>
              <a:gd name="connsiteX78" fmla="*/ 4456497 w 7016816"/>
              <a:gd name="connsiteY78" fmla="*/ 421169 h 2914112"/>
              <a:gd name="connsiteX79" fmla="*/ 4485373 w 7016816"/>
              <a:gd name="connsiteY79" fmla="*/ 401918 h 2914112"/>
              <a:gd name="connsiteX80" fmla="*/ 4514248 w 7016816"/>
              <a:gd name="connsiteY80" fmla="*/ 392293 h 2914112"/>
              <a:gd name="connsiteX81" fmla="*/ 4552749 w 7016816"/>
              <a:gd name="connsiteY81" fmla="*/ 373042 h 2914112"/>
              <a:gd name="connsiteX82" fmla="*/ 4591250 w 7016816"/>
              <a:gd name="connsiteY82" fmla="*/ 363417 h 2914112"/>
              <a:gd name="connsiteX83" fmla="*/ 4629751 w 7016816"/>
              <a:gd name="connsiteY83" fmla="*/ 344167 h 2914112"/>
              <a:gd name="connsiteX84" fmla="*/ 4658627 w 7016816"/>
              <a:gd name="connsiteY84" fmla="*/ 334541 h 2914112"/>
              <a:gd name="connsiteX85" fmla="*/ 4706754 w 7016816"/>
              <a:gd name="connsiteY85" fmla="*/ 305666 h 2914112"/>
              <a:gd name="connsiteX86" fmla="*/ 4793381 w 7016816"/>
              <a:gd name="connsiteY86" fmla="*/ 286415 h 2914112"/>
              <a:gd name="connsiteX87" fmla="*/ 4870383 w 7016816"/>
              <a:gd name="connsiteY87" fmla="*/ 247914 h 2914112"/>
              <a:gd name="connsiteX88" fmla="*/ 4899259 w 7016816"/>
              <a:gd name="connsiteY88" fmla="*/ 228664 h 2914112"/>
              <a:gd name="connsiteX89" fmla="*/ 4966636 w 7016816"/>
              <a:gd name="connsiteY89" fmla="*/ 209413 h 2914112"/>
              <a:gd name="connsiteX90" fmla="*/ 5005137 w 7016816"/>
              <a:gd name="connsiteY90" fmla="*/ 190162 h 2914112"/>
              <a:gd name="connsiteX91" fmla="*/ 5034013 w 7016816"/>
              <a:gd name="connsiteY91" fmla="*/ 180537 h 2914112"/>
              <a:gd name="connsiteX92" fmla="*/ 5130265 w 7016816"/>
              <a:gd name="connsiteY92" fmla="*/ 161287 h 2914112"/>
              <a:gd name="connsiteX93" fmla="*/ 5207267 w 7016816"/>
              <a:gd name="connsiteY93" fmla="*/ 122786 h 2914112"/>
              <a:gd name="connsiteX94" fmla="*/ 5255394 w 7016816"/>
              <a:gd name="connsiteY94" fmla="*/ 113160 h 2914112"/>
              <a:gd name="connsiteX95" fmla="*/ 5293895 w 7016816"/>
              <a:gd name="connsiteY95" fmla="*/ 103535 h 2914112"/>
              <a:gd name="connsiteX96" fmla="*/ 5322770 w 7016816"/>
              <a:gd name="connsiteY96" fmla="*/ 93910 h 2914112"/>
              <a:gd name="connsiteX97" fmla="*/ 5370897 w 7016816"/>
              <a:gd name="connsiteY97" fmla="*/ 84285 h 2914112"/>
              <a:gd name="connsiteX98" fmla="*/ 5457524 w 7016816"/>
              <a:gd name="connsiteY98" fmla="*/ 65034 h 2914112"/>
              <a:gd name="connsiteX99" fmla="*/ 5496025 w 7016816"/>
              <a:gd name="connsiteY99" fmla="*/ 55409 h 2914112"/>
              <a:gd name="connsiteX100" fmla="*/ 5859782 w 7016816"/>
              <a:gd name="connsiteY100" fmla="*/ 837015 h 2914112"/>
              <a:gd name="connsiteX101" fmla="*/ 5890662 w 7016816"/>
              <a:gd name="connsiteY101" fmla="*/ 1297068 h 2914112"/>
              <a:gd name="connsiteX102" fmla="*/ 6083085 w 7016816"/>
              <a:gd name="connsiteY102" fmla="*/ 936274 h 2914112"/>
              <a:gd name="connsiteX103" fmla="*/ 6083167 w 7016816"/>
              <a:gd name="connsiteY103" fmla="*/ 1354818 h 2914112"/>
              <a:gd name="connsiteX104" fmla="*/ 6258027 w 7016816"/>
              <a:gd name="connsiteY104" fmla="*/ 1337173 h 2914112"/>
              <a:gd name="connsiteX105" fmla="*/ 6440905 w 7016816"/>
              <a:gd name="connsiteY105" fmla="*/ 1298672 h 2914112"/>
              <a:gd name="connsiteX106" fmla="*/ 6450531 w 7016816"/>
              <a:gd name="connsiteY106" fmla="*/ 1327547 h 2914112"/>
              <a:gd name="connsiteX107" fmla="*/ 6612556 w 7016816"/>
              <a:gd name="connsiteY107" fmla="*/ 1268192 h 2914112"/>
              <a:gd name="connsiteX108" fmla="*/ 6737684 w 7016816"/>
              <a:gd name="connsiteY108" fmla="*/ 1287442 h 2914112"/>
              <a:gd name="connsiteX109" fmla="*/ 6862813 w 7016816"/>
              <a:gd name="connsiteY109" fmla="*/ 1239317 h 2914112"/>
              <a:gd name="connsiteX110" fmla="*/ 7016816 w 7016816"/>
              <a:gd name="connsiteY110" fmla="*/ 1248941 h 291411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890662 w 7016816"/>
              <a:gd name="connsiteY101" fmla="*/ 1275948 h 2892992"/>
              <a:gd name="connsiteX102" fmla="*/ 6083085 w 7016816"/>
              <a:gd name="connsiteY102" fmla="*/ 915154 h 2892992"/>
              <a:gd name="connsiteX103" fmla="*/ 6083167 w 7016816"/>
              <a:gd name="connsiteY103" fmla="*/ 1333698 h 2892992"/>
              <a:gd name="connsiteX104" fmla="*/ 6258027 w 7016816"/>
              <a:gd name="connsiteY104" fmla="*/ 1316053 h 2892992"/>
              <a:gd name="connsiteX105" fmla="*/ 6440905 w 7016816"/>
              <a:gd name="connsiteY105" fmla="*/ 1277552 h 2892992"/>
              <a:gd name="connsiteX106" fmla="*/ 6450531 w 7016816"/>
              <a:gd name="connsiteY106" fmla="*/ 1306427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083167 w 7016816"/>
              <a:gd name="connsiteY103" fmla="*/ 1333698 h 2892992"/>
              <a:gd name="connsiteX104" fmla="*/ 6258027 w 7016816"/>
              <a:gd name="connsiteY104" fmla="*/ 1316053 h 2892992"/>
              <a:gd name="connsiteX105" fmla="*/ 6440905 w 7016816"/>
              <a:gd name="connsiteY105" fmla="*/ 1277552 h 2892992"/>
              <a:gd name="connsiteX106" fmla="*/ 6450531 w 7016816"/>
              <a:gd name="connsiteY106" fmla="*/ 1306427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404732 w 7016816"/>
              <a:gd name="connsiteY103" fmla="*/ 905324 h 2892992"/>
              <a:gd name="connsiteX104" fmla="*/ 6258027 w 7016816"/>
              <a:gd name="connsiteY104" fmla="*/ 1316053 h 2892992"/>
              <a:gd name="connsiteX105" fmla="*/ 6440905 w 7016816"/>
              <a:gd name="connsiteY105" fmla="*/ 1277552 h 2892992"/>
              <a:gd name="connsiteX106" fmla="*/ 6450531 w 7016816"/>
              <a:gd name="connsiteY106" fmla="*/ 1306427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258027 w 7016816"/>
              <a:gd name="connsiteY104" fmla="*/ 1316053 h 2892992"/>
              <a:gd name="connsiteX105" fmla="*/ 6440905 w 7016816"/>
              <a:gd name="connsiteY105" fmla="*/ 1277552 h 2892992"/>
              <a:gd name="connsiteX106" fmla="*/ 6450531 w 7016816"/>
              <a:gd name="connsiteY106" fmla="*/ 1306427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528818 w 7016816"/>
              <a:gd name="connsiteY104" fmla="*/ 941225 h 2892992"/>
              <a:gd name="connsiteX105" fmla="*/ 6440905 w 7016816"/>
              <a:gd name="connsiteY105" fmla="*/ 1277552 h 2892992"/>
              <a:gd name="connsiteX106" fmla="*/ 6450531 w 7016816"/>
              <a:gd name="connsiteY106" fmla="*/ 1306427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528818 w 7016816"/>
              <a:gd name="connsiteY104" fmla="*/ 941225 h 2892992"/>
              <a:gd name="connsiteX105" fmla="*/ 6440905 w 7016816"/>
              <a:gd name="connsiteY105" fmla="*/ 1277552 h 2892992"/>
              <a:gd name="connsiteX106" fmla="*/ 6755170 w 7016816"/>
              <a:gd name="connsiteY106" fmla="*/ 1020843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528818 w 7016816"/>
              <a:gd name="connsiteY104" fmla="*/ 941225 h 2892992"/>
              <a:gd name="connsiteX105" fmla="*/ 6660922 w 7016816"/>
              <a:gd name="connsiteY105" fmla="*/ 884876 h 2892992"/>
              <a:gd name="connsiteX106" fmla="*/ 6755170 w 7016816"/>
              <a:gd name="connsiteY106" fmla="*/ 1020843 h 2892992"/>
              <a:gd name="connsiteX107" fmla="*/ 6612556 w 7016816"/>
              <a:gd name="connsiteY107" fmla="*/ 1247072 h 2892992"/>
              <a:gd name="connsiteX108" fmla="*/ 6737684 w 7016816"/>
              <a:gd name="connsiteY108" fmla="*/ 1266322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528818 w 7016816"/>
              <a:gd name="connsiteY104" fmla="*/ 941225 h 2892992"/>
              <a:gd name="connsiteX105" fmla="*/ 6660922 w 7016816"/>
              <a:gd name="connsiteY105" fmla="*/ 884876 h 2892992"/>
              <a:gd name="connsiteX106" fmla="*/ 6755170 w 7016816"/>
              <a:gd name="connsiteY106" fmla="*/ 1020843 h 2892992"/>
              <a:gd name="connsiteX107" fmla="*/ 6612556 w 7016816"/>
              <a:gd name="connsiteY107" fmla="*/ 1247072 h 2892992"/>
              <a:gd name="connsiteX108" fmla="*/ 6974626 w 7016816"/>
              <a:gd name="connsiteY108" fmla="*/ 962890 h 2892992"/>
              <a:gd name="connsiteX109" fmla="*/ 6862813 w 7016816"/>
              <a:gd name="connsiteY109" fmla="*/ 1218197 h 2892992"/>
              <a:gd name="connsiteX110" fmla="*/ 7016816 w 7016816"/>
              <a:gd name="connsiteY110" fmla="*/ 1227821 h 2892992"/>
              <a:gd name="connsiteX0" fmla="*/ 0 w 7016816"/>
              <a:gd name="connsiteY0" fmla="*/ 2892992 h 2892992"/>
              <a:gd name="connsiteX1" fmla="*/ 48126 w 7016816"/>
              <a:gd name="connsiteY1" fmla="*/ 2787114 h 2892992"/>
              <a:gd name="connsiteX2" fmla="*/ 57751 w 7016816"/>
              <a:gd name="connsiteY2" fmla="*/ 2758238 h 2892992"/>
              <a:gd name="connsiteX3" fmla="*/ 77002 w 7016816"/>
              <a:gd name="connsiteY3" fmla="*/ 2729362 h 2892992"/>
              <a:gd name="connsiteX4" fmla="*/ 96253 w 7016816"/>
              <a:gd name="connsiteY4" fmla="*/ 2681236 h 2892992"/>
              <a:gd name="connsiteX5" fmla="*/ 192505 w 7016816"/>
              <a:gd name="connsiteY5" fmla="*/ 2556108 h 2892992"/>
              <a:gd name="connsiteX6" fmla="*/ 231006 w 7016816"/>
              <a:gd name="connsiteY6" fmla="*/ 2507981 h 2892992"/>
              <a:gd name="connsiteX7" fmla="*/ 250257 w 7016816"/>
              <a:gd name="connsiteY7" fmla="*/ 2479106 h 2892992"/>
              <a:gd name="connsiteX8" fmla="*/ 346509 w 7016816"/>
              <a:gd name="connsiteY8" fmla="*/ 2392478 h 2892992"/>
              <a:gd name="connsiteX9" fmla="*/ 365760 w 7016816"/>
              <a:gd name="connsiteY9" fmla="*/ 2363602 h 2892992"/>
              <a:gd name="connsiteX10" fmla="*/ 452387 w 7016816"/>
              <a:gd name="connsiteY10" fmla="*/ 2305851 h 2892992"/>
              <a:gd name="connsiteX11" fmla="*/ 481263 w 7016816"/>
              <a:gd name="connsiteY11" fmla="*/ 2296226 h 2892992"/>
              <a:gd name="connsiteX12" fmla="*/ 587141 w 7016816"/>
              <a:gd name="connsiteY12" fmla="*/ 2238474 h 2892992"/>
              <a:gd name="connsiteX13" fmla="*/ 625642 w 7016816"/>
              <a:gd name="connsiteY13" fmla="*/ 2219224 h 2892992"/>
              <a:gd name="connsiteX14" fmla="*/ 741145 w 7016816"/>
              <a:gd name="connsiteY14" fmla="*/ 2190348 h 2892992"/>
              <a:gd name="connsiteX15" fmla="*/ 1232034 w 7016816"/>
              <a:gd name="connsiteY15" fmla="*/ 2171097 h 2892992"/>
              <a:gd name="connsiteX16" fmla="*/ 1299410 w 7016816"/>
              <a:gd name="connsiteY16" fmla="*/ 2151847 h 2892992"/>
              <a:gd name="connsiteX17" fmla="*/ 1376413 w 7016816"/>
              <a:gd name="connsiteY17" fmla="*/ 2113346 h 2892992"/>
              <a:gd name="connsiteX18" fmla="*/ 1414914 w 7016816"/>
              <a:gd name="connsiteY18" fmla="*/ 2094095 h 2892992"/>
              <a:gd name="connsiteX19" fmla="*/ 1501541 w 7016816"/>
              <a:gd name="connsiteY19" fmla="*/ 2055594 h 2892992"/>
              <a:gd name="connsiteX20" fmla="*/ 1540042 w 7016816"/>
              <a:gd name="connsiteY20" fmla="*/ 2026718 h 2892992"/>
              <a:gd name="connsiteX21" fmla="*/ 1578543 w 7016816"/>
              <a:gd name="connsiteY21" fmla="*/ 2007468 h 2892992"/>
              <a:gd name="connsiteX22" fmla="*/ 1655545 w 7016816"/>
              <a:gd name="connsiteY22" fmla="*/ 1959341 h 2892992"/>
              <a:gd name="connsiteX23" fmla="*/ 1674796 w 7016816"/>
              <a:gd name="connsiteY23" fmla="*/ 1930466 h 2892992"/>
              <a:gd name="connsiteX24" fmla="*/ 1809549 w 7016816"/>
              <a:gd name="connsiteY24" fmla="*/ 1872714 h 2892992"/>
              <a:gd name="connsiteX25" fmla="*/ 1848050 w 7016816"/>
              <a:gd name="connsiteY25" fmla="*/ 1843838 h 2892992"/>
              <a:gd name="connsiteX26" fmla="*/ 1905802 w 7016816"/>
              <a:gd name="connsiteY26" fmla="*/ 1824588 h 2892992"/>
              <a:gd name="connsiteX27" fmla="*/ 1944303 w 7016816"/>
              <a:gd name="connsiteY27" fmla="*/ 1795712 h 2892992"/>
              <a:gd name="connsiteX28" fmla="*/ 1982804 w 7016816"/>
              <a:gd name="connsiteY28" fmla="*/ 1786087 h 2892992"/>
              <a:gd name="connsiteX29" fmla="*/ 2011680 w 7016816"/>
              <a:gd name="connsiteY29" fmla="*/ 1757211 h 2892992"/>
              <a:gd name="connsiteX30" fmla="*/ 2040556 w 7016816"/>
              <a:gd name="connsiteY30" fmla="*/ 1737960 h 2892992"/>
              <a:gd name="connsiteX31" fmla="*/ 2127183 w 7016816"/>
              <a:gd name="connsiteY31" fmla="*/ 1689834 h 2892992"/>
              <a:gd name="connsiteX32" fmla="*/ 2165684 w 7016816"/>
              <a:gd name="connsiteY32" fmla="*/ 1660958 h 2892992"/>
              <a:gd name="connsiteX33" fmla="*/ 2194560 w 7016816"/>
              <a:gd name="connsiteY33" fmla="*/ 1632082 h 2892992"/>
              <a:gd name="connsiteX34" fmla="*/ 2242686 w 7016816"/>
              <a:gd name="connsiteY34" fmla="*/ 1603207 h 2892992"/>
              <a:gd name="connsiteX35" fmla="*/ 2271562 w 7016816"/>
              <a:gd name="connsiteY35" fmla="*/ 1583956 h 2892992"/>
              <a:gd name="connsiteX36" fmla="*/ 2319688 w 7016816"/>
              <a:gd name="connsiteY36" fmla="*/ 1564706 h 2892992"/>
              <a:gd name="connsiteX37" fmla="*/ 2367815 w 7016816"/>
              <a:gd name="connsiteY37" fmla="*/ 1535830 h 2892992"/>
              <a:gd name="connsiteX38" fmla="*/ 2396690 w 7016816"/>
              <a:gd name="connsiteY38" fmla="*/ 1516579 h 2892992"/>
              <a:gd name="connsiteX39" fmla="*/ 2435191 w 7016816"/>
              <a:gd name="connsiteY39" fmla="*/ 1506954 h 2892992"/>
              <a:gd name="connsiteX40" fmla="*/ 2464067 w 7016816"/>
              <a:gd name="connsiteY40" fmla="*/ 1478078 h 2892992"/>
              <a:gd name="connsiteX41" fmla="*/ 2521819 w 7016816"/>
              <a:gd name="connsiteY41" fmla="*/ 1458828 h 2892992"/>
              <a:gd name="connsiteX42" fmla="*/ 2560320 w 7016816"/>
              <a:gd name="connsiteY42" fmla="*/ 1439577 h 2892992"/>
              <a:gd name="connsiteX43" fmla="*/ 2656573 w 7016816"/>
              <a:gd name="connsiteY43" fmla="*/ 1410701 h 2892992"/>
              <a:gd name="connsiteX44" fmla="*/ 2733575 w 7016816"/>
              <a:gd name="connsiteY44" fmla="*/ 1372200 h 2892992"/>
              <a:gd name="connsiteX45" fmla="*/ 2791326 w 7016816"/>
              <a:gd name="connsiteY45" fmla="*/ 1343325 h 2892992"/>
              <a:gd name="connsiteX46" fmla="*/ 2849078 w 7016816"/>
              <a:gd name="connsiteY46" fmla="*/ 1304824 h 2892992"/>
              <a:gd name="connsiteX47" fmla="*/ 2916455 w 7016816"/>
              <a:gd name="connsiteY47" fmla="*/ 1275948 h 2892992"/>
              <a:gd name="connsiteX48" fmla="*/ 2954956 w 7016816"/>
              <a:gd name="connsiteY48" fmla="*/ 1247072 h 2892992"/>
              <a:gd name="connsiteX49" fmla="*/ 3003082 w 7016816"/>
              <a:gd name="connsiteY49" fmla="*/ 1227821 h 2892992"/>
              <a:gd name="connsiteX50" fmla="*/ 3070459 w 7016816"/>
              <a:gd name="connsiteY50" fmla="*/ 1198946 h 2892992"/>
              <a:gd name="connsiteX51" fmla="*/ 3099335 w 7016816"/>
              <a:gd name="connsiteY51" fmla="*/ 1170070 h 2892992"/>
              <a:gd name="connsiteX52" fmla="*/ 3157086 w 7016816"/>
              <a:gd name="connsiteY52" fmla="*/ 1150819 h 2892992"/>
              <a:gd name="connsiteX53" fmla="*/ 3195587 w 7016816"/>
              <a:gd name="connsiteY53" fmla="*/ 1131569 h 2892992"/>
              <a:gd name="connsiteX54" fmla="*/ 3253339 w 7016816"/>
              <a:gd name="connsiteY54" fmla="*/ 1093068 h 2892992"/>
              <a:gd name="connsiteX55" fmla="*/ 3282215 w 7016816"/>
              <a:gd name="connsiteY55" fmla="*/ 1083442 h 2892992"/>
              <a:gd name="connsiteX56" fmla="*/ 3320716 w 7016816"/>
              <a:gd name="connsiteY56" fmla="*/ 1064192 h 2892992"/>
              <a:gd name="connsiteX57" fmla="*/ 3359217 w 7016816"/>
              <a:gd name="connsiteY57" fmla="*/ 1054567 h 2892992"/>
              <a:gd name="connsiteX58" fmla="*/ 3416968 w 7016816"/>
              <a:gd name="connsiteY58" fmla="*/ 1035316 h 2892992"/>
              <a:gd name="connsiteX59" fmla="*/ 3445844 w 7016816"/>
              <a:gd name="connsiteY59" fmla="*/ 1025691 h 2892992"/>
              <a:gd name="connsiteX60" fmla="*/ 3484345 w 7016816"/>
              <a:gd name="connsiteY60" fmla="*/ 1006440 h 2892992"/>
              <a:gd name="connsiteX61" fmla="*/ 3542097 w 7016816"/>
              <a:gd name="connsiteY61" fmla="*/ 996815 h 2892992"/>
              <a:gd name="connsiteX62" fmla="*/ 3580598 w 7016816"/>
              <a:gd name="connsiteY62" fmla="*/ 987190 h 2892992"/>
              <a:gd name="connsiteX63" fmla="*/ 3657600 w 7016816"/>
              <a:gd name="connsiteY63" fmla="*/ 948689 h 2892992"/>
              <a:gd name="connsiteX64" fmla="*/ 3753853 w 7016816"/>
              <a:gd name="connsiteY64" fmla="*/ 890937 h 2892992"/>
              <a:gd name="connsiteX65" fmla="*/ 3782728 w 7016816"/>
              <a:gd name="connsiteY65" fmla="*/ 862061 h 2892992"/>
              <a:gd name="connsiteX66" fmla="*/ 3840480 w 7016816"/>
              <a:gd name="connsiteY66" fmla="*/ 842811 h 2892992"/>
              <a:gd name="connsiteX67" fmla="*/ 3907857 w 7016816"/>
              <a:gd name="connsiteY67" fmla="*/ 785059 h 2892992"/>
              <a:gd name="connsiteX68" fmla="*/ 3984859 w 7016816"/>
              <a:gd name="connsiteY68" fmla="*/ 727308 h 2892992"/>
              <a:gd name="connsiteX69" fmla="*/ 4013735 w 7016816"/>
              <a:gd name="connsiteY69" fmla="*/ 688807 h 2892992"/>
              <a:gd name="connsiteX70" fmla="*/ 4081111 w 7016816"/>
              <a:gd name="connsiteY70" fmla="*/ 650306 h 2892992"/>
              <a:gd name="connsiteX71" fmla="*/ 4148488 w 7016816"/>
              <a:gd name="connsiteY71" fmla="*/ 602179 h 2892992"/>
              <a:gd name="connsiteX72" fmla="*/ 4186989 w 7016816"/>
              <a:gd name="connsiteY72" fmla="*/ 582929 h 2892992"/>
              <a:gd name="connsiteX73" fmla="*/ 4206240 w 7016816"/>
              <a:gd name="connsiteY73" fmla="*/ 554053 h 2892992"/>
              <a:gd name="connsiteX74" fmla="*/ 4244741 w 7016816"/>
              <a:gd name="connsiteY74" fmla="*/ 534802 h 2892992"/>
              <a:gd name="connsiteX75" fmla="*/ 4273617 w 7016816"/>
              <a:gd name="connsiteY75" fmla="*/ 515552 h 2892992"/>
              <a:gd name="connsiteX76" fmla="*/ 4331368 w 7016816"/>
              <a:gd name="connsiteY76" fmla="*/ 477051 h 2892992"/>
              <a:gd name="connsiteX77" fmla="*/ 4398745 w 7016816"/>
              <a:gd name="connsiteY77" fmla="*/ 438550 h 2892992"/>
              <a:gd name="connsiteX78" fmla="*/ 4456497 w 7016816"/>
              <a:gd name="connsiteY78" fmla="*/ 400049 h 2892992"/>
              <a:gd name="connsiteX79" fmla="*/ 4485373 w 7016816"/>
              <a:gd name="connsiteY79" fmla="*/ 380798 h 2892992"/>
              <a:gd name="connsiteX80" fmla="*/ 4514248 w 7016816"/>
              <a:gd name="connsiteY80" fmla="*/ 371173 h 2892992"/>
              <a:gd name="connsiteX81" fmla="*/ 4552749 w 7016816"/>
              <a:gd name="connsiteY81" fmla="*/ 351922 h 2892992"/>
              <a:gd name="connsiteX82" fmla="*/ 4591250 w 7016816"/>
              <a:gd name="connsiteY82" fmla="*/ 342297 h 2892992"/>
              <a:gd name="connsiteX83" fmla="*/ 4629751 w 7016816"/>
              <a:gd name="connsiteY83" fmla="*/ 323047 h 2892992"/>
              <a:gd name="connsiteX84" fmla="*/ 4658627 w 7016816"/>
              <a:gd name="connsiteY84" fmla="*/ 313421 h 2892992"/>
              <a:gd name="connsiteX85" fmla="*/ 4706754 w 7016816"/>
              <a:gd name="connsiteY85" fmla="*/ 284546 h 2892992"/>
              <a:gd name="connsiteX86" fmla="*/ 4793381 w 7016816"/>
              <a:gd name="connsiteY86" fmla="*/ 265295 h 2892992"/>
              <a:gd name="connsiteX87" fmla="*/ 4870383 w 7016816"/>
              <a:gd name="connsiteY87" fmla="*/ 226794 h 2892992"/>
              <a:gd name="connsiteX88" fmla="*/ 4899259 w 7016816"/>
              <a:gd name="connsiteY88" fmla="*/ 207544 h 2892992"/>
              <a:gd name="connsiteX89" fmla="*/ 4966636 w 7016816"/>
              <a:gd name="connsiteY89" fmla="*/ 188293 h 2892992"/>
              <a:gd name="connsiteX90" fmla="*/ 5005137 w 7016816"/>
              <a:gd name="connsiteY90" fmla="*/ 169042 h 2892992"/>
              <a:gd name="connsiteX91" fmla="*/ 5034013 w 7016816"/>
              <a:gd name="connsiteY91" fmla="*/ 159417 h 2892992"/>
              <a:gd name="connsiteX92" fmla="*/ 5130265 w 7016816"/>
              <a:gd name="connsiteY92" fmla="*/ 140167 h 2892992"/>
              <a:gd name="connsiteX93" fmla="*/ 5207267 w 7016816"/>
              <a:gd name="connsiteY93" fmla="*/ 101666 h 2892992"/>
              <a:gd name="connsiteX94" fmla="*/ 5255394 w 7016816"/>
              <a:gd name="connsiteY94" fmla="*/ 92040 h 2892992"/>
              <a:gd name="connsiteX95" fmla="*/ 5293895 w 7016816"/>
              <a:gd name="connsiteY95" fmla="*/ 82415 h 2892992"/>
              <a:gd name="connsiteX96" fmla="*/ 5322770 w 7016816"/>
              <a:gd name="connsiteY96" fmla="*/ 72790 h 2892992"/>
              <a:gd name="connsiteX97" fmla="*/ 5370897 w 7016816"/>
              <a:gd name="connsiteY97" fmla="*/ 63165 h 2892992"/>
              <a:gd name="connsiteX98" fmla="*/ 5457524 w 7016816"/>
              <a:gd name="connsiteY98" fmla="*/ 43914 h 2892992"/>
              <a:gd name="connsiteX99" fmla="*/ 5496025 w 7016816"/>
              <a:gd name="connsiteY99" fmla="*/ 34289 h 2892992"/>
              <a:gd name="connsiteX100" fmla="*/ 5758234 w 7016816"/>
              <a:gd name="connsiteY100" fmla="*/ 530312 h 2892992"/>
              <a:gd name="connsiteX101" fmla="*/ 5907587 w 7016816"/>
              <a:gd name="connsiteY101" fmla="*/ 704784 h 2892992"/>
              <a:gd name="connsiteX102" fmla="*/ 6083085 w 7016816"/>
              <a:gd name="connsiteY102" fmla="*/ 915154 h 2892992"/>
              <a:gd name="connsiteX103" fmla="*/ 6269337 w 7016816"/>
              <a:gd name="connsiteY103" fmla="*/ 958871 h 2892992"/>
              <a:gd name="connsiteX104" fmla="*/ 6528818 w 7016816"/>
              <a:gd name="connsiteY104" fmla="*/ 941225 h 2892992"/>
              <a:gd name="connsiteX105" fmla="*/ 6660922 w 7016816"/>
              <a:gd name="connsiteY105" fmla="*/ 884876 h 2892992"/>
              <a:gd name="connsiteX106" fmla="*/ 6755170 w 7016816"/>
              <a:gd name="connsiteY106" fmla="*/ 1020843 h 2892992"/>
              <a:gd name="connsiteX107" fmla="*/ 6793419 w 7016816"/>
              <a:gd name="connsiteY107" fmla="*/ 875285 h 2892992"/>
              <a:gd name="connsiteX108" fmla="*/ 6612556 w 7016816"/>
              <a:gd name="connsiteY108" fmla="*/ 1247072 h 2892992"/>
              <a:gd name="connsiteX109" fmla="*/ 6974626 w 7016816"/>
              <a:gd name="connsiteY109" fmla="*/ 962890 h 2892992"/>
              <a:gd name="connsiteX110" fmla="*/ 6862813 w 7016816"/>
              <a:gd name="connsiteY110" fmla="*/ 1218197 h 2892992"/>
              <a:gd name="connsiteX111" fmla="*/ 7016816 w 7016816"/>
              <a:gd name="connsiteY111" fmla="*/ 1227821 h 2892992"/>
              <a:gd name="connsiteX0" fmla="*/ 0 w 7287607"/>
              <a:gd name="connsiteY0" fmla="*/ 2892992 h 2892992"/>
              <a:gd name="connsiteX1" fmla="*/ 48126 w 7287607"/>
              <a:gd name="connsiteY1" fmla="*/ 2787114 h 2892992"/>
              <a:gd name="connsiteX2" fmla="*/ 57751 w 7287607"/>
              <a:gd name="connsiteY2" fmla="*/ 2758238 h 2892992"/>
              <a:gd name="connsiteX3" fmla="*/ 77002 w 7287607"/>
              <a:gd name="connsiteY3" fmla="*/ 2729362 h 2892992"/>
              <a:gd name="connsiteX4" fmla="*/ 96253 w 7287607"/>
              <a:gd name="connsiteY4" fmla="*/ 2681236 h 2892992"/>
              <a:gd name="connsiteX5" fmla="*/ 192505 w 7287607"/>
              <a:gd name="connsiteY5" fmla="*/ 2556108 h 2892992"/>
              <a:gd name="connsiteX6" fmla="*/ 231006 w 7287607"/>
              <a:gd name="connsiteY6" fmla="*/ 2507981 h 2892992"/>
              <a:gd name="connsiteX7" fmla="*/ 250257 w 7287607"/>
              <a:gd name="connsiteY7" fmla="*/ 2479106 h 2892992"/>
              <a:gd name="connsiteX8" fmla="*/ 346509 w 7287607"/>
              <a:gd name="connsiteY8" fmla="*/ 2392478 h 2892992"/>
              <a:gd name="connsiteX9" fmla="*/ 365760 w 7287607"/>
              <a:gd name="connsiteY9" fmla="*/ 2363602 h 2892992"/>
              <a:gd name="connsiteX10" fmla="*/ 452387 w 7287607"/>
              <a:gd name="connsiteY10" fmla="*/ 2305851 h 2892992"/>
              <a:gd name="connsiteX11" fmla="*/ 481263 w 7287607"/>
              <a:gd name="connsiteY11" fmla="*/ 2296226 h 2892992"/>
              <a:gd name="connsiteX12" fmla="*/ 587141 w 7287607"/>
              <a:gd name="connsiteY12" fmla="*/ 2238474 h 2892992"/>
              <a:gd name="connsiteX13" fmla="*/ 625642 w 7287607"/>
              <a:gd name="connsiteY13" fmla="*/ 2219224 h 2892992"/>
              <a:gd name="connsiteX14" fmla="*/ 741145 w 7287607"/>
              <a:gd name="connsiteY14" fmla="*/ 2190348 h 2892992"/>
              <a:gd name="connsiteX15" fmla="*/ 1232034 w 7287607"/>
              <a:gd name="connsiteY15" fmla="*/ 2171097 h 2892992"/>
              <a:gd name="connsiteX16" fmla="*/ 1299410 w 7287607"/>
              <a:gd name="connsiteY16" fmla="*/ 2151847 h 2892992"/>
              <a:gd name="connsiteX17" fmla="*/ 1376413 w 7287607"/>
              <a:gd name="connsiteY17" fmla="*/ 2113346 h 2892992"/>
              <a:gd name="connsiteX18" fmla="*/ 1414914 w 7287607"/>
              <a:gd name="connsiteY18" fmla="*/ 2094095 h 2892992"/>
              <a:gd name="connsiteX19" fmla="*/ 1501541 w 7287607"/>
              <a:gd name="connsiteY19" fmla="*/ 2055594 h 2892992"/>
              <a:gd name="connsiteX20" fmla="*/ 1540042 w 7287607"/>
              <a:gd name="connsiteY20" fmla="*/ 2026718 h 2892992"/>
              <a:gd name="connsiteX21" fmla="*/ 1578543 w 7287607"/>
              <a:gd name="connsiteY21" fmla="*/ 2007468 h 2892992"/>
              <a:gd name="connsiteX22" fmla="*/ 1655545 w 7287607"/>
              <a:gd name="connsiteY22" fmla="*/ 1959341 h 2892992"/>
              <a:gd name="connsiteX23" fmla="*/ 1674796 w 7287607"/>
              <a:gd name="connsiteY23" fmla="*/ 1930466 h 2892992"/>
              <a:gd name="connsiteX24" fmla="*/ 1809549 w 7287607"/>
              <a:gd name="connsiteY24" fmla="*/ 1872714 h 2892992"/>
              <a:gd name="connsiteX25" fmla="*/ 1848050 w 7287607"/>
              <a:gd name="connsiteY25" fmla="*/ 1843838 h 2892992"/>
              <a:gd name="connsiteX26" fmla="*/ 1905802 w 7287607"/>
              <a:gd name="connsiteY26" fmla="*/ 1824588 h 2892992"/>
              <a:gd name="connsiteX27" fmla="*/ 1944303 w 7287607"/>
              <a:gd name="connsiteY27" fmla="*/ 1795712 h 2892992"/>
              <a:gd name="connsiteX28" fmla="*/ 1982804 w 7287607"/>
              <a:gd name="connsiteY28" fmla="*/ 1786087 h 2892992"/>
              <a:gd name="connsiteX29" fmla="*/ 2011680 w 7287607"/>
              <a:gd name="connsiteY29" fmla="*/ 1757211 h 2892992"/>
              <a:gd name="connsiteX30" fmla="*/ 2040556 w 7287607"/>
              <a:gd name="connsiteY30" fmla="*/ 1737960 h 2892992"/>
              <a:gd name="connsiteX31" fmla="*/ 2127183 w 7287607"/>
              <a:gd name="connsiteY31" fmla="*/ 1689834 h 2892992"/>
              <a:gd name="connsiteX32" fmla="*/ 2165684 w 7287607"/>
              <a:gd name="connsiteY32" fmla="*/ 1660958 h 2892992"/>
              <a:gd name="connsiteX33" fmla="*/ 2194560 w 7287607"/>
              <a:gd name="connsiteY33" fmla="*/ 1632082 h 2892992"/>
              <a:gd name="connsiteX34" fmla="*/ 2242686 w 7287607"/>
              <a:gd name="connsiteY34" fmla="*/ 1603207 h 2892992"/>
              <a:gd name="connsiteX35" fmla="*/ 2271562 w 7287607"/>
              <a:gd name="connsiteY35" fmla="*/ 1583956 h 2892992"/>
              <a:gd name="connsiteX36" fmla="*/ 2319688 w 7287607"/>
              <a:gd name="connsiteY36" fmla="*/ 1564706 h 2892992"/>
              <a:gd name="connsiteX37" fmla="*/ 2367815 w 7287607"/>
              <a:gd name="connsiteY37" fmla="*/ 1535830 h 2892992"/>
              <a:gd name="connsiteX38" fmla="*/ 2396690 w 7287607"/>
              <a:gd name="connsiteY38" fmla="*/ 1516579 h 2892992"/>
              <a:gd name="connsiteX39" fmla="*/ 2435191 w 7287607"/>
              <a:gd name="connsiteY39" fmla="*/ 1506954 h 2892992"/>
              <a:gd name="connsiteX40" fmla="*/ 2464067 w 7287607"/>
              <a:gd name="connsiteY40" fmla="*/ 1478078 h 2892992"/>
              <a:gd name="connsiteX41" fmla="*/ 2521819 w 7287607"/>
              <a:gd name="connsiteY41" fmla="*/ 1458828 h 2892992"/>
              <a:gd name="connsiteX42" fmla="*/ 2560320 w 7287607"/>
              <a:gd name="connsiteY42" fmla="*/ 1439577 h 2892992"/>
              <a:gd name="connsiteX43" fmla="*/ 2656573 w 7287607"/>
              <a:gd name="connsiteY43" fmla="*/ 1410701 h 2892992"/>
              <a:gd name="connsiteX44" fmla="*/ 2733575 w 7287607"/>
              <a:gd name="connsiteY44" fmla="*/ 1372200 h 2892992"/>
              <a:gd name="connsiteX45" fmla="*/ 2791326 w 7287607"/>
              <a:gd name="connsiteY45" fmla="*/ 1343325 h 2892992"/>
              <a:gd name="connsiteX46" fmla="*/ 2849078 w 7287607"/>
              <a:gd name="connsiteY46" fmla="*/ 1304824 h 2892992"/>
              <a:gd name="connsiteX47" fmla="*/ 2916455 w 7287607"/>
              <a:gd name="connsiteY47" fmla="*/ 1275948 h 2892992"/>
              <a:gd name="connsiteX48" fmla="*/ 2954956 w 7287607"/>
              <a:gd name="connsiteY48" fmla="*/ 1247072 h 2892992"/>
              <a:gd name="connsiteX49" fmla="*/ 3003082 w 7287607"/>
              <a:gd name="connsiteY49" fmla="*/ 1227821 h 2892992"/>
              <a:gd name="connsiteX50" fmla="*/ 3070459 w 7287607"/>
              <a:gd name="connsiteY50" fmla="*/ 1198946 h 2892992"/>
              <a:gd name="connsiteX51" fmla="*/ 3099335 w 7287607"/>
              <a:gd name="connsiteY51" fmla="*/ 1170070 h 2892992"/>
              <a:gd name="connsiteX52" fmla="*/ 3157086 w 7287607"/>
              <a:gd name="connsiteY52" fmla="*/ 1150819 h 2892992"/>
              <a:gd name="connsiteX53" fmla="*/ 3195587 w 7287607"/>
              <a:gd name="connsiteY53" fmla="*/ 1131569 h 2892992"/>
              <a:gd name="connsiteX54" fmla="*/ 3253339 w 7287607"/>
              <a:gd name="connsiteY54" fmla="*/ 1093068 h 2892992"/>
              <a:gd name="connsiteX55" fmla="*/ 3282215 w 7287607"/>
              <a:gd name="connsiteY55" fmla="*/ 1083442 h 2892992"/>
              <a:gd name="connsiteX56" fmla="*/ 3320716 w 7287607"/>
              <a:gd name="connsiteY56" fmla="*/ 1064192 h 2892992"/>
              <a:gd name="connsiteX57" fmla="*/ 3359217 w 7287607"/>
              <a:gd name="connsiteY57" fmla="*/ 1054567 h 2892992"/>
              <a:gd name="connsiteX58" fmla="*/ 3416968 w 7287607"/>
              <a:gd name="connsiteY58" fmla="*/ 1035316 h 2892992"/>
              <a:gd name="connsiteX59" fmla="*/ 3445844 w 7287607"/>
              <a:gd name="connsiteY59" fmla="*/ 1025691 h 2892992"/>
              <a:gd name="connsiteX60" fmla="*/ 3484345 w 7287607"/>
              <a:gd name="connsiteY60" fmla="*/ 1006440 h 2892992"/>
              <a:gd name="connsiteX61" fmla="*/ 3542097 w 7287607"/>
              <a:gd name="connsiteY61" fmla="*/ 996815 h 2892992"/>
              <a:gd name="connsiteX62" fmla="*/ 3580598 w 7287607"/>
              <a:gd name="connsiteY62" fmla="*/ 987190 h 2892992"/>
              <a:gd name="connsiteX63" fmla="*/ 3657600 w 7287607"/>
              <a:gd name="connsiteY63" fmla="*/ 948689 h 2892992"/>
              <a:gd name="connsiteX64" fmla="*/ 3753853 w 7287607"/>
              <a:gd name="connsiteY64" fmla="*/ 890937 h 2892992"/>
              <a:gd name="connsiteX65" fmla="*/ 3782728 w 7287607"/>
              <a:gd name="connsiteY65" fmla="*/ 862061 h 2892992"/>
              <a:gd name="connsiteX66" fmla="*/ 3840480 w 7287607"/>
              <a:gd name="connsiteY66" fmla="*/ 842811 h 2892992"/>
              <a:gd name="connsiteX67" fmla="*/ 3907857 w 7287607"/>
              <a:gd name="connsiteY67" fmla="*/ 785059 h 2892992"/>
              <a:gd name="connsiteX68" fmla="*/ 3984859 w 7287607"/>
              <a:gd name="connsiteY68" fmla="*/ 727308 h 2892992"/>
              <a:gd name="connsiteX69" fmla="*/ 4013735 w 7287607"/>
              <a:gd name="connsiteY69" fmla="*/ 688807 h 2892992"/>
              <a:gd name="connsiteX70" fmla="*/ 4081111 w 7287607"/>
              <a:gd name="connsiteY70" fmla="*/ 650306 h 2892992"/>
              <a:gd name="connsiteX71" fmla="*/ 4148488 w 7287607"/>
              <a:gd name="connsiteY71" fmla="*/ 602179 h 2892992"/>
              <a:gd name="connsiteX72" fmla="*/ 4186989 w 7287607"/>
              <a:gd name="connsiteY72" fmla="*/ 582929 h 2892992"/>
              <a:gd name="connsiteX73" fmla="*/ 4206240 w 7287607"/>
              <a:gd name="connsiteY73" fmla="*/ 554053 h 2892992"/>
              <a:gd name="connsiteX74" fmla="*/ 4244741 w 7287607"/>
              <a:gd name="connsiteY74" fmla="*/ 534802 h 2892992"/>
              <a:gd name="connsiteX75" fmla="*/ 4273617 w 7287607"/>
              <a:gd name="connsiteY75" fmla="*/ 515552 h 2892992"/>
              <a:gd name="connsiteX76" fmla="*/ 4331368 w 7287607"/>
              <a:gd name="connsiteY76" fmla="*/ 477051 h 2892992"/>
              <a:gd name="connsiteX77" fmla="*/ 4398745 w 7287607"/>
              <a:gd name="connsiteY77" fmla="*/ 438550 h 2892992"/>
              <a:gd name="connsiteX78" fmla="*/ 4456497 w 7287607"/>
              <a:gd name="connsiteY78" fmla="*/ 400049 h 2892992"/>
              <a:gd name="connsiteX79" fmla="*/ 4485373 w 7287607"/>
              <a:gd name="connsiteY79" fmla="*/ 380798 h 2892992"/>
              <a:gd name="connsiteX80" fmla="*/ 4514248 w 7287607"/>
              <a:gd name="connsiteY80" fmla="*/ 371173 h 2892992"/>
              <a:gd name="connsiteX81" fmla="*/ 4552749 w 7287607"/>
              <a:gd name="connsiteY81" fmla="*/ 351922 h 2892992"/>
              <a:gd name="connsiteX82" fmla="*/ 4591250 w 7287607"/>
              <a:gd name="connsiteY82" fmla="*/ 342297 h 2892992"/>
              <a:gd name="connsiteX83" fmla="*/ 4629751 w 7287607"/>
              <a:gd name="connsiteY83" fmla="*/ 323047 h 2892992"/>
              <a:gd name="connsiteX84" fmla="*/ 4658627 w 7287607"/>
              <a:gd name="connsiteY84" fmla="*/ 313421 h 2892992"/>
              <a:gd name="connsiteX85" fmla="*/ 4706754 w 7287607"/>
              <a:gd name="connsiteY85" fmla="*/ 284546 h 2892992"/>
              <a:gd name="connsiteX86" fmla="*/ 4793381 w 7287607"/>
              <a:gd name="connsiteY86" fmla="*/ 265295 h 2892992"/>
              <a:gd name="connsiteX87" fmla="*/ 4870383 w 7287607"/>
              <a:gd name="connsiteY87" fmla="*/ 226794 h 2892992"/>
              <a:gd name="connsiteX88" fmla="*/ 4899259 w 7287607"/>
              <a:gd name="connsiteY88" fmla="*/ 207544 h 2892992"/>
              <a:gd name="connsiteX89" fmla="*/ 4966636 w 7287607"/>
              <a:gd name="connsiteY89" fmla="*/ 188293 h 2892992"/>
              <a:gd name="connsiteX90" fmla="*/ 5005137 w 7287607"/>
              <a:gd name="connsiteY90" fmla="*/ 169042 h 2892992"/>
              <a:gd name="connsiteX91" fmla="*/ 5034013 w 7287607"/>
              <a:gd name="connsiteY91" fmla="*/ 159417 h 2892992"/>
              <a:gd name="connsiteX92" fmla="*/ 5130265 w 7287607"/>
              <a:gd name="connsiteY92" fmla="*/ 140167 h 2892992"/>
              <a:gd name="connsiteX93" fmla="*/ 5207267 w 7287607"/>
              <a:gd name="connsiteY93" fmla="*/ 101666 h 2892992"/>
              <a:gd name="connsiteX94" fmla="*/ 5255394 w 7287607"/>
              <a:gd name="connsiteY94" fmla="*/ 92040 h 2892992"/>
              <a:gd name="connsiteX95" fmla="*/ 5293895 w 7287607"/>
              <a:gd name="connsiteY95" fmla="*/ 82415 h 2892992"/>
              <a:gd name="connsiteX96" fmla="*/ 5322770 w 7287607"/>
              <a:gd name="connsiteY96" fmla="*/ 72790 h 2892992"/>
              <a:gd name="connsiteX97" fmla="*/ 5370897 w 7287607"/>
              <a:gd name="connsiteY97" fmla="*/ 63165 h 2892992"/>
              <a:gd name="connsiteX98" fmla="*/ 5457524 w 7287607"/>
              <a:gd name="connsiteY98" fmla="*/ 43914 h 2892992"/>
              <a:gd name="connsiteX99" fmla="*/ 5496025 w 7287607"/>
              <a:gd name="connsiteY99" fmla="*/ 34289 h 2892992"/>
              <a:gd name="connsiteX100" fmla="*/ 5758234 w 7287607"/>
              <a:gd name="connsiteY100" fmla="*/ 530312 h 2892992"/>
              <a:gd name="connsiteX101" fmla="*/ 5907587 w 7287607"/>
              <a:gd name="connsiteY101" fmla="*/ 704784 h 2892992"/>
              <a:gd name="connsiteX102" fmla="*/ 6083085 w 7287607"/>
              <a:gd name="connsiteY102" fmla="*/ 915154 h 2892992"/>
              <a:gd name="connsiteX103" fmla="*/ 6269337 w 7287607"/>
              <a:gd name="connsiteY103" fmla="*/ 958871 h 2892992"/>
              <a:gd name="connsiteX104" fmla="*/ 6528818 w 7287607"/>
              <a:gd name="connsiteY104" fmla="*/ 941225 h 2892992"/>
              <a:gd name="connsiteX105" fmla="*/ 6660922 w 7287607"/>
              <a:gd name="connsiteY105" fmla="*/ 884876 h 2892992"/>
              <a:gd name="connsiteX106" fmla="*/ 6755170 w 7287607"/>
              <a:gd name="connsiteY106" fmla="*/ 1020843 h 2892992"/>
              <a:gd name="connsiteX107" fmla="*/ 6793419 w 7287607"/>
              <a:gd name="connsiteY107" fmla="*/ 875285 h 2892992"/>
              <a:gd name="connsiteX108" fmla="*/ 6612556 w 7287607"/>
              <a:gd name="connsiteY108" fmla="*/ 1247072 h 2892992"/>
              <a:gd name="connsiteX109" fmla="*/ 6974626 w 7287607"/>
              <a:gd name="connsiteY109" fmla="*/ 962890 h 2892992"/>
              <a:gd name="connsiteX110" fmla="*/ 6862813 w 7287607"/>
              <a:gd name="connsiteY110" fmla="*/ 1218197 h 2892992"/>
              <a:gd name="connsiteX111" fmla="*/ 7287607 w 7287607"/>
              <a:gd name="connsiteY111" fmla="*/ 960088 h 2892992"/>
              <a:gd name="connsiteX0" fmla="*/ 0 w 7287607"/>
              <a:gd name="connsiteY0" fmla="*/ 2892992 h 2892992"/>
              <a:gd name="connsiteX1" fmla="*/ 48126 w 7287607"/>
              <a:gd name="connsiteY1" fmla="*/ 2787114 h 2892992"/>
              <a:gd name="connsiteX2" fmla="*/ 57751 w 7287607"/>
              <a:gd name="connsiteY2" fmla="*/ 2758238 h 2892992"/>
              <a:gd name="connsiteX3" fmla="*/ 77002 w 7287607"/>
              <a:gd name="connsiteY3" fmla="*/ 2729362 h 2892992"/>
              <a:gd name="connsiteX4" fmla="*/ 96253 w 7287607"/>
              <a:gd name="connsiteY4" fmla="*/ 2681236 h 2892992"/>
              <a:gd name="connsiteX5" fmla="*/ 192505 w 7287607"/>
              <a:gd name="connsiteY5" fmla="*/ 2556108 h 2892992"/>
              <a:gd name="connsiteX6" fmla="*/ 231006 w 7287607"/>
              <a:gd name="connsiteY6" fmla="*/ 2507981 h 2892992"/>
              <a:gd name="connsiteX7" fmla="*/ 250257 w 7287607"/>
              <a:gd name="connsiteY7" fmla="*/ 2479106 h 2892992"/>
              <a:gd name="connsiteX8" fmla="*/ 346509 w 7287607"/>
              <a:gd name="connsiteY8" fmla="*/ 2392478 h 2892992"/>
              <a:gd name="connsiteX9" fmla="*/ 365760 w 7287607"/>
              <a:gd name="connsiteY9" fmla="*/ 2363602 h 2892992"/>
              <a:gd name="connsiteX10" fmla="*/ 452387 w 7287607"/>
              <a:gd name="connsiteY10" fmla="*/ 2305851 h 2892992"/>
              <a:gd name="connsiteX11" fmla="*/ 481263 w 7287607"/>
              <a:gd name="connsiteY11" fmla="*/ 2296226 h 2892992"/>
              <a:gd name="connsiteX12" fmla="*/ 587141 w 7287607"/>
              <a:gd name="connsiteY12" fmla="*/ 2238474 h 2892992"/>
              <a:gd name="connsiteX13" fmla="*/ 625642 w 7287607"/>
              <a:gd name="connsiteY13" fmla="*/ 2219224 h 2892992"/>
              <a:gd name="connsiteX14" fmla="*/ 741145 w 7287607"/>
              <a:gd name="connsiteY14" fmla="*/ 2190348 h 2892992"/>
              <a:gd name="connsiteX15" fmla="*/ 1232034 w 7287607"/>
              <a:gd name="connsiteY15" fmla="*/ 2171097 h 2892992"/>
              <a:gd name="connsiteX16" fmla="*/ 1299410 w 7287607"/>
              <a:gd name="connsiteY16" fmla="*/ 2151847 h 2892992"/>
              <a:gd name="connsiteX17" fmla="*/ 1376413 w 7287607"/>
              <a:gd name="connsiteY17" fmla="*/ 2113346 h 2892992"/>
              <a:gd name="connsiteX18" fmla="*/ 1414914 w 7287607"/>
              <a:gd name="connsiteY18" fmla="*/ 2094095 h 2892992"/>
              <a:gd name="connsiteX19" fmla="*/ 1501541 w 7287607"/>
              <a:gd name="connsiteY19" fmla="*/ 2055594 h 2892992"/>
              <a:gd name="connsiteX20" fmla="*/ 1540042 w 7287607"/>
              <a:gd name="connsiteY20" fmla="*/ 2026718 h 2892992"/>
              <a:gd name="connsiteX21" fmla="*/ 1578543 w 7287607"/>
              <a:gd name="connsiteY21" fmla="*/ 2007468 h 2892992"/>
              <a:gd name="connsiteX22" fmla="*/ 1655545 w 7287607"/>
              <a:gd name="connsiteY22" fmla="*/ 1959341 h 2892992"/>
              <a:gd name="connsiteX23" fmla="*/ 1674796 w 7287607"/>
              <a:gd name="connsiteY23" fmla="*/ 1930466 h 2892992"/>
              <a:gd name="connsiteX24" fmla="*/ 1809549 w 7287607"/>
              <a:gd name="connsiteY24" fmla="*/ 1872714 h 2892992"/>
              <a:gd name="connsiteX25" fmla="*/ 1848050 w 7287607"/>
              <a:gd name="connsiteY25" fmla="*/ 1843838 h 2892992"/>
              <a:gd name="connsiteX26" fmla="*/ 1905802 w 7287607"/>
              <a:gd name="connsiteY26" fmla="*/ 1824588 h 2892992"/>
              <a:gd name="connsiteX27" fmla="*/ 1944303 w 7287607"/>
              <a:gd name="connsiteY27" fmla="*/ 1795712 h 2892992"/>
              <a:gd name="connsiteX28" fmla="*/ 1982804 w 7287607"/>
              <a:gd name="connsiteY28" fmla="*/ 1786087 h 2892992"/>
              <a:gd name="connsiteX29" fmla="*/ 2011680 w 7287607"/>
              <a:gd name="connsiteY29" fmla="*/ 1757211 h 2892992"/>
              <a:gd name="connsiteX30" fmla="*/ 2040556 w 7287607"/>
              <a:gd name="connsiteY30" fmla="*/ 1737960 h 2892992"/>
              <a:gd name="connsiteX31" fmla="*/ 2127183 w 7287607"/>
              <a:gd name="connsiteY31" fmla="*/ 1689834 h 2892992"/>
              <a:gd name="connsiteX32" fmla="*/ 2165684 w 7287607"/>
              <a:gd name="connsiteY32" fmla="*/ 1660958 h 2892992"/>
              <a:gd name="connsiteX33" fmla="*/ 2194560 w 7287607"/>
              <a:gd name="connsiteY33" fmla="*/ 1632082 h 2892992"/>
              <a:gd name="connsiteX34" fmla="*/ 2242686 w 7287607"/>
              <a:gd name="connsiteY34" fmla="*/ 1603207 h 2892992"/>
              <a:gd name="connsiteX35" fmla="*/ 2271562 w 7287607"/>
              <a:gd name="connsiteY35" fmla="*/ 1583956 h 2892992"/>
              <a:gd name="connsiteX36" fmla="*/ 2319688 w 7287607"/>
              <a:gd name="connsiteY36" fmla="*/ 1564706 h 2892992"/>
              <a:gd name="connsiteX37" fmla="*/ 2367815 w 7287607"/>
              <a:gd name="connsiteY37" fmla="*/ 1535830 h 2892992"/>
              <a:gd name="connsiteX38" fmla="*/ 2396690 w 7287607"/>
              <a:gd name="connsiteY38" fmla="*/ 1516579 h 2892992"/>
              <a:gd name="connsiteX39" fmla="*/ 2435191 w 7287607"/>
              <a:gd name="connsiteY39" fmla="*/ 1506954 h 2892992"/>
              <a:gd name="connsiteX40" fmla="*/ 2464067 w 7287607"/>
              <a:gd name="connsiteY40" fmla="*/ 1478078 h 2892992"/>
              <a:gd name="connsiteX41" fmla="*/ 2521819 w 7287607"/>
              <a:gd name="connsiteY41" fmla="*/ 1458828 h 2892992"/>
              <a:gd name="connsiteX42" fmla="*/ 2560320 w 7287607"/>
              <a:gd name="connsiteY42" fmla="*/ 1439577 h 2892992"/>
              <a:gd name="connsiteX43" fmla="*/ 2656573 w 7287607"/>
              <a:gd name="connsiteY43" fmla="*/ 1410701 h 2892992"/>
              <a:gd name="connsiteX44" fmla="*/ 2733575 w 7287607"/>
              <a:gd name="connsiteY44" fmla="*/ 1372200 h 2892992"/>
              <a:gd name="connsiteX45" fmla="*/ 2791326 w 7287607"/>
              <a:gd name="connsiteY45" fmla="*/ 1343325 h 2892992"/>
              <a:gd name="connsiteX46" fmla="*/ 2849078 w 7287607"/>
              <a:gd name="connsiteY46" fmla="*/ 1304824 h 2892992"/>
              <a:gd name="connsiteX47" fmla="*/ 2916455 w 7287607"/>
              <a:gd name="connsiteY47" fmla="*/ 1275948 h 2892992"/>
              <a:gd name="connsiteX48" fmla="*/ 2954956 w 7287607"/>
              <a:gd name="connsiteY48" fmla="*/ 1247072 h 2892992"/>
              <a:gd name="connsiteX49" fmla="*/ 3003082 w 7287607"/>
              <a:gd name="connsiteY49" fmla="*/ 1227821 h 2892992"/>
              <a:gd name="connsiteX50" fmla="*/ 3070459 w 7287607"/>
              <a:gd name="connsiteY50" fmla="*/ 1198946 h 2892992"/>
              <a:gd name="connsiteX51" fmla="*/ 3099335 w 7287607"/>
              <a:gd name="connsiteY51" fmla="*/ 1170070 h 2892992"/>
              <a:gd name="connsiteX52" fmla="*/ 3157086 w 7287607"/>
              <a:gd name="connsiteY52" fmla="*/ 1150819 h 2892992"/>
              <a:gd name="connsiteX53" fmla="*/ 3195587 w 7287607"/>
              <a:gd name="connsiteY53" fmla="*/ 1131569 h 2892992"/>
              <a:gd name="connsiteX54" fmla="*/ 3253339 w 7287607"/>
              <a:gd name="connsiteY54" fmla="*/ 1093068 h 2892992"/>
              <a:gd name="connsiteX55" fmla="*/ 3282215 w 7287607"/>
              <a:gd name="connsiteY55" fmla="*/ 1083442 h 2892992"/>
              <a:gd name="connsiteX56" fmla="*/ 3320716 w 7287607"/>
              <a:gd name="connsiteY56" fmla="*/ 1064192 h 2892992"/>
              <a:gd name="connsiteX57" fmla="*/ 3359217 w 7287607"/>
              <a:gd name="connsiteY57" fmla="*/ 1054567 h 2892992"/>
              <a:gd name="connsiteX58" fmla="*/ 3416968 w 7287607"/>
              <a:gd name="connsiteY58" fmla="*/ 1035316 h 2892992"/>
              <a:gd name="connsiteX59" fmla="*/ 3445844 w 7287607"/>
              <a:gd name="connsiteY59" fmla="*/ 1025691 h 2892992"/>
              <a:gd name="connsiteX60" fmla="*/ 3484345 w 7287607"/>
              <a:gd name="connsiteY60" fmla="*/ 1006440 h 2892992"/>
              <a:gd name="connsiteX61" fmla="*/ 3542097 w 7287607"/>
              <a:gd name="connsiteY61" fmla="*/ 996815 h 2892992"/>
              <a:gd name="connsiteX62" fmla="*/ 3580598 w 7287607"/>
              <a:gd name="connsiteY62" fmla="*/ 987190 h 2892992"/>
              <a:gd name="connsiteX63" fmla="*/ 3657600 w 7287607"/>
              <a:gd name="connsiteY63" fmla="*/ 948689 h 2892992"/>
              <a:gd name="connsiteX64" fmla="*/ 3753853 w 7287607"/>
              <a:gd name="connsiteY64" fmla="*/ 890937 h 2892992"/>
              <a:gd name="connsiteX65" fmla="*/ 3782728 w 7287607"/>
              <a:gd name="connsiteY65" fmla="*/ 862061 h 2892992"/>
              <a:gd name="connsiteX66" fmla="*/ 3840480 w 7287607"/>
              <a:gd name="connsiteY66" fmla="*/ 842811 h 2892992"/>
              <a:gd name="connsiteX67" fmla="*/ 3907857 w 7287607"/>
              <a:gd name="connsiteY67" fmla="*/ 785059 h 2892992"/>
              <a:gd name="connsiteX68" fmla="*/ 3984859 w 7287607"/>
              <a:gd name="connsiteY68" fmla="*/ 727308 h 2892992"/>
              <a:gd name="connsiteX69" fmla="*/ 4013735 w 7287607"/>
              <a:gd name="connsiteY69" fmla="*/ 688807 h 2892992"/>
              <a:gd name="connsiteX70" fmla="*/ 4081111 w 7287607"/>
              <a:gd name="connsiteY70" fmla="*/ 650306 h 2892992"/>
              <a:gd name="connsiteX71" fmla="*/ 4148488 w 7287607"/>
              <a:gd name="connsiteY71" fmla="*/ 602179 h 2892992"/>
              <a:gd name="connsiteX72" fmla="*/ 4186989 w 7287607"/>
              <a:gd name="connsiteY72" fmla="*/ 582929 h 2892992"/>
              <a:gd name="connsiteX73" fmla="*/ 4206240 w 7287607"/>
              <a:gd name="connsiteY73" fmla="*/ 554053 h 2892992"/>
              <a:gd name="connsiteX74" fmla="*/ 4244741 w 7287607"/>
              <a:gd name="connsiteY74" fmla="*/ 534802 h 2892992"/>
              <a:gd name="connsiteX75" fmla="*/ 4273617 w 7287607"/>
              <a:gd name="connsiteY75" fmla="*/ 515552 h 2892992"/>
              <a:gd name="connsiteX76" fmla="*/ 4331368 w 7287607"/>
              <a:gd name="connsiteY76" fmla="*/ 477051 h 2892992"/>
              <a:gd name="connsiteX77" fmla="*/ 4398745 w 7287607"/>
              <a:gd name="connsiteY77" fmla="*/ 438550 h 2892992"/>
              <a:gd name="connsiteX78" fmla="*/ 4456497 w 7287607"/>
              <a:gd name="connsiteY78" fmla="*/ 400049 h 2892992"/>
              <a:gd name="connsiteX79" fmla="*/ 4485373 w 7287607"/>
              <a:gd name="connsiteY79" fmla="*/ 380798 h 2892992"/>
              <a:gd name="connsiteX80" fmla="*/ 4514248 w 7287607"/>
              <a:gd name="connsiteY80" fmla="*/ 371173 h 2892992"/>
              <a:gd name="connsiteX81" fmla="*/ 4552749 w 7287607"/>
              <a:gd name="connsiteY81" fmla="*/ 351922 h 2892992"/>
              <a:gd name="connsiteX82" fmla="*/ 4591250 w 7287607"/>
              <a:gd name="connsiteY82" fmla="*/ 342297 h 2892992"/>
              <a:gd name="connsiteX83" fmla="*/ 4629751 w 7287607"/>
              <a:gd name="connsiteY83" fmla="*/ 323047 h 2892992"/>
              <a:gd name="connsiteX84" fmla="*/ 4658627 w 7287607"/>
              <a:gd name="connsiteY84" fmla="*/ 313421 h 2892992"/>
              <a:gd name="connsiteX85" fmla="*/ 4706754 w 7287607"/>
              <a:gd name="connsiteY85" fmla="*/ 284546 h 2892992"/>
              <a:gd name="connsiteX86" fmla="*/ 4793381 w 7287607"/>
              <a:gd name="connsiteY86" fmla="*/ 265295 h 2892992"/>
              <a:gd name="connsiteX87" fmla="*/ 4870383 w 7287607"/>
              <a:gd name="connsiteY87" fmla="*/ 226794 h 2892992"/>
              <a:gd name="connsiteX88" fmla="*/ 4899259 w 7287607"/>
              <a:gd name="connsiteY88" fmla="*/ 207544 h 2892992"/>
              <a:gd name="connsiteX89" fmla="*/ 4966636 w 7287607"/>
              <a:gd name="connsiteY89" fmla="*/ 188293 h 2892992"/>
              <a:gd name="connsiteX90" fmla="*/ 5005137 w 7287607"/>
              <a:gd name="connsiteY90" fmla="*/ 169042 h 2892992"/>
              <a:gd name="connsiteX91" fmla="*/ 5034013 w 7287607"/>
              <a:gd name="connsiteY91" fmla="*/ 159417 h 2892992"/>
              <a:gd name="connsiteX92" fmla="*/ 5130265 w 7287607"/>
              <a:gd name="connsiteY92" fmla="*/ 140167 h 2892992"/>
              <a:gd name="connsiteX93" fmla="*/ 5207267 w 7287607"/>
              <a:gd name="connsiteY93" fmla="*/ 101666 h 2892992"/>
              <a:gd name="connsiteX94" fmla="*/ 5255394 w 7287607"/>
              <a:gd name="connsiteY94" fmla="*/ 92040 h 2892992"/>
              <a:gd name="connsiteX95" fmla="*/ 5293895 w 7287607"/>
              <a:gd name="connsiteY95" fmla="*/ 82415 h 2892992"/>
              <a:gd name="connsiteX96" fmla="*/ 5322770 w 7287607"/>
              <a:gd name="connsiteY96" fmla="*/ 72790 h 2892992"/>
              <a:gd name="connsiteX97" fmla="*/ 5370897 w 7287607"/>
              <a:gd name="connsiteY97" fmla="*/ 63165 h 2892992"/>
              <a:gd name="connsiteX98" fmla="*/ 5457524 w 7287607"/>
              <a:gd name="connsiteY98" fmla="*/ 43914 h 2892992"/>
              <a:gd name="connsiteX99" fmla="*/ 5496025 w 7287607"/>
              <a:gd name="connsiteY99" fmla="*/ 34289 h 2892992"/>
              <a:gd name="connsiteX100" fmla="*/ 5758234 w 7287607"/>
              <a:gd name="connsiteY100" fmla="*/ 530312 h 2892992"/>
              <a:gd name="connsiteX101" fmla="*/ 5907587 w 7287607"/>
              <a:gd name="connsiteY101" fmla="*/ 704784 h 2892992"/>
              <a:gd name="connsiteX102" fmla="*/ 6083085 w 7287607"/>
              <a:gd name="connsiteY102" fmla="*/ 915154 h 2892992"/>
              <a:gd name="connsiteX103" fmla="*/ 6269337 w 7287607"/>
              <a:gd name="connsiteY103" fmla="*/ 958871 h 2892992"/>
              <a:gd name="connsiteX104" fmla="*/ 6528818 w 7287607"/>
              <a:gd name="connsiteY104" fmla="*/ 941225 h 2892992"/>
              <a:gd name="connsiteX105" fmla="*/ 6660922 w 7287607"/>
              <a:gd name="connsiteY105" fmla="*/ 884876 h 2892992"/>
              <a:gd name="connsiteX106" fmla="*/ 6755170 w 7287607"/>
              <a:gd name="connsiteY106" fmla="*/ 1020843 h 2892992"/>
              <a:gd name="connsiteX107" fmla="*/ 6793419 w 7287607"/>
              <a:gd name="connsiteY107" fmla="*/ 875285 h 2892992"/>
              <a:gd name="connsiteX108" fmla="*/ 6612556 w 7287607"/>
              <a:gd name="connsiteY108" fmla="*/ 1247072 h 2892992"/>
              <a:gd name="connsiteX109" fmla="*/ 6974626 w 7287607"/>
              <a:gd name="connsiteY109" fmla="*/ 962890 h 2892992"/>
              <a:gd name="connsiteX110" fmla="*/ 7116679 w 7287607"/>
              <a:gd name="connsiteY110" fmla="*/ 932615 h 2892992"/>
              <a:gd name="connsiteX111" fmla="*/ 7287607 w 7287607"/>
              <a:gd name="connsiteY111" fmla="*/ 960088 h 2892992"/>
              <a:gd name="connsiteX0" fmla="*/ 0 w 7287607"/>
              <a:gd name="connsiteY0" fmla="*/ 2892992 h 2892992"/>
              <a:gd name="connsiteX1" fmla="*/ 48126 w 7287607"/>
              <a:gd name="connsiteY1" fmla="*/ 2787114 h 2892992"/>
              <a:gd name="connsiteX2" fmla="*/ 57751 w 7287607"/>
              <a:gd name="connsiteY2" fmla="*/ 2758238 h 2892992"/>
              <a:gd name="connsiteX3" fmla="*/ 77002 w 7287607"/>
              <a:gd name="connsiteY3" fmla="*/ 2729362 h 2892992"/>
              <a:gd name="connsiteX4" fmla="*/ 96253 w 7287607"/>
              <a:gd name="connsiteY4" fmla="*/ 2681236 h 2892992"/>
              <a:gd name="connsiteX5" fmla="*/ 192505 w 7287607"/>
              <a:gd name="connsiteY5" fmla="*/ 2556108 h 2892992"/>
              <a:gd name="connsiteX6" fmla="*/ 231006 w 7287607"/>
              <a:gd name="connsiteY6" fmla="*/ 2507981 h 2892992"/>
              <a:gd name="connsiteX7" fmla="*/ 250257 w 7287607"/>
              <a:gd name="connsiteY7" fmla="*/ 2479106 h 2892992"/>
              <a:gd name="connsiteX8" fmla="*/ 346509 w 7287607"/>
              <a:gd name="connsiteY8" fmla="*/ 2392478 h 2892992"/>
              <a:gd name="connsiteX9" fmla="*/ 365760 w 7287607"/>
              <a:gd name="connsiteY9" fmla="*/ 2363602 h 2892992"/>
              <a:gd name="connsiteX10" fmla="*/ 452387 w 7287607"/>
              <a:gd name="connsiteY10" fmla="*/ 2305851 h 2892992"/>
              <a:gd name="connsiteX11" fmla="*/ 481263 w 7287607"/>
              <a:gd name="connsiteY11" fmla="*/ 2296226 h 2892992"/>
              <a:gd name="connsiteX12" fmla="*/ 587141 w 7287607"/>
              <a:gd name="connsiteY12" fmla="*/ 2238474 h 2892992"/>
              <a:gd name="connsiteX13" fmla="*/ 625642 w 7287607"/>
              <a:gd name="connsiteY13" fmla="*/ 2219224 h 2892992"/>
              <a:gd name="connsiteX14" fmla="*/ 741145 w 7287607"/>
              <a:gd name="connsiteY14" fmla="*/ 2190348 h 2892992"/>
              <a:gd name="connsiteX15" fmla="*/ 1232034 w 7287607"/>
              <a:gd name="connsiteY15" fmla="*/ 2171097 h 2892992"/>
              <a:gd name="connsiteX16" fmla="*/ 1299410 w 7287607"/>
              <a:gd name="connsiteY16" fmla="*/ 2151847 h 2892992"/>
              <a:gd name="connsiteX17" fmla="*/ 1376413 w 7287607"/>
              <a:gd name="connsiteY17" fmla="*/ 2113346 h 2892992"/>
              <a:gd name="connsiteX18" fmla="*/ 1414914 w 7287607"/>
              <a:gd name="connsiteY18" fmla="*/ 2094095 h 2892992"/>
              <a:gd name="connsiteX19" fmla="*/ 1501541 w 7287607"/>
              <a:gd name="connsiteY19" fmla="*/ 2055594 h 2892992"/>
              <a:gd name="connsiteX20" fmla="*/ 1540042 w 7287607"/>
              <a:gd name="connsiteY20" fmla="*/ 2026718 h 2892992"/>
              <a:gd name="connsiteX21" fmla="*/ 1578543 w 7287607"/>
              <a:gd name="connsiteY21" fmla="*/ 2007468 h 2892992"/>
              <a:gd name="connsiteX22" fmla="*/ 1655545 w 7287607"/>
              <a:gd name="connsiteY22" fmla="*/ 1959341 h 2892992"/>
              <a:gd name="connsiteX23" fmla="*/ 1674796 w 7287607"/>
              <a:gd name="connsiteY23" fmla="*/ 1930466 h 2892992"/>
              <a:gd name="connsiteX24" fmla="*/ 1809549 w 7287607"/>
              <a:gd name="connsiteY24" fmla="*/ 1872714 h 2892992"/>
              <a:gd name="connsiteX25" fmla="*/ 1848050 w 7287607"/>
              <a:gd name="connsiteY25" fmla="*/ 1843838 h 2892992"/>
              <a:gd name="connsiteX26" fmla="*/ 1905802 w 7287607"/>
              <a:gd name="connsiteY26" fmla="*/ 1824588 h 2892992"/>
              <a:gd name="connsiteX27" fmla="*/ 1944303 w 7287607"/>
              <a:gd name="connsiteY27" fmla="*/ 1795712 h 2892992"/>
              <a:gd name="connsiteX28" fmla="*/ 1982804 w 7287607"/>
              <a:gd name="connsiteY28" fmla="*/ 1786087 h 2892992"/>
              <a:gd name="connsiteX29" fmla="*/ 2011680 w 7287607"/>
              <a:gd name="connsiteY29" fmla="*/ 1757211 h 2892992"/>
              <a:gd name="connsiteX30" fmla="*/ 2040556 w 7287607"/>
              <a:gd name="connsiteY30" fmla="*/ 1737960 h 2892992"/>
              <a:gd name="connsiteX31" fmla="*/ 2127183 w 7287607"/>
              <a:gd name="connsiteY31" fmla="*/ 1689834 h 2892992"/>
              <a:gd name="connsiteX32" fmla="*/ 2165684 w 7287607"/>
              <a:gd name="connsiteY32" fmla="*/ 1660958 h 2892992"/>
              <a:gd name="connsiteX33" fmla="*/ 2194560 w 7287607"/>
              <a:gd name="connsiteY33" fmla="*/ 1632082 h 2892992"/>
              <a:gd name="connsiteX34" fmla="*/ 2242686 w 7287607"/>
              <a:gd name="connsiteY34" fmla="*/ 1603207 h 2892992"/>
              <a:gd name="connsiteX35" fmla="*/ 2271562 w 7287607"/>
              <a:gd name="connsiteY35" fmla="*/ 1583956 h 2892992"/>
              <a:gd name="connsiteX36" fmla="*/ 2319688 w 7287607"/>
              <a:gd name="connsiteY36" fmla="*/ 1564706 h 2892992"/>
              <a:gd name="connsiteX37" fmla="*/ 2367815 w 7287607"/>
              <a:gd name="connsiteY37" fmla="*/ 1535830 h 2892992"/>
              <a:gd name="connsiteX38" fmla="*/ 2396690 w 7287607"/>
              <a:gd name="connsiteY38" fmla="*/ 1516579 h 2892992"/>
              <a:gd name="connsiteX39" fmla="*/ 2435191 w 7287607"/>
              <a:gd name="connsiteY39" fmla="*/ 1506954 h 2892992"/>
              <a:gd name="connsiteX40" fmla="*/ 2464067 w 7287607"/>
              <a:gd name="connsiteY40" fmla="*/ 1478078 h 2892992"/>
              <a:gd name="connsiteX41" fmla="*/ 2521819 w 7287607"/>
              <a:gd name="connsiteY41" fmla="*/ 1458828 h 2892992"/>
              <a:gd name="connsiteX42" fmla="*/ 2560320 w 7287607"/>
              <a:gd name="connsiteY42" fmla="*/ 1439577 h 2892992"/>
              <a:gd name="connsiteX43" fmla="*/ 2656573 w 7287607"/>
              <a:gd name="connsiteY43" fmla="*/ 1410701 h 2892992"/>
              <a:gd name="connsiteX44" fmla="*/ 2733575 w 7287607"/>
              <a:gd name="connsiteY44" fmla="*/ 1372200 h 2892992"/>
              <a:gd name="connsiteX45" fmla="*/ 2791326 w 7287607"/>
              <a:gd name="connsiteY45" fmla="*/ 1343325 h 2892992"/>
              <a:gd name="connsiteX46" fmla="*/ 2849078 w 7287607"/>
              <a:gd name="connsiteY46" fmla="*/ 1304824 h 2892992"/>
              <a:gd name="connsiteX47" fmla="*/ 2916455 w 7287607"/>
              <a:gd name="connsiteY47" fmla="*/ 1275948 h 2892992"/>
              <a:gd name="connsiteX48" fmla="*/ 2954956 w 7287607"/>
              <a:gd name="connsiteY48" fmla="*/ 1247072 h 2892992"/>
              <a:gd name="connsiteX49" fmla="*/ 3003082 w 7287607"/>
              <a:gd name="connsiteY49" fmla="*/ 1227821 h 2892992"/>
              <a:gd name="connsiteX50" fmla="*/ 3070459 w 7287607"/>
              <a:gd name="connsiteY50" fmla="*/ 1198946 h 2892992"/>
              <a:gd name="connsiteX51" fmla="*/ 3099335 w 7287607"/>
              <a:gd name="connsiteY51" fmla="*/ 1170070 h 2892992"/>
              <a:gd name="connsiteX52" fmla="*/ 3157086 w 7287607"/>
              <a:gd name="connsiteY52" fmla="*/ 1150819 h 2892992"/>
              <a:gd name="connsiteX53" fmla="*/ 3195587 w 7287607"/>
              <a:gd name="connsiteY53" fmla="*/ 1131569 h 2892992"/>
              <a:gd name="connsiteX54" fmla="*/ 3253339 w 7287607"/>
              <a:gd name="connsiteY54" fmla="*/ 1093068 h 2892992"/>
              <a:gd name="connsiteX55" fmla="*/ 3282215 w 7287607"/>
              <a:gd name="connsiteY55" fmla="*/ 1083442 h 2892992"/>
              <a:gd name="connsiteX56" fmla="*/ 3320716 w 7287607"/>
              <a:gd name="connsiteY56" fmla="*/ 1064192 h 2892992"/>
              <a:gd name="connsiteX57" fmla="*/ 3359217 w 7287607"/>
              <a:gd name="connsiteY57" fmla="*/ 1054567 h 2892992"/>
              <a:gd name="connsiteX58" fmla="*/ 3416968 w 7287607"/>
              <a:gd name="connsiteY58" fmla="*/ 1035316 h 2892992"/>
              <a:gd name="connsiteX59" fmla="*/ 3445844 w 7287607"/>
              <a:gd name="connsiteY59" fmla="*/ 1025691 h 2892992"/>
              <a:gd name="connsiteX60" fmla="*/ 3484345 w 7287607"/>
              <a:gd name="connsiteY60" fmla="*/ 1006440 h 2892992"/>
              <a:gd name="connsiteX61" fmla="*/ 3542097 w 7287607"/>
              <a:gd name="connsiteY61" fmla="*/ 996815 h 2892992"/>
              <a:gd name="connsiteX62" fmla="*/ 3580598 w 7287607"/>
              <a:gd name="connsiteY62" fmla="*/ 987190 h 2892992"/>
              <a:gd name="connsiteX63" fmla="*/ 3657600 w 7287607"/>
              <a:gd name="connsiteY63" fmla="*/ 948689 h 2892992"/>
              <a:gd name="connsiteX64" fmla="*/ 3753853 w 7287607"/>
              <a:gd name="connsiteY64" fmla="*/ 890937 h 2892992"/>
              <a:gd name="connsiteX65" fmla="*/ 3782728 w 7287607"/>
              <a:gd name="connsiteY65" fmla="*/ 862061 h 2892992"/>
              <a:gd name="connsiteX66" fmla="*/ 3840480 w 7287607"/>
              <a:gd name="connsiteY66" fmla="*/ 842811 h 2892992"/>
              <a:gd name="connsiteX67" fmla="*/ 3907857 w 7287607"/>
              <a:gd name="connsiteY67" fmla="*/ 785059 h 2892992"/>
              <a:gd name="connsiteX68" fmla="*/ 3984859 w 7287607"/>
              <a:gd name="connsiteY68" fmla="*/ 727308 h 2892992"/>
              <a:gd name="connsiteX69" fmla="*/ 4013735 w 7287607"/>
              <a:gd name="connsiteY69" fmla="*/ 688807 h 2892992"/>
              <a:gd name="connsiteX70" fmla="*/ 4081111 w 7287607"/>
              <a:gd name="connsiteY70" fmla="*/ 650306 h 2892992"/>
              <a:gd name="connsiteX71" fmla="*/ 4148488 w 7287607"/>
              <a:gd name="connsiteY71" fmla="*/ 602179 h 2892992"/>
              <a:gd name="connsiteX72" fmla="*/ 4186989 w 7287607"/>
              <a:gd name="connsiteY72" fmla="*/ 582929 h 2892992"/>
              <a:gd name="connsiteX73" fmla="*/ 4206240 w 7287607"/>
              <a:gd name="connsiteY73" fmla="*/ 554053 h 2892992"/>
              <a:gd name="connsiteX74" fmla="*/ 4244741 w 7287607"/>
              <a:gd name="connsiteY74" fmla="*/ 534802 h 2892992"/>
              <a:gd name="connsiteX75" fmla="*/ 4273617 w 7287607"/>
              <a:gd name="connsiteY75" fmla="*/ 515552 h 2892992"/>
              <a:gd name="connsiteX76" fmla="*/ 4331368 w 7287607"/>
              <a:gd name="connsiteY76" fmla="*/ 477051 h 2892992"/>
              <a:gd name="connsiteX77" fmla="*/ 4398745 w 7287607"/>
              <a:gd name="connsiteY77" fmla="*/ 438550 h 2892992"/>
              <a:gd name="connsiteX78" fmla="*/ 4456497 w 7287607"/>
              <a:gd name="connsiteY78" fmla="*/ 400049 h 2892992"/>
              <a:gd name="connsiteX79" fmla="*/ 4485373 w 7287607"/>
              <a:gd name="connsiteY79" fmla="*/ 380798 h 2892992"/>
              <a:gd name="connsiteX80" fmla="*/ 4514248 w 7287607"/>
              <a:gd name="connsiteY80" fmla="*/ 371173 h 2892992"/>
              <a:gd name="connsiteX81" fmla="*/ 4552749 w 7287607"/>
              <a:gd name="connsiteY81" fmla="*/ 351922 h 2892992"/>
              <a:gd name="connsiteX82" fmla="*/ 4591250 w 7287607"/>
              <a:gd name="connsiteY82" fmla="*/ 342297 h 2892992"/>
              <a:gd name="connsiteX83" fmla="*/ 4629751 w 7287607"/>
              <a:gd name="connsiteY83" fmla="*/ 323047 h 2892992"/>
              <a:gd name="connsiteX84" fmla="*/ 4658627 w 7287607"/>
              <a:gd name="connsiteY84" fmla="*/ 313421 h 2892992"/>
              <a:gd name="connsiteX85" fmla="*/ 4706754 w 7287607"/>
              <a:gd name="connsiteY85" fmla="*/ 284546 h 2892992"/>
              <a:gd name="connsiteX86" fmla="*/ 4793381 w 7287607"/>
              <a:gd name="connsiteY86" fmla="*/ 265295 h 2892992"/>
              <a:gd name="connsiteX87" fmla="*/ 4870383 w 7287607"/>
              <a:gd name="connsiteY87" fmla="*/ 226794 h 2892992"/>
              <a:gd name="connsiteX88" fmla="*/ 4899259 w 7287607"/>
              <a:gd name="connsiteY88" fmla="*/ 207544 h 2892992"/>
              <a:gd name="connsiteX89" fmla="*/ 4966636 w 7287607"/>
              <a:gd name="connsiteY89" fmla="*/ 188293 h 2892992"/>
              <a:gd name="connsiteX90" fmla="*/ 5005137 w 7287607"/>
              <a:gd name="connsiteY90" fmla="*/ 169042 h 2892992"/>
              <a:gd name="connsiteX91" fmla="*/ 5034013 w 7287607"/>
              <a:gd name="connsiteY91" fmla="*/ 159417 h 2892992"/>
              <a:gd name="connsiteX92" fmla="*/ 5130265 w 7287607"/>
              <a:gd name="connsiteY92" fmla="*/ 140167 h 2892992"/>
              <a:gd name="connsiteX93" fmla="*/ 5207267 w 7287607"/>
              <a:gd name="connsiteY93" fmla="*/ 101666 h 2892992"/>
              <a:gd name="connsiteX94" fmla="*/ 5255394 w 7287607"/>
              <a:gd name="connsiteY94" fmla="*/ 92040 h 2892992"/>
              <a:gd name="connsiteX95" fmla="*/ 5293895 w 7287607"/>
              <a:gd name="connsiteY95" fmla="*/ 82415 h 2892992"/>
              <a:gd name="connsiteX96" fmla="*/ 5322770 w 7287607"/>
              <a:gd name="connsiteY96" fmla="*/ 72790 h 2892992"/>
              <a:gd name="connsiteX97" fmla="*/ 5370897 w 7287607"/>
              <a:gd name="connsiteY97" fmla="*/ 63165 h 2892992"/>
              <a:gd name="connsiteX98" fmla="*/ 5457524 w 7287607"/>
              <a:gd name="connsiteY98" fmla="*/ 43914 h 2892992"/>
              <a:gd name="connsiteX99" fmla="*/ 5496025 w 7287607"/>
              <a:gd name="connsiteY99" fmla="*/ 34289 h 2892992"/>
              <a:gd name="connsiteX100" fmla="*/ 5758234 w 7287607"/>
              <a:gd name="connsiteY100" fmla="*/ 530312 h 2892992"/>
              <a:gd name="connsiteX101" fmla="*/ 5907587 w 7287607"/>
              <a:gd name="connsiteY101" fmla="*/ 704784 h 2892992"/>
              <a:gd name="connsiteX102" fmla="*/ 6083085 w 7287607"/>
              <a:gd name="connsiteY102" fmla="*/ 915154 h 2892992"/>
              <a:gd name="connsiteX103" fmla="*/ 6269337 w 7287607"/>
              <a:gd name="connsiteY103" fmla="*/ 958871 h 2892992"/>
              <a:gd name="connsiteX104" fmla="*/ 6528818 w 7287607"/>
              <a:gd name="connsiteY104" fmla="*/ 941225 h 2892992"/>
              <a:gd name="connsiteX105" fmla="*/ 6660922 w 7287607"/>
              <a:gd name="connsiteY105" fmla="*/ 884876 h 2892992"/>
              <a:gd name="connsiteX106" fmla="*/ 6755170 w 7287607"/>
              <a:gd name="connsiteY106" fmla="*/ 1020843 h 2892992"/>
              <a:gd name="connsiteX107" fmla="*/ 6793419 w 7287607"/>
              <a:gd name="connsiteY107" fmla="*/ 875285 h 2892992"/>
              <a:gd name="connsiteX108" fmla="*/ 6934120 w 7287607"/>
              <a:gd name="connsiteY108" fmla="*/ 907943 h 2892992"/>
              <a:gd name="connsiteX109" fmla="*/ 6974626 w 7287607"/>
              <a:gd name="connsiteY109" fmla="*/ 962890 h 2892992"/>
              <a:gd name="connsiteX110" fmla="*/ 7116679 w 7287607"/>
              <a:gd name="connsiteY110" fmla="*/ 932615 h 2892992"/>
              <a:gd name="connsiteX111" fmla="*/ 7287607 w 7287607"/>
              <a:gd name="connsiteY111" fmla="*/ 960088 h 2892992"/>
              <a:gd name="connsiteX0" fmla="*/ 0 w 7287607"/>
              <a:gd name="connsiteY0" fmla="*/ 2892992 h 2892992"/>
              <a:gd name="connsiteX1" fmla="*/ 48126 w 7287607"/>
              <a:gd name="connsiteY1" fmla="*/ 2787114 h 2892992"/>
              <a:gd name="connsiteX2" fmla="*/ 57751 w 7287607"/>
              <a:gd name="connsiteY2" fmla="*/ 2758238 h 2892992"/>
              <a:gd name="connsiteX3" fmla="*/ 77002 w 7287607"/>
              <a:gd name="connsiteY3" fmla="*/ 2729362 h 2892992"/>
              <a:gd name="connsiteX4" fmla="*/ 96253 w 7287607"/>
              <a:gd name="connsiteY4" fmla="*/ 2681236 h 2892992"/>
              <a:gd name="connsiteX5" fmla="*/ 192505 w 7287607"/>
              <a:gd name="connsiteY5" fmla="*/ 2556108 h 2892992"/>
              <a:gd name="connsiteX6" fmla="*/ 231006 w 7287607"/>
              <a:gd name="connsiteY6" fmla="*/ 2507981 h 2892992"/>
              <a:gd name="connsiteX7" fmla="*/ 250257 w 7287607"/>
              <a:gd name="connsiteY7" fmla="*/ 2479106 h 2892992"/>
              <a:gd name="connsiteX8" fmla="*/ 346509 w 7287607"/>
              <a:gd name="connsiteY8" fmla="*/ 2392478 h 2892992"/>
              <a:gd name="connsiteX9" fmla="*/ 365760 w 7287607"/>
              <a:gd name="connsiteY9" fmla="*/ 2363602 h 2892992"/>
              <a:gd name="connsiteX10" fmla="*/ 452387 w 7287607"/>
              <a:gd name="connsiteY10" fmla="*/ 2305851 h 2892992"/>
              <a:gd name="connsiteX11" fmla="*/ 481263 w 7287607"/>
              <a:gd name="connsiteY11" fmla="*/ 2296226 h 2892992"/>
              <a:gd name="connsiteX12" fmla="*/ 587141 w 7287607"/>
              <a:gd name="connsiteY12" fmla="*/ 2238474 h 2892992"/>
              <a:gd name="connsiteX13" fmla="*/ 625642 w 7287607"/>
              <a:gd name="connsiteY13" fmla="*/ 2219224 h 2892992"/>
              <a:gd name="connsiteX14" fmla="*/ 741145 w 7287607"/>
              <a:gd name="connsiteY14" fmla="*/ 2190348 h 2892992"/>
              <a:gd name="connsiteX15" fmla="*/ 1232034 w 7287607"/>
              <a:gd name="connsiteY15" fmla="*/ 2171097 h 2892992"/>
              <a:gd name="connsiteX16" fmla="*/ 1299410 w 7287607"/>
              <a:gd name="connsiteY16" fmla="*/ 2151847 h 2892992"/>
              <a:gd name="connsiteX17" fmla="*/ 1376413 w 7287607"/>
              <a:gd name="connsiteY17" fmla="*/ 2113346 h 2892992"/>
              <a:gd name="connsiteX18" fmla="*/ 1414914 w 7287607"/>
              <a:gd name="connsiteY18" fmla="*/ 2094095 h 2892992"/>
              <a:gd name="connsiteX19" fmla="*/ 1501541 w 7287607"/>
              <a:gd name="connsiteY19" fmla="*/ 2055594 h 2892992"/>
              <a:gd name="connsiteX20" fmla="*/ 1540042 w 7287607"/>
              <a:gd name="connsiteY20" fmla="*/ 2026718 h 2892992"/>
              <a:gd name="connsiteX21" fmla="*/ 1578543 w 7287607"/>
              <a:gd name="connsiteY21" fmla="*/ 2007468 h 2892992"/>
              <a:gd name="connsiteX22" fmla="*/ 1655545 w 7287607"/>
              <a:gd name="connsiteY22" fmla="*/ 1959341 h 2892992"/>
              <a:gd name="connsiteX23" fmla="*/ 1674796 w 7287607"/>
              <a:gd name="connsiteY23" fmla="*/ 1930466 h 2892992"/>
              <a:gd name="connsiteX24" fmla="*/ 1809549 w 7287607"/>
              <a:gd name="connsiteY24" fmla="*/ 1872714 h 2892992"/>
              <a:gd name="connsiteX25" fmla="*/ 1848050 w 7287607"/>
              <a:gd name="connsiteY25" fmla="*/ 1843838 h 2892992"/>
              <a:gd name="connsiteX26" fmla="*/ 1905802 w 7287607"/>
              <a:gd name="connsiteY26" fmla="*/ 1824588 h 2892992"/>
              <a:gd name="connsiteX27" fmla="*/ 1944303 w 7287607"/>
              <a:gd name="connsiteY27" fmla="*/ 1795712 h 2892992"/>
              <a:gd name="connsiteX28" fmla="*/ 1982804 w 7287607"/>
              <a:gd name="connsiteY28" fmla="*/ 1786087 h 2892992"/>
              <a:gd name="connsiteX29" fmla="*/ 2011680 w 7287607"/>
              <a:gd name="connsiteY29" fmla="*/ 1757211 h 2892992"/>
              <a:gd name="connsiteX30" fmla="*/ 2040556 w 7287607"/>
              <a:gd name="connsiteY30" fmla="*/ 1737960 h 2892992"/>
              <a:gd name="connsiteX31" fmla="*/ 2127183 w 7287607"/>
              <a:gd name="connsiteY31" fmla="*/ 1689834 h 2892992"/>
              <a:gd name="connsiteX32" fmla="*/ 2165684 w 7287607"/>
              <a:gd name="connsiteY32" fmla="*/ 1660958 h 2892992"/>
              <a:gd name="connsiteX33" fmla="*/ 2194560 w 7287607"/>
              <a:gd name="connsiteY33" fmla="*/ 1632082 h 2892992"/>
              <a:gd name="connsiteX34" fmla="*/ 2242686 w 7287607"/>
              <a:gd name="connsiteY34" fmla="*/ 1603207 h 2892992"/>
              <a:gd name="connsiteX35" fmla="*/ 2271562 w 7287607"/>
              <a:gd name="connsiteY35" fmla="*/ 1583956 h 2892992"/>
              <a:gd name="connsiteX36" fmla="*/ 2319688 w 7287607"/>
              <a:gd name="connsiteY36" fmla="*/ 1564706 h 2892992"/>
              <a:gd name="connsiteX37" fmla="*/ 2367815 w 7287607"/>
              <a:gd name="connsiteY37" fmla="*/ 1535830 h 2892992"/>
              <a:gd name="connsiteX38" fmla="*/ 2396690 w 7287607"/>
              <a:gd name="connsiteY38" fmla="*/ 1516579 h 2892992"/>
              <a:gd name="connsiteX39" fmla="*/ 2435191 w 7287607"/>
              <a:gd name="connsiteY39" fmla="*/ 1506954 h 2892992"/>
              <a:gd name="connsiteX40" fmla="*/ 2464067 w 7287607"/>
              <a:gd name="connsiteY40" fmla="*/ 1478078 h 2892992"/>
              <a:gd name="connsiteX41" fmla="*/ 2521819 w 7287607"/>
              <a:gd name="connsiteY41" fmla="*/ 1458828 h 2892992"/>
              <a:gd name="connsiteX42" fmla="*/ 2560320 w 7287607"/>
              <a:gd name="connsiteY42" fmla="*/ 1439577 h 2892992"/>
              <a:gd name="connsiteX43" fmla="*/ 2656573 w 7287607"/>
              <a:gd name="connsiteY43" fmla="*/ 1410701 h 2892992"/>
              <a:gd name="connsiteX44" fmla="*/ 2733575 w 7287607"/>
              <a:gd name="connsiteY44" fmla="*/ 1372200 h 2892992"/>
              <a:gd name="connsiteX45" fmla="*/ 2791326 w 7287607"/>
              <a:gd name="connsiteY45" fmla="*/ 1343325 h 2892992"/>
              <a:gd name="connsiteX46" fmla="*/ 2849078 w 7287607"/>
              <a:gd name="connsiteY46" fmla="*/ 1304824 h 2892992"/>
              <a:gd name="connsiteX47" fmla="*/ 2916455 w 7287607"/>
              <a:gd name="connsiteY47" fmla="*/ 1275948 h 2892992"/>
              <a:gd name="connsiteX48" fmla="*/ 2954956 w 7287607"/>
              <a:gd name="connsiteY48" fmla="*/ 1247072 h 2892992"/>
              <a:gd name="connsiteX49" fmla="*/ 3003082 w 7287607"/>
              <a:gd name="connsiteY49" fmla="*/ 1227821 h 2892992"/>
              <a:gd name="connsiteX50" fmla="*/ 3070459 w 7287607"/>
              <a:gd name="connsiteY50" fmla="*/ 1198946 h 2892992"/>
              <a:gd name="connsiteX51" fmla="*/ 3099335 w 7287607"/>
              <a:gd name="connsiteY51" fmla="*/ 1170070 h 2892992"/>
              <a:gd name="connsiteX52" fmla="*/ 3157086 w 7287607"/>
              <a:gd name="connsiteY52" fmla="*/ 1150819 h 2892992"/>
              <a:gd name="connsiteX53" fmla="*/ 3195587 w 7287607"/>
              <a:gd name="connsiteY53" fmla="*/ 1131569 h 2892992"/>
              <a:gd name="connsiteX54" fmla="*/ 3253339 w 7287607"/>
              <a:gd name="connsiteY54" fmla="*/ 1093068 h 2892992"/>
              <a:gd name="connsiteX55" fmla="*/ 3282215 w 7287607"/>
              <a:gd name="connsiteY55" fmla="*/ 1083442 h 2892992"/>
              <a:gd name="connsiteX56" fmla="*/ 3320716 w 7287607"/>
              <a:gd name="connsiteY56" fmla="*/ 1064192 h 2892992"/>
              <a:gd name="connsiteX57" fmla="*/ 3359217 w 7287607"/>
              <a:gd name="connsiteY57" fmla="*/ 1054567 h 2892992"/>
              <a:gd name="connsiteX58" fmla="*/ 3416968 w 7287607"/>
              <a:gd name="connsiteY58" fmla="*/ 1035316 h 2892992"/>
              <a:gd name="connsiteX59" fmla="*/ 3445844 w 7287607"/>
              <a:gd name="connsiteY59" fmla="*/ 1025691 h 2892992"/>
              <a:gd name="connsiteX60" fmla="*/ 3484345 w 7287607"/>
              <a:gd name="connsiteY60" fmla="*/ 1006440 h 2892992"/>
              <a:gd name="connsiteX61" fmla="*/ 3542097 w 7287607"/>
              <a:gd name="connsiteY61" fmla="*/ 996815 h 2892992"/>
              <a:gd name="connsiteX62" fmla="*/ 3580598 w 7287607"/>
              <a:gd name="connsiteY62" fmla="*/ 987190 h 2892992"/>
              <a:gd name="connsiteX63" fmla="*/ 3657600 w 7287607"/>
              <a:gd name="connsiteY63" fmla="*/ 948689 h 2892992"/>
              <a:gd name="connsiteX64" fmla="*/ 3753853 w 7287607"/>
              <a:gd name="connsiteY64" fmla="*/ 890937 h 2892992"/>
              <a:gd name="connsiteX65" fmla="*/ 3782728 w 7287607"/>
              <a:gd name="connsiteY65" fmla="*/ 862061 h 2892992"/>
              <a:gd name="connsiteX66" fmla="*/ 3840480 w 7287607"/>
              <a:gd name="connsiteY66" fmla="*/ 842811 h 2892992"/>
              <a:gd name="connsiteX67" fmla="*/ 3907857 w 7287607"/>
              <a:gd name="connsiteY67" fmla="*/ 785059 h 2892992"/>
              <a:gd name="connsiteX68" fmla="*/ 3984859 w 7287607"/>
              <a:gd name="connsiteY68" fmla="*/ 727308 h 2892992"/>
              <a:gd name="connsiteX69" fmla="*/ 4013735 w 7287607"/>
              <a:gd name="connsiteY69" fmla="*/ 688807 h 2892992"/>
              <a:gd name="connsiteX70" fmla="*/ 4081111 w 7287607"/>
              <a:gd name="connsiteY70" fmla="*/ 650306 h 2892992"/>
              <a:gd name="connsiteX71" fmla="*/ 4148488 w 7287607"/>
              <a:gd name="connsiteY71" fmla="*/ 602179 h 2892992"/>
              <a:gd name="connsiteX72" fmla="*/ 4186989 w 7287607"/>
              <a:gd name="connsiteY72" fmla="*/ 582929 h 2892992"/>
              <a:gd name="connsiteX73" fmla="*/ 4206240 w 7287607"/>
              <a:gd name="connsiteY73" fmla="*/ 554053 h 2892992"/>
              <a:gd name="connsiteX74" fmla="*/ 4244741 w 7287607"/>
              <a:gd name="connsiteY74" fmla="*/ 534802 h 2892992"/>
              <a:gd name="connsiteX75" fmla="*/ 4273617 w 7287607"/>
              <a:gd name="connsiteY75" fmla="*/ 515552 h 2892992"/>
              <a:gd name="connsiteX76" fmla="*/ 4331368 w 7287607"/>
              <a:gd name="connsiteY76" fmla="*/ 477051 h 2892992"/>
              <a:gd name="connsiteX77" fmla="*/ 4398745 w 7287607"/>
              <a:gd name="connsiteY77" fmla="*/ 438550 h 2892992"/>
              <a:gd name="connsiteX78" fmla="*/ 4456497 w 7287607"/>
              <a:gd name="connsiteY78" fmla="*/ 400049 h 2892992"/>
              <a:gd name="connsiteX79" fmla="*/ 4485373 w 7287607"/>
              <a:gd name="connsiteY79" fmla="*/ 380798 h 2892992"/>
              <a:gd name="connsiteX80" fmla="*/ 4514248 w 7287607"/>
              <a:gd name="connsiteY80" fmla="*/ 371173 h 2892992"/>
              <a:gd name="connsiteX81" fmla="*/ 4552749 w 7287607"/>
              <a:gd name="connsiteY81" fmla="*/ 351922 h 2892992"/>
              <a:gd name="connsiteX82" fmla="*/ 4591250 w 7287607"/>
              <a:gd name="connsiteY82" fmla="*/ 342297 h 2892992"/>
              <a:gd name="connsiteX83" fmla="*/ 4629751 w 7287607"/>
              <a:gd name="connsiteY83" fmla="*/ 323047 h 2892992"/>
              <a:gd name="connsiteX84" fmla="*/ 4658627 w 7287607"/>
              <a:gd name="connsiteY84" fmla="*/ 313421 h 2892992"/>
              <a:gd name="connsiteX85" fmla="*/ 4706754 w 7287607"/>
              <a:gd name="connsiteY85" fmla="*/ 284546 h 2892992"/>
              <a:gd name="connsiteX86" fmla="*/ 4793381 w 7287607"/>
              <a:gd name="connsiteY86" fmla="*/ 265295 h 2892992"/>
              <a:gd name="connsiteX87" fmla="*/ 4870383 w 7287607"/>
              <a:gd name="connsiteY87" fmla="*/ 226794 h 2892992"/>
              <a:gd name="connsiteX88" fmla="*/ 4899259 w 7287607"/>
              <a:gd name="connsiteY88" fmla="*/ 207544 h 2892992"/>
              <a:gd name="connsiteX89" fmla="*/ 4966636 w 7287607"/>
              <a:gd name="connsiteY89" fmla="*/ 188293 h 2892992"/>
              <a:gd name="connsiteX90" fmla="*/ 5005137 w 7287607"/>
              <a:gd name="connsiteY90" fmla="*/ 169042 h 2892992"/>
              <a:gd name="connsiteX91" fmla="*/ 5034013 w 7287607"/>
              <a:gd name="connsiteY91" fmla="*/ 159417 h 2892992"/>
              <a:gd name="connsiteX92" fmla="*/ 5130265 w 7287607"/>
              <a:gd name="connsiteY92" fmla="*/ 140167 h 2892992"/>
              <a:gd name="connsiteX93" fmla="*/ 5207267 w 7287607"/>
              <a:gd name="connsiteY93" fmla="*/ 101666 h 2892992"/>
              <a:gd name="connsiteX94" fmla="*/ 5255394 w 7287607"/>
              <a:gd name="connsiteY94" fmla="*/ 92040 h 2892992"/>
              <a:gd name="connsiteX95" fmla="*/ 5293895 w 7287607"/>
              <a:gd name="connsiteY95" fmla="*/ 82415 h 2892992"/>
              <a:gd name="connsiteX96" fmla="*/ 5322770 w 7287607"/>
              <a:gd name="connsiteY96" fmla="*/ 72790 h 2892992"/>
              <a:gd name="connsiteX97" fmla="*/ 5370897 w 7287607"/>
              <a:gd name="connsiteY97" fmla="*/ 63165 h 2892992"/>
              <a:gd name="connsiteX98" fmla="*/ 5457524 w 7287607"/>
              <a:gd name="connsiteY98" fmla="*/ 43914 h 2892992"/>
              <a:gd name="connsiteX99" fmla="*/ 5496025 w 7287607"/>
              <a:gd name="connsiteY99" fmla="*/ 34289 h 2892992"/>
              <a:gd name="connsiteX100" fmla="*/ 5758234 w 7287607"/>
              <a:gd name="connsiteY100" fmla="*/ 530312 h 2892992"/>
              <a:gd name="connsiteX101" fmla="*/ 5907587 w 7287607"/>
              <a:gd name="connsiteY101" fmla="*/ 704784 h 2892992"/>
              <a:gd name="connsiteX102" fmla="*/ 6083085 w 7287607"/>
              <a:gd name="connsiteY102" fmla="*/ 915154 h 2892992"/>
              <a:gd name="connsiteX103" fmla="*/ 6269337 w 7287607"/>
              <a:gd name="connsiteY103" fmla="*/ 958871 h 2892992"/>
              <a:gd name="connsiteX104" fmla="*/ 6528818 w 7287607"/>
              <a:gd name="connsiteY104" fmla="*/ 941225 h 2892992"/>
              <a:gd name="connsiteX105" fmla="*/ 6660922 w 7287607"/>
              <a:gd name="connsiteY105" fmla="*/ 884876 h 2892992"/>
              <a:gd name="connsiteX106" fmla="*/ 6873640 w 7287607"/>
              <a:gd name="connsiteY106" fmla="*/ 860203 h 2892992"/>
              <a:gd name="connsiteX107" fmla="*/ 6793419 w 7287607"/>
              <a:gd name="connsiteY107" fmla="*/ 875285 h 2892992"/>
              <a:gd name="connsiteX108" fmla="*/ 6934120 w 7287607"/>
              <a:gd name="connsiteY108" fmla="*/ 907943 h 2892992"/>
              <a:gd name="connsiteX109" fmla="*/ 6974626 w 7287607"/>
              <a:gd name="connsiteY109" fmla="*/ 962890 h 2892992"/>
              <a:gd name="connsiteX110" fmla="*/ 7116679 w 7287607"/>
              <a:gd name="connsiteY110" fmla="*/ 932615 h 2892992"/>
              <a:gd name="connsiteX111" fmla="*/ 7287607 w 7287607"/>
              <a:gd name="connsiteY111" fmla="*/ 960088 h 289299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07587 w 7287607"/>
              <a:gd name="connsiteY101" fmla="*/ 686364 h 2874572"/>
              <a:gd name="connsiteX102" fmla="*/ 6083085 w 7287607"/>
              <a:gd name="connsiteY102" fmla="*/ 896734 h 2874572"/>
              <a:gd name="connsiteX103" fmla="*/ 6269337 w 7287607"/>
              <a:gd name="connsiteY103" fmla="*/ 940451 h 2874572"/>
              <a:gd name="connsiteX104" fmla="*/ 6528818 w 7287607"/>
              <a:gd name="connsiteY104" fmla="*/ 922805 h 2874572"/>
              <a:gd name="connsiteX105" fmla="*/ 6660922 w 7287607"/>
              <a:gd name="connsiteY105" fmla="*/ 866456 h 2874572"/>
              <a:gd name="connsiteX106" fmla="*/ 6873640 w 7287607"/>
              <a:gd name="connsiteY106" fmla="*/ 841783 h 2874572"/>
              <a:gd name="connsiteX107" fmla="*/ 6793419 w 7287607"/>
              <a:gd name="connsiteY107" fmla="*/ 856865 h 2874572"/>
              <a:gd name="connsiteX108" fmla="*/ 6934120 w 7287607"/>
              <a:gd name="connsiteY108" fmla="*/ 889523 h 2874572"/>
              <a:gd name="connsiteX109" fmla="*/ 6974626 w 7287607"/>
              <a:gd name="connsiteY109" fmla="*/ 944470 h 2874572"/>
              <a:gd name="connsiteX110" fmla="*/ 7116679 w 7287607"/>
              <a:gd name="connsiteY110" fmla="*/ 914195 h 2874572"/>
              <a:gd name="connsiteX111" fmla="*/ 7287607 w 7287607"/>
              <a:gd name="connsiteY111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5907587 w 7287607"/>
              <a:gd name="connsiteY102" fmla="*/ 686364 h 2874572"/>
              <a:gd name="connsiteX103" fmla="*/ 6083085 w 7287607"/>
              <a:gd name="connsiteY103" fmla="*/ 896734 h 2874572"/>
              <a:gd name="connsiteX104" fmla="*/ 6269337 w 7287607"/>
              <a:gd name="connsiteY104" fmla="*/ 940451 h 2874572"/>
              <a:gd name="connsiteX105" fmla="*/ 6528818 w 7287607"/>
              <a:gd name="connsiteY105" fmla="*/ 922805 h 2874572"/>
              <a:gd name="connsiteX106" fmla="*/ 6660922 w 7287607"/>
              <a:gd name="connsiteY106" fmla="*/ 866456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083085 w 7287607"/>
              <a:gd name="connsiteY103" fmla="*/ 896734 h 2874572"/>
              <a:gd name="connsiteX104" fmla="*/ 6269337 w 7287607"/>
              <a:gd name="connsiteY104" fmla="*/ 940451 h 2874572"/>
              <a:gd name="connsiteX105" fmla="*/ 6528818 w 7287607"/>
              <a:gd name="connsiteY105" fmla="*/ 922805 h 2874572"/>
              <a:gd name="connsiteX106" fmla="*/ 6660922 w 7287607"/>
              <a:gd name="connsiteY106" fmla="*/ 866456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269337 w 7287607"/>
              <a:gd name="connsiteY104" fmla="*/ 940451 h 2874572"/>
              <a:gd name="connsiteX105" fmla="*/ 6528818 w 7287607"/>
              <a:gd name="connsiteY105" fmla="*/ 922805 h 2874572"/>
              <a:gd name="connsiteX106" fmla="*/ 6660922 w 7287607"/>
              <a:gd name="connsiteY106" fmla="*/ 866456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528818 w 7287607"/>
              <a:gd name="connsiteY105" fmla="*/ 922805 h 2874572"/>
              <a:gd name="connsiteX106" fmla="*/ 6660922 w 7287607"/>
              <a:gd name="connsiteY106" fmla="*/ 866456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660922 w 7287607"/>
              <a:gd name="connsiteY106" fmla="*/ 866456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762468 w 7287607"/>
              <a:gd name="connsiteY106" fmla="*/ 652270 h 2874572"/>
              <a:gd name="connsiteX107" fmla="*/ 6873640 w 7287607"/>
              <a:gd name="connsiteY107" fmla="*/ 841783 h 2874572"/>
              <a:gd name="connsiteX108" fmla="*/ 6793419 w 7287607"/>
              <a:gd name="connsiteY108" fmla="*/ 856865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762468 w 7287607"/>
              <a:gd name="connsiteY106" fmla="*/ 652270 h 2874572"/>
              <a:gd name="connsiteX107" fmla="*/ 6873640 w 7287607"/>
              <a:gd name="connsiteY107" fmla="*/ 841783 h 2874572"/>
              <a:gd name="connsiteX108" fmla="*/ 6911891 w 7287607"/>
              <a:gd name="connsiteY108" fmla="*/ 678376 h 2874572"/>
              <a:gd name="connsiteX109" fmla="*/ 6934120 w 7287607"/>
              <a:gd name="connsiteY109" fmla="*/ 889523 h 2874572"/>
              <a:gd name="connsiteX110" fmla="*/ 6974626 w 7287607"/>
              <a:gd name="connsiteY110" fmla="*/ 944470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762468 w 7287607"/>
              <a:gd name="connsiteY106" fmla="*/ 652270 h 2874572"/>
              <a:gd name="connsiteX107" fmla="*/ 6873640 w 7287607"/>
              <a:gd name="connsiteY107" fmla="*/ 841783 h 2874572"/>
              <a:gd name="connsiteX108" fmla="*/ 6911891 w 7287607"/>
              <a:gd name="connsiteY108" fmla="*/ 678376 h 2874572"/>
              <a:gd name="connsiteX109" fmla="*/ 6934120 w 7287607"/>
              <a:gd name="connsiteY109" fmla="*/ 889523 h 2874572"/>
              <a:gd name="connsiteX110" fmla="*/ 7143872 w 7287607"/>
              <a:gd name="connsiteY110" fmla="*/ 676736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762468 w 7287607"/>
              <a:gd name="connsiteY106" fmla="*/ 652270 h 2874572"/>
              <a:gd name="connsiteX107" fmla="*/ 6873640 w 7287607"/>
              <a:gd name="connsiteY107" fmla="*/ 841783 h 2874572"/>
              <a:gd name="connsiteX108" fmla="*/ 6911891 w 7287607"/>
              <a:gd name="connsiteY108" fmla="*/ 678376 h 2874572"/>
              <a:gd name="connsiteX109" fmla="*/ 7001818 w 7287607"/>
              <a:gd name="connsiteY109" fmla="*/ 639638 h 2874572"/>
              <a:gd name="connsiteX110" fmla="*/ 7143872 w 7287607"/>
              <a:gd name="connsiteY110" fmla="*/ 676736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87607"/>
              <a:gd name="connsiteY0" fmla="*/ 2874572 h 2874572"/>
              <a:gd name="connsiteX1" fmla="*/ 48126 w 7287607"/>
              <a:gd name="connsiteY1" fmla="*/ 2768694 h 2874572"/>
              <a:gd name="connsiteX2" fmla="*/ 57751 w 7287607"/>
              <a:gd name="connsiteY2" fmla="*/ 2739818 h 2874572"/>
              <a:gd name="connsiteX3" fmla="*/ 77002 w 7287607"/>
              <a:gd name="connsiteY3" fmla="*/ 2710942 h 2874572"/>
              <a:gd name="connsiteX4" fmla="*/ 96253 w 7287607"/>
              <a:gd name="connsiteY4" fmla="*/ 2662816 h 2874572"/>
              <a:gd name="connsiteX5" fmla="*/ 192505 w 7287607"/>
              <a:gd name="connsiteY5" fmla="*/ 2537688 h 2874572"/>
              <a:gd name="connsiteX6" fmla="*/ 231006 w 7287607"/>
              <a:gd name="connsiteY6" fmla="*/ 2489561 h 2874572"/>
              <a:gd name="connsiteX7" fmla="*/ 250257 w 7287607"/>
              <a:gd name="connsiteY7" fmla="*/ 2460686 h 2874572"/>
              <a:gd name="connsiteX8" fmla="*/ 346509 w 7287607"/>
              <a:gd name="connsiteY8" fmla="*/ 2374058 h 2874572"/>
              <a:gd name="connsiteX9" fmla="*/ 365760 w 7287607"/>
              <a:gd name="connsiteY9" fmla="*/ 2345182 h 2874572"/>
              <a:gd name="connsiteX10" fmla="*/ 452387 w 7287607"/>
              <a:gd name="connsiteY10" fmla="*/ 2287431 h 2874572"/>
              <a:gd name="connsiteX11" fmla="*/ 481263 w 7287607"/>
              <a:gd name="connsiteY11" fmla="*/ 2277806 h 2874572"/>
              <a:gd name="connsiteX12" fmla="*/ 587141 w 7287607"/>
              <a:gd name="connsiteY12" fmla="*/ 2220054 h 2874572"/>
              <a:gd name="connsiteX13" fmla="*/ 625642 w 7287607"/>
              <a:gd name="connsiteY13" fmla="*/ 2200804 h 2874572"/>
              <a:gd name="connsiteX14" fmla="*/ 741145 w 7287607"/>
              <a:gd name="connsiteY14" fmla="*/ 2171928 h 2874572"/>
              <a:gd name="connsiteX15" fmla="*/ 1232034 w 7287607"/>
              <a:gd name="connsiteY15" fmla="*/ 2152677 h 2874572"/>
              <a:gd name="connsiteX16" fmla="*/ 1299410 w 7287607"/>
              <a:gd name="connsiteY16" fmla="*/ 2133427 h 2874572"/>
              <a:gd name="connsiteX17" fmla="*/ 1376413 w 7287607"/>
              <a:gd name="connsiteY17" fmla="*/ 2094926 h 2874572"/>
              <a:gd name="connsiteX18" fmla="*/ 1414914 w 7287607"/>
              <a:gd name="connsiteY18" fmla="*/ 2075675 h 2874572"/>
              <a:gd name="connsiteX19" fmla="*/ 1501541 w 7287607"/>
              <a:gd name="connsiteY19" fmla="*/ 2037174 h 2874572"/>
              <a:gd name="connsiteX20" fmla="*/ 1540042 w 7287607"/>
              <a:gd name="connsiteY20" fmla="*/ 2008298 h 2874572"/>
              <a:gd name="connsiteX21" fmla="*/ 1578543 w 7287607"/>
              <a:gd name="connsiteY21" fmla="*/ 1989048 h 2874572"/>
              <a:gd name="connsiteX22" fmla="*/ 1655545 w 7287607"/>
              <a:gd name="connsiteY22" fmla="*/ 1940921 h 2874572"/>
              <a:gd name="connsiteX23" fmla="*/ 1674796 w 7287607"/>
              <a:gd name="connsiteY23" fmla="*/ 1912046 h 2874572"/>
              <a:gd name="connsiteX24" fmla="*/ 1809549 w 7287607"/>
              <a:gd name="connsiteY24" fmla="*/ 1854294 h 2874572"/>
              <a:gd name="connsiteX25" fmla="*/ 1848050 w 7287607"/>
              <a:gd name="connsiteY25" fmla="*/ 1825418 h 2874572"/>
              <a:gd name="connsiteX26" fmla="*/ 1905802 w 7287607"/>
              <a:gd name="connsiteY26" fmla="*/ 1806168 h 2874572"/>
              <a:gd name="connsiteX27" fmla="*/ 1944303 w 7287607"/>
              <a:gd name="connsiteY27" fmla="*/ 1777292 h 2874572"/>
              <a:gd name="connsiteX28" fmla="*/ 1982804 w 7287607"/>
              <a:gd name="connsiteY28" fmla="*/ 1767667 h 2874572"/>
              <a:gd name="connsiteX29" fmla="*/ 2011680 w 7287607"/>
              <a:gd name="connsiteY29" fmla="*/ 1738791 h 2874572"/>
              <a:gd name="connsiteX30" fmla="*/ 2040556 w 7287607"/>
              <a:gd name="connsiteY30" fmla="*/ 1719540 h 2874572"/>
              <a:gd name="connsiteX31" fmla="*/ 2127183 w 7287607"/>
              <a:gd name="connsiteY31" fmla="*/ 1671414 h 2874572"/>
              <a:gd name="connsiteX32" fmla="*/ 2165684 w 7287607"/>
              <a:gd name="connsiteY32" fmla="*/ 1642538 h 2874572"/>
              <a:gd name="connsiteX33" fmla="*/ 2194560 w 7287607"/>
              <a:gd name="connsiteY33" fmla="*/ 1613662 h 2874572"/>
              <a:gd name="connsiteX34" fmla="*/ 2242686 w 7287607"/>
              <a:gd name="connsiteY34" fmla="*/ 1584787 h 2874572"/>
              <a:gd name="connsiteX35" fmla="*/ 2271562 w 7287607"/>
              <a:gd name="connsiteY35" fmla="*/ 1565536 h 2874572"/>
              <a:gd name="connsiteX36" fmla="*/ 2319688 w 7287607"/>
              <a:gd name="connsiteY36" fmla="*/ 1546286 h 2874572"/>
              <a:gd name="connsiteX37" fmla="*/ 2367815 w 7287607"/>
              <a:gd name="connsiteY37" fmla="*/ 1517410 h 2874572"/>
              <a:gd name="connsiteX38" fmla="*/ 2396690 w 7287607"/>
              <a:gd name="connsiteY38" fmla="*/ 1498159 h 2874572"/>
              <a:gd name="connsiteX39" fmla="*/ 2435191 w 7287607"/>
              <a:gd name="connsiteY39" fmla="*/ 1488534 h 2874572"/>
              <a:gd name="connsiteX40" fmla="*/ 2464067 w 7287607"/>
              <a:gd name="connsiteY40" fmla="*/ 1459658 h 2874572"/>
              <a:gd name="connsiteX41" fmla="*/ 2521819 w 7287607"/>
              <a:gd name="connsiteY41" fmla="*/ 1440408 h 2874572"/>
              <a:gd name="connsiteX42" fmla="*/ 2560320 w 7287607"/>
              <a:gd name="connsiteY42" fmla="*/ 1421157 h 2874572"/>
              <a:gd name="connsiteX43" fmla="*/ 2656573 w 7287607"/>
              <a:gd name="connsiteY43" fmla="*/ 1392281 h 2874572"/>
              <a:gd name="connsiteX44" fmla="*/ 2733575 w 7287607"/>
              <a:gd name="connsiteY44" fmla="*/ 1353780 h 2874572"/>
              <a:gd name="connsiteX45" fmla="*/ 2791326 w 7287607"/>
              <a:gd name="connsiteY45" fmla="*/ 1324905 h 2874572"/>
              <a:gd name="connsiteX46" fmla="*/ 2849078 w 7287607"/>
              <a:gd name="connsiteY46" fmla="*/ 1286404 h 2874572"/>
              <a:gd name="connsiteX47" fmla="*/ 2916455 w 7287607"/>
              <a:gd name="connsiteY47" fmla="*/ 1257528 h 2874572"/>
              <a:gd name="connsiteX48" fmla="*/ 2954956 w 7287607"/>
              <a:gd name="connsiteY48" fmla="*/ 1228652 h 2874572"/>
              <a:gd name="connsiteX49" fmla="*/ 3003082 w 7287607"/>
              <a:gd name="connsiteY49" fmla="*/ 1209401 h 2874572"/>
              <a:gd name="connsiteX50" fmla="*/ 3070459 w 7287607"/>
              <a:gd name="connsiteY50" fmla="*/ 1180526 h 2874572"/>
              <a:gd name="connsiteX51" fmla="*/ 3099335 w 7287607"/>
              <a:gd name="connsiteY51" fmla="*/ 1151650 h 2874572"/>
              <a:gd name="connsiteX52" fmla="*/ 3157086 w 7287607"/>
              <a:gd name="connsiteY52" fmla="*/ 1132399 h 2874572"/>
              <a:gd name="connsiteX53" fmla="*/ 3195587 w 7287607"/>
              <a:gd name="connsiteY53" fmla="*/ 1113149 h 2874572"/>
              <a:gd name="connsiteX54" fmla="*/ 3253339 w 7287607"/>
              <a:gd name="connsiteY54" fmla="*/ 1074648 h 2874572"/>
              <a:gd name="connsiteX55" fmla="*/ 3282215 w 7287607"/>
              <a:gd name="connsiteY55" fmla="*/ 1065022 h 2874572"/>
              <a:gd name="connsiteX56" fmla="*/ 3320716 w 7287607"/>
              <a:gd name="connsiteY56" fmla="*/ 1045772 h 2874572"/>
              <a:gd name="connsiteX57" fmla="*/ 3359217 w 7287607"/>
              <a:gd name="connsiteY57" fmla="*/ 1036147 h 2874572"/>
              <a:gd name="connsiteX58" fmla="*/ 3416968 w 7287607"/>
              <a:gd name="connsiteY58" fmla="*/ 1016896 h 2874572"/>
              <a:gd name="connsiteX59" fmla="*/ 3445844 w 7287607"/>
              <a:gd name="connsiteY59" fmla="*/ 1007271 h 2874572"/>
              <a:gd name="connsiteX60" fmla="*/ 3484345 w 7287607"/>
              <a:gd name="connsiteY60" fmla="*/ 988020 h 2874572"/>
              <a:gd name="connsiteX61" fmla="*/ 3542097 w 7287607"/>
              <a:gd name="connsiteY61" fmla="*/ 978395 h 2874572"/>
              <a:gd name="connsiteX62" fmla="*/ 3580598 w 7287607"/>
              <a:gd name="connsiteY62" fmla="*/ 968770 h 2874572"/>
              <a:gd name="connsiteX63" fmla="*/ 3657600 w 7287607"/>
              <a:gd name="connsiteY63" fmla="*/ 930269 h 2874572"/>
              <a:gd name="connsiteX64" fmla="*/ 3753853 w 7287607"/>
              <a:gd name="connsiteY64" fmla="*/ 872517 h 2874572"/>
              <a:gd name="connsiteX65" fmla="*/ 3782728 w 7287607"/>
              <a:gd name="connsiteY65" fmla="*/ 843641 h 2874572"/>
              <a:gd name="connsiteX66" fmla="*/ 3840480 w 7287607"/>
              <a:gd name="connsiteY66" fmla="*/ 824391 h 2874572"/>
              <a:gd name="connsiteX67" fmla="*/ 3907857 w 7287607"/>
              <a:gd name="connsiteY67" fmla="*/ 766639 h 2874572"/>
              <a:gd name="connsiteX68" fmla="*/ 3984859 w 7287607"/>
              <a:gd name="connsiteY68" fmla="*/ 708888 h 2874572"/>
              <a:gd name="connsiteX69" fmla="*/ 4013735 w 7287607"/>
              <a:gd name="connsiteY69" fmla="*/ 670387 h 2874572"/>
              <a:gd name="connsiteX70" fmla="*/ 4081111 w 7287607"/>
              <a:gd name="connsiteY70" fmla="*/ 631886 h 2874572"/>
              <a:gd name="connsiteX71" fmla="*/ 4148488 w 7287607"/>
              <a:gd name="connsiteY71" fmla="*/ 583759 h 2874572"/>
              <a:gd name="connsiteX72" fmla="*/ 4186989 w 7287607"/>
              <a:gd name="connsiteY72" fmla="*/ 564509 h 2874572"/>
              <a:gd name="connsiteX73" fmla="*/ 4206240 w 7287607"/>
              <a:gd name="connsiteY73" fmla="*/ 535633 h 2874572"/>
              <a:gd name="connsiteX74" fmla="*/ 4244741 w 7287607"/>
              <a:gd name="connsiteY74" fmla="*/ 516382 h 2874572"/>
              <a:gd name="connsiteX75" fmla="*/ 4273617 w 7287607"/>
              <a:gd name="connsiteY75" fmla="*/ 497132 h 2874572"/>
              <a:gd name="connsiteX76" fmla="*/ 4331368 w 7287607"/>
              <a:gd name="connsiteY76" fmla="*/ 458631 h 2874572"/>
              <a:gd name="connsiteX77" fmla="*/ 4398745 w 7287607"/>
              <a:gd name="connsiteY77" fmla="*/ 420130 h 2874572"/>
              <a:gd name="connsiteX78" fmla="*/ 4456497 w 7287607"/>
              <a:gd name="connsiteY78" fmla="*/ 381629 h 2874572"/>
              <a:gd name="connsiteX79" fmla="*/ 4485373 w 7287607"/>
              <a:gd name="connsiteY79" fmla="*/ 362378 h 2874572"/>
              <a:gd name="connsiteX80" fmla="*/ 4514248 w 7287607"/>
              <a:gd name="connsiteY80" fmla="*/ 352753 h 2874572"/>
              <a:gd name="connsiteX81" fmla="*/ 4552749 w 7287607"/>
              <a:gd name="connsiteY81" fmla="*/ 333502 h 2874572"/>
              <a:gd name="connsiteX82" fmla="*/ 4591250 w 7287607"/>
              <a:gd name="connsiteY82" fmla="*/ 323877 h 2874572"/>
              <a:gd name="connsiteX83" fmla="*/ 4629751 w 7287607"/>
              <a:gd name="connsiteY83" fmla="*/ 304627 h 2874572"/>
              <a:gd name="connsiteX84" fmla="*/ 4658627 w 7287607"/>
              <a:gd name="connsiteY84" fmla="*/ 295001 h 2874572"/>
              <a:gd name="connsiteX85" fmla="*/ 4706754 w 7287607"/>
              <a:gd name="connsiteY85" fmla="*/ 266126 h 2874572"/>
              <a:gd name="connsiteX86" fmla="*/ 4793381 w 7287607"/>
              <a:gd name="connsiteY86" fmla="*/ 246875 h 2874572"/>
              <a:gd name="connsiteX87" fmla="*/ 4870383 w 7287607"/>
              <a:gd name="connsiteY87" fmla="*/ 208374 h 2874572"/>
              <a:gd name="connsiteX88" fmla="*/ 4899259 w 7287607"/>
              <a:gd name="connsiteY88" fmla="*/ 189124 h 2874572"/>
              <a:gd name="connsiteX89" fmla="*/ 4966636 w 7287607"/>
              <a:gd name="connsiteY89" fmla="*/ 169873 h 2874572"/>
              <a:gd name="connsiteX90" fmla="*/ 5005137 w 7287607"/>
              <a:gd name="connsiteY90" fmla="*/ 150622 h 2874572"/>
              <a:gd name="connsiteX91" fmla="*/ 5034013 w 7287607"/>
              <a:gd name="connsiteY91" fmla="*/ 140997 h 2874572"/>
              <a:gd name="connsiteX92" fmla="*/ 5130265 w 7287607"/>
              <a:gd name="connsiteY92" fmla="*/ 121747 h 2874572"/>
              <a:gd name="connsiteX93" fmla="*/ 5207267 w 7287607"/>
              <a:gd name="connsiteY93" fmla="*/ 83246 h 2874572"/>
              <a:gd name="connsiteX94" fmla="*/ 5255394 w 7287607"/>
              <a:gd name="connsiteY94" fmla="*/ 73620 h 2874572"/>
              <a:gd name="connsiteX95" fmla="*/ 5293895 w 7287607"/>
              <a:gd name="connsiteY95" fmla="*/ 63995 h 2874572"/>
              <a:gd name="connsiteX96" fmla="*/ 5322770 w 7287607"/>
              <a:gd name="connsiteY96" fmla="*/ 54370 h 2874572"/>
              <a:gd name="connsiteX97" fmla="*/ 5370897 w 7287607"/>
              <a:gd name="connsiteY97" fmla="*/ 44745 h 2874572"/>
              <a:gd name="connsiteX98" fmla="*/ 5457524 w 7287607"/>
              <a:gd name="connsiteY98" fmla="*/ 25494 h 2874572"/>
              <a:gd name="connsiteX99" fmla="*/ 5496025 w 7287607"/>
              <a:gd name="connsiteY99" fmla="*/ 15869 h 2874572"/>
              <a:gd name="connsiteX100" fmla="*/ 5758234 w 7287607"/>
              <a:gd name="connsiteY100" fmla="*/ 262009 h 2874572"/>
              <a:gd name="connsiteX101" fmla="*/ 5981045 w 7287607"/>
              <a:gd name="connsiteY101" fmla="*/ 464189 h 2874572"/>
              <a:gd name="connsiteX102" fmla="*/ 6093757 w 7287607"/>
              <a:gd name="connsiteY102" fmla="*/ 525725 h 2874572"/>
              <a:gd name="connsiteX103" fmla="*/ 6269254 w 7287607"/>
              <a:gd name="connsiteY103" fmla="*/ 629001 h 2874572"/>
              <a:gd name="connsiteX104" fmla="*/ 6506280 w 7287607"/>
              <a:gd name="connsiteY104" fmla="*/ 708415 h 2874572"/>
              <a:gd name="connsiteX105" fmla="*/ 6698063 w 7287607"/>
              <a:gd name="connsiteY105" fmla="*/ 690770 h 2874572"/>
              <a:gd name="connsiteX106" fmla="*/ 6762468 w 7287607"/>
              <a:gd name="connsiteY106" fmla="*/ 652270 h 2874572"/>
              <a:gd name="connsiteX107" fmla="*/ 6941338 w 7287607"/>
              <a:gd name="connsiteY107" fmla="*/ 556201 h 2874572"/>
              <a:gd name="connsiteX108" fmla="*/ 6911891 w 7287607"/>
              <a:gd name="connsiteY108" fmla="*/ 678376 h 2874572"/>
              <a:gd name="connsiteX109" fmla="*/ 7001818 w 7287607"/>
              <a:gd name="connsiteY109" fmla="*/ 639638 h 2874572"/>
              <a:gd name="connsiteX110" fmla="*/ 7143872 w 7287607"/>
              <a:gd name="connsiteY110" fmla="*/ 676736 h 2874572"/>
              <a:gd name="connsiteX111" fmla="*/ 7116679 w 7287607"/>
              <a:gd name="connsiteY111" fmla="*/ 914195 h 2874572"/>
              <a:gd name="connsiteX112" fmla="*/ 7287607 w 7287607"/>
              <a:gd name="connsiteY112" fmla="*/ 941668 h 2874572"/>
              <a:gd name="connsiteX0" fmla="*/ 0 w 7293930"/>
              <a:gd name="connsiteY0" fmla="*/ 2874572 h 2874572"/>
              <a:gd name="connsiteX1" fmla="*/ 48126 w 7293930"/>
              <a:gd name="connsiteY1" fmla="*/ 2768694 h 2874572"/>
              <a:gd name="connsiteX2" fmla="*/ 57751 w 7293930"/>
              <a:gd name="connsiteY2" fmla="*/ 2739818 h 2874572"/>
              <a:gd name="connsiteX3" fmla="*/ 77002 w 7293930"/>
              <a:gd name="connsiteY3" fmla="*/ 2710942 h 2874572"/>
              <a:gd name="connsiteX4" fmla="*/ 96253 w 7293930"/>
              <a:gd name="connsiteY4" fmla="*/ 2662816 h 2874572"/>
              <a:gd name="connsiteX5" fmla="*/ 192505 w 7293930"/>
              <a:gd name="connsiteY5" fmla="*/ 2537688 h 2874572"/>
              <a:gd name="connsiteX6" fmla="*/ 231006 w 7293930"/>
              <a:gd name="connsiteY6" fmla="*/ 2489561 h 2874572"/>
              <a:gd name="connsiteX7" fmla="*/ 250257 w 7293930"/>
              <a:gd name="connsiteY7" fmla="*/ 2460686 h 2874572"/>
              <a:gd name="connsiteX8" fmla="*/ 346509 w 7293930"/>
              <a:gd name="connsiteY8" fmla="*/ 2374058 h 2874572"/>
              <a:gd name="connsiteX9" fmla="*/ 365760 w 7293930"/>
              <a:gd name="connsiteY9" fmla="*/ 2345182 h 2874572"/>
              <a:gd name="connsiteX10" fmla="*/ 452387 w 7293930"/>
              <a:gd name="connsiteY10" fmla="*/ 2287431 h 2874572"/>
              <a:gd name="connsiteX11" fmla="*/ 481263 w 7293930"/>
              <a:gd name="connsiteY11" fmla="*/ 2277806 h 2874572"/>
              <a:gd name="connsiteX12" fmla="*/ 587141 w 7293930"/>
              <a:gd name="connsiteY12" fmla="*/ 2220054 h 2874572"/>
              <a:gd name="connsiteX13" fmla="*/ 625642 w 7293930"/>
              <a:gd name="connsiteY13" fmla="*/ 2200804 h 2874572"/>
              <a:gd name="connsiteX14" fmla="*/ 741145 w 7293930"/>
              <a:gd name="connsiteY14" fmla="*/ 2171928 h 2874572"/>
              <a:gd name="connsiteX15" fmla="*/ 1232034 w 7293930"/>
              <a:gd name="connsiteY15" fmla="*/ 2152677 h 2874572"/>
              <a:gd name="connsiteX16" fmla="*/ 1299410 w 7293930"/>
              <a:gd name="connsiteY16" fmla="*/ 2133427 h 2874572"/>
              <a:gd name="connsiteX17" fmla="*/ 1376413 w 7293930"/>
              <a:gd name="connsiteY17" fmla="*/ 2094926 h 2874572"/>
              <a:gd name="connsiteX18" fmla="*/ 1414914 w 7293930"/>
              <a:gd name="connsiteY18" fmla="*/ 2075675 h 2874572"/>
              <a:gd name="connsiteX19" fmla="*/ 1501541 w 7293930"/>
              <a:gd name="connsiteY19" fmla="*/ 2037174 h 2874572"/>
              <a:gd name="connsiteX20" fmla="*/ 1540042 w 7293930"/>
              <a:gd name="connsiteY20" fmla="*/ 2008298 h 2874572"/>
              <a:gd name="connsiteX21" fmla="*/ 1578543 w 7293930"/>
              <a:gd name="connsiteY21" fmla="*/ 1989048 h 2874572"/>
              <a:gd name="connsiteX22" fmla="*/ 1655545 w 7293930"/>
              <a:gd name="connsiteY22" fmla="*/ 1940921 h 2874572"/>
              <a:gd name="connsiteX23" fmla="*/ 1674796 w 7293930"/>
              <a:gd name="connsiteY23" fmla="*/ 1912046 h 2874572"/>
              <a:gd name="connsiteX24" fmla="*/ 1809549 w 7293930"/>
              <a:gd name="connsiteY24" fmla="*/ 1854294 h 2874572"/>
              <a:gd name="connsiteX25" fmla="*/ 1848050 w 7293930"/>
              <a:gd name="connsiteY25" fmla="*/ 1825418 h 2874572"/>
              <a:gd name="connsiteX26" fmla="*/ 1905802 w 7293930"/>
              <a:gd name="connsiteY26" fmla="*/ 1806168 h 2874572"/>
              <a:gd name="connsiteX27" fmla="*/ 1944303 w 7293930"/>
              <a:gd name="connsiteY27" fmla="*/ 1777292 h 2874572"/>
              <a:gd name="connsiteX28" fmla="*/ 1982804 w 7293930"/>
              <a:gd name="connsiteY28" fmla="*/ 1767667 h 2874572"/>
              <a:gd name="connsiteX29" fmla="*/ 2011680 w 7293930"/>
              <a:gd name="connsiteY29" fmla="*/ 1738791 h 2874572"/>
              <a:gd name="connsiteX30" fmla="*/ 2040556 w 7293930"/>
              <a:gd name="connsiteY30" fmla="*/ 1719540 h 2874572"/>
              <a:gd name="connsiteX31" fmla="*/ 2127183 w 7293930"/>
              <a:gd name="connsiteY31" fmla="*/ 1671414 h 2874572"/>
              <a:gd name="connsiteX32" fmla="*/ 2165684 w 7293930"/>
              <a:gd name="connsiteY32" fmla="*/ 1642538 h 2874572"/>
              <a:gd name="connsiteX33" fmla="*/ 2194560 w 7293930"/>
              <a:gd name="connsiteY33" fmla="*/ 1613662 h 2874572"/>
              <a:gd name="connsiteX34" fmla="*/ 2242686 w 7293930"/>
              <a:gd name="connsiteY34" fmla="*/ 1584787 h 2874572"/>
              <a:gd name="connsiteX35" fmla="*/ 2271562 w 7293930"/>
              <a:gd name="connsiteY35" fmla="*/ 1565536 h 2874572"/>
              <a:gd name="connsiteX36" fmla="*/ 2319688 w 7293930"/>
              <a:gd name="connsiteY36" fmla="*/ 1546286 h 2874572"/>
              <a:gd name="connsiteX37" fmla="*/ 2367815 w 7293930"/>
              <a:gd name="connsiteY37" fmla="*/ 1517410 h 2874572"/>
              <a:gd name="connsiteX38" fmla="*/ 2396690 w 7293930"/>
              <a:gd name="connsiteY38" fmla="*/ 1498159 h 2874572"/>
              <a:gd name="connsiteX39" fmla="*/ 2435191 w 7293930"/>
              <a:gd name="connsiteY39" fmla="*/ 1488534 h 2874572"/>
              <a:gd name="connsiteX40" fmla="*/ 2464067 w 7293930"/>
              <a:gd name="connsiteY40" fmla="*/ 1459658 h 2874572"/>
              <a:gd name="connsiteX41" fmla="*/ 2521819 w 7293930"/>
              <a:gd name="connsiteY41" fmla="*/ 1440408 h 2874572"/>
              <a:gd name="connsiteX42" fmla="*/ 2560320 w 7293930"/>
              <a:gd name="connsiteY42" fmla="*/ 1421157 h 2874572"/>
              <a:gd name="connsiteX43" fmla="*/ 2656573 w 7293930"/>
              <a:gd name="connsiteY43" fmla="*/ 1392281 h 2874572"/>
              <a:gd name="connsiteX44" fmla="*/ 2733575 w 7293930"/>
              <a:gd name="connsiteY44" fmla="*/ 1353780 h 2874572"/>
              <a:gd name="connsiteX45" fmla="*/ 2791326 w 7293930"/>
              <a:gd name="connsiteY45" fmla="*/ 1324905 h 2874572"/>
              <a:gd name="connsiteX46" fmla="*/ 2849078 w 7293930"/>
              <a:gd name="connsiteY46" fmla="*/ 1286404 h 2874572"/>
              <a:gd name="connsiteX47" fmla="*/ 2916455 w 7293930"/>
              <a:gd name="connsiteY47" fmla="*/ 1257528 h 2874572"/>
              <a:gd name="connsiteX48" fmla="*/ 2954956 w 7293930"/>
              <a:gd name="connsiteY48" fmla="*/ 1228652 h 2874572"/>
              <a:gd name="connsiteX49" fmla="*/ 3003082 w 7293930"/>
              <a:gd name="connsiteY49" fmla="*/ 1209401 h 2874572"/>
              <a:gd name="connsiteX50" fmla="*/ 3070459 w 7293930"/>
              <a:gd name="connsiteY50" fmla="*/ 1180526 h 2874572"/>
              <a:gd name="connsiteX51" fmla="*/ 3099335 w 7293930"/>
              <a:gd name="connsiteY51" fmla="*/ 1151650 h 2874572"/>
              <a:gd name="connsiteX52" fmla="*/ 3157086 w 7293930"/>
              <a:gd name="connsiteY52" fmla="*/ 1132399 h 2874572"/>
              <a:gd name="connsiteX53" fmla="*/ 3195587 w 7293930"/>
              <a:gd name="connsiteY53" fmla="*/ 1113149 h 2874572"/>
              <a:gd name="connsiteX54" fmla="*/ 3253339 w 7293930"/>
              <a:gd name="connsiteY54" fmla="*/ 1074648 h 2874572"/>
              <a:gd name="connsiteX55" fmla="*/ 3282215 w 7293930"/>
              <a:gd name="connsiteY55" fmla="*/ 1065022 h 2874572"/>
              <a:gd name="connsiteX56" fmla="*/ 3320716 w 7293930"/>
              <a:gd name="connsiteY56" fmla="*/ 1045772 h 2874572"/>
              <a:gd name="connsiteX57" fmla="*/ 3359217 w 7293930"/>
              <a:gd name="connsiteY57" fmla="*/ 1036147 h 2874572"/>
              <a:gd name="connsiteX58" fmla="*/ 3416968 w 7293930"/>
              <a:gd name="connsiteY58" fmla="*/ 1016896 h 2874572"/>
              <a:gd name="connsiteX59" fmla="*/ 3445844 w 7293930"/>
              <a:gd name="connsiteY59" fmla="*/ 1007271 h 2874572"/>
              <a:gd name="connsiteX60" fmla="*/ 3484345 w 7293930"/>
              <a:gd name="connsiteY60" fmla="*/ 988020 h 2874572"/>
              <a:gd name="connsiteX61" fmla="*/ 3542097 w 7293930"/>
              <a:gd name="connsiteY61" fmla="*/ 978395 h 2874572"/>
              <a:gd name="connsiteX62" fmla="*/ 3580598 w 7293930"/>
              <a:gd name="connsiteY62" fmla="*/ 968770 h 2874572"/>
              <a:gd name="connsiteX63" fmla="*/ 3657600 w 7293930"/>
              <a:gd name="connsiteY63" fmla="*/ 930269 h 2874572"/>
              <a:gd name="connsiteX64" fmla="*/ 3753853 w 7293930"/>
              <a:gd name="connsiteY64" fmla="*/ 872517 h 2874572"/>
              <a:gd name="connsiteX65" fmla="*/ 3782728 w 7293930"/>
              <a:gd name="connsiteY65" fmla="*/ 843641 h 2874572"/>
              <a:gd name="connsiteX66" fmla="*/ 3840480 w 7293930"/>
              <a:gd name="connsiteY66" fmla="*/ 824391 h 2874572"/>
              <a:gd name="connsiteX67" fmla="*/ 3907857 w 7293930"/>
              <a:gd name="connsiteY67" fmla="*/ 766639 h 2874572"/>
              <a:gd name="connsiteX68" fmla="*/ 3984859 w 7293930"/>
              <a:gd name="connsiteY68" fmla="*/ 708888 h 2874572"/>
              <a:gd name="connsiteX69" fmla="*/ 4013735 w 7293930"/>
              <a:gd name="connsiteY69" fmla="*/ 670387 h 2874572"/>
              <a:gd name="connsiteX70" fmla="*/ 4081111 w 7293930"/>
              <a:gd name="connsiteY70" fmla="*/ 631886 h 2874572"/>
              <a:gd name="connsiteX71" fmla="*/ 4148488 w 7293930"/>
              <a:gd name="connsiteY71" fmla="*/ 583759 h 2874572"/>
              <a:gd name="connsiteX72" fmla="*/ 4186989 w 7293930"/>
              <a:gd name="connsiteY72" fmla="*/ 564509 h 2874572"/>
              <a:gd name="connsiteX73" fmla="*/ 4206240 w 7293930"/>
              <a:gd name="connsiteY73" fmla="*/ 535633 h 2874572"/>
              <a:gd name="connsiteX74" fmla="*/ 4244741 w 7293930"/>
              <a:gd name="connsiteY74" fmla="*/ 516382 h 2874572"/>
              <a:gd name="connsiteX75" fmla="*/ 4273617 w 7293930"/>
              <a:gd name="connsiteY75" fmla="*/ 497132 h 2874572"/>
              <a:gd name="connsiteX76" fmla="*/ 4331368 w 7293930"/>
              <a:gd name="connsiteY76" fmla="*/ 458631 h 2874572"/>
              <a:gd name="connsiteX77" fmla="*/ 4398745 w 7293930"/>
              <a:gd name="connsiteY77" fmla="*/ 420130 h 2874572"/>
              <a:gd name="connsiteX78" fmla="*/ 4456497 w 7293930"/>
              <a:gd name="connsiteY78" fmla="*/ 381629 h 2874572"/>
              <a:gd name="connsiteX79" fmla="*/ 4485373 w 7293930"/>
              <a:gd name="connsiteY79" fmla="*/ 362378 h 2874572"/>
              <a:gd name="connsiteX80" fmla="*/ 4514248 w 7293930"/>
              <a:gd name="connsiteY80" fmla="*/ 352753 h 2874572"/>
              <a:gd name="connsiteX81" fmla="*/ 4552749 w 7293930"/>
              <a:gd name="connsiteY81" fmla="*/ 333502 h 2874572"/>
              <a:gd name="connsiteX82" fmla="*/ 4591250 w 7293930"/>
              <a:gd name="connsiteY82" fmla="*/ 323877 h 2874572"/>
              <a:gd name="connsiteX83" fmla="*/ 4629751 w 7293930"/>
              <a:gd name="connsiteY83" fmla="*/ 304627 h 2874572"/>
              <a:gd name="connsiteX84" fmla="*/ 4658627 w 7293930"/>
              <a:gd name="connsiteY84" fmla="*/ 295001 h 2874572"/>
              <a:gd name="connsiteX85" fmla="*/ 4706754 w 7293930"/>
              <a:gd name="connsiteY85" fmla="*/ 266126 h 2874572"/>
              <a:gd name="connsiteX86" fmla="*/ 4793381 w 7293930"/>
              <a:gd name="connsiteY86" fmla="*/ 246875 h 2874572"/>
              <a:gd name="connsiteX87" fmla="*/ 4870383 w 7293930"/>
              <a:gd name="connsiteY87" fmla="*/ 208374 h 2874572"/>
              <a:gd name="connsiteX88" fmla="*/ 4899259 w 7293930"/>
              <a:gd name="connsiteY88" fmla="*/ 189124 h 2874572"/>
              <a:gd name="connsiteX89" fmla="*/ 4966636 w 7293930"/>
              <a:gd name="connsiteY89" fmla="*/ 169873 h 2874572"/>
              <a:gd name="connsiteX90" fmla="*/ 5005137 w 7293930"/>
              <a:gd name="connsiteY90" fmla="*/ 150622 h 2874572"/>
              <a:gd name="connsiteX91" fmla="*/ 5034013 w 7293930"/>
              <a:gd name="connsiteY91" fmla="*/ 140997 h 2874572"/>
              <a:gd name="connsiteX92" fmla="*/ 5130265 w 7293930"/>
              <a:gd name="connsiteY92" fmla="*/ 121747 h 2874572"/>
              <a:gd name="connsiteX93" fmla="*/ 5207267 w 7293930"/>
              <a:gd name="connsiteY93" fmla="*/ 83246 h 2874572"/>
              <a:gd name="connsiteX94" fmla="*/ 5255394 w 7293930"/>
              <a:gd name="connsiteY94" fmla="*/ 73620 h 2874572"/>
              <a:gd name="connsiteX95" fmla="*/ 5293895 w 7293930"/>
              <a:gd name="connsiteY95" fmla="*/ 63995 h 2874572"/>
              <a:gd name="connsiteX96" fmla="*/ 5322770 w 7293930"/>
              <a:gd name="connsiteY96" fmla="*/ 54370 h 2874572"/>
              <a:gd name="connsiteX97" fmla="*/ 5370897 w 7293930"/>
              <a:gd name="connsiteY97" fmla="*/ 44745 h 2874572"/>
              <a:gd name="connsiteX98" fmla="*/ 5457524 w 7293930"/>
              <a:gd name="connsiteY98" fmla="*/ 25494 h 2874572"/>
              <a:gd name="connsiteX99" fmla="*/ 5496025 w 7293930"/>
              <a:gd name="connsiteY99" fmla="*/ 15869 h 2874572"/>
              <a:gd name="connsiteX100" fmla="*/ 5758234 w 7293930"/>
              <a:gd name="connsiteY100" fmla="*/ 262009 h 2874572"/>
              <a:gd name="connsiteX101" fmla="*/ 5981045 w 7293930"/>
              <a:gd name="connsiteY101" fmla="*/ 464189 h 2874572"/>
              <a:gd name="connsiteX102" fmla="*/ 6093757 w 7293930"/>
              <a:gd name="connsiteY102" fmla="*/ 525725 h 2874572"/>
              <a:gd name="connsiteX103" fmla="*/ 6269254 w 7293930"/>
              <a:gd name="connsiteY103" fmla="*/ 629001 h 2874572"/>
              <a:gd name="connsiteX104" fmla="*/ 6506280 w 7293930"/>
              <a:gd name="connsiteY104" fmla="*/ 708415 h 2874572"/>
              <a:gd name="connsiteX105" fmla="*/ 6698063 w 7293930"/>
              <a:gd name="connsiteY105" fmla="*/ 690770 h 2874572"/>
              <a:gd name="connsiteX106" fmla="*/ 6762468 w 7293930"/>
              <a:gd name="connsiteY106" fmla="*/ 652270 h 2874572"/>
              <a:gd name="connsiteX107" fmla="*/ 6941338 w 7293930"/>
              <a:gd name="connsiteY107" fmla="*/ 556201 h 2874572"/>
              <a:gd name="connsiteX108" fmla="*/ 6911891 w 7293930"/>
              <a:gd name="connsiteY108" fmla="*/ 678376 h 2874572"/>
              <a:gd name="connsiteX109" fmla="*/ 7001818 w 7293930"/>
              <a:gd name="connsiteY109" fmla="*/ 639638 h 2874572"/>
              <a:gd name="connsiteX110" fmla="*/ 7143872 w 7293930"/>
              <a:gd name="connsiteY110" fmla="*/ 676736 h 2874572"/>
              <a:gd name="connsiteX111" fmla="*/ 7285923 w 7293930"/>
              <a:gd name="connsiteY111" fmla="*/ 664310 h 2874572"/>
              <a:gd name="connsiteX112" fmla="*/ 7287607 w 7293930"/>
              <a:gd name="connsiteY112" fmla="*/ 941668 h 2874572"/>
              <a:gd name="connsiteX0" fmla="*/ 0 w 7659945"/>
              <a:gd name="connsiteY0" fmla="*/ 2874572 h 2874572"/>
              <a:gd name="connsiteX1" fmla="*/ 48126 w 7659945"/>
              <a:gd name="connsiteY1" fmla="*/ 2768694 h 2874572"/>
              <a:gd name="connsiteX2" fmla="*/ 57751 w 7659945"/>
              <a:gd name="connsiteY2" fmla="*/ 2739818 h 2874572"/>
              <a:gd name="connsiteX3" fmla="*/ 77002 w 7659945"/>
              <a:gd name="connsiteY3" fmla="*/ 2710942 h 2874572"/>
              <a:gd name="connsiteX4" fmla="*/ 96253 w 7659945"/>
              <a:gd name="connsiteY4" fmla="*/ 2662816 h 2874572"/>
              <a:gd name="connsiteX5" fmla="*/ 192505 w 7659945"/>
              <a:gd name="connsiteY5" fmla="*/ 2537688 h 2874572"/>
              <a:gd name="connsiteX6" fmla="*/ 231006 w 7659945"/>
              <a:gd name="connsiteY6" fmla="*/ 2489561 h 2874572"/>
              <a:gd name="connsiteX7" fmla="*/ 250257 w 7659945"/>
              <a:gd name="connsiteY7" fmla="*/ 2460686 h 2874572"/>
              <a:gd name="connsiteX8" fmla="*/ 346509 w 7659945"/>
              <a:gd name="connsiteY8" fmla="*/ 2374058 h 2874572"/>
              <a:gd name="connsiteX9" fmla="*/ 365760 w 7659945"/>
              <a:gd name="connsiteY9" fmla="*/ 2345182 h 2874572"/>
              <a:gd name="connsiteX10" fmla="*/ 452387 w 7659945"/>
              <a:gd name="connsiteY10" fmla="*/ 2287431 h 2874572"/>
              <a:gd name="connsiteX11" fmla="*/ 481263 w 7659945"/>
              <a:gd name="connsiteY11" fmla="*/ 2277806 h 2874572"/>
              <a:gd name="connsiteX12" fmla="*/ 587141 w 7659945"/>
              <a:gd name="connsiteY12" fmla="*/ 2220054 h 2874572"/>
              <a:gd name="connsiteX13" fmla="*/ 625642 w 7659945"/>
              <a:gd name="connsiteY13" fmla="*/ 2200804 h 2874572"/>
              <a:gd name="connsiteX14" fmla="*/ 741145 w 7659945"/>
              <a:gd name="connsiteY14" fmla="*/ 2171928 h 2874572"/>
              <a:gd name="connsiteX15" fmla="*/ 1232034 w 7659945"/>
              <a:gd name="connsiteY15" fmla="*/ 2152677 h 2874572"/>
              <a:gd name="connsiteX16" fmla="*/ 1299410 w 7659945"/>
              <a:gd name="connsiteY16" fmla="*/ 2133427 h 2874572"/>
              <a:gd name="connsiteX17" fmla="*/ 1376413 w 7659945"/>
              <a:gd name="connsiteY17" fmla="*/ 2094926 h 2874572"/>
              <a:gd name="connsiteX18" fmla="*/ 1414914 w 7659945"/>
              <a:gd name="connsiteY18" fmla="*/ 2075675 h 2874572"/>
              <a:gd name="connsiteX19" fmla="*/ 1501541 w 7659945"/>
              <a:gd name="connsiteY19" fmla="*/ 2037174 h 2874572"/>
              <a:gd name="connsiteX20" fmla="*/ 1540042 w 7659945"/>
              <a:gd name="connsiteY20" fmla="*/ 2008298 h 2874572"/>
              <a:gd name="connsiteX21" fmla="*/ 1578543 w 7659945"/>
              <a:gd name="connsiteY21" fmla="*/ 1989048 h 2874572"/>
              <a:gd name="connsiteX22" fmla="*/ 1655545 w 7659945"/>
              <a:gd name="connsiteY22" fmla="*/ 1940921 h 2874572"/>
              <a:gd name="connsiteX23" fmla="*/ 1674796 w 7659945"/>
              <a:gd name="connsiteY23" fmla="*/ 1912046 h 2874572"/>
              <a:gd name="connsiteX24" fmla="*/ 1809549 w 7659945"/>
              <a:gd name="connsiteY24" fmla="*/ 1854294 h 2874572"/>
              <a:gd name="connsiteX25" fmla="*/ 1848050 w 7659945"/>
              <a:gd name="connsiteY25" fmla="*/ 1825418 h 2874572"/>
              <a:gd name="connsiteX26" fmla="*/ 1905802 w 7659945"/>
              <a:gd name="connsiteY26" fmla="*/ 1806168 h 2874572"/>
              <a:gd name="connsiteX27" fmla="*/ 1944303 w 7659945"/>
              <a:gd name="connsiteY27" fmla="*/ 1777292 h 2874572"/>
              <a:gd name="connsiteX28" fmla="*/ 1982804 w 7659945"/>
              <a:gd name="connsiteY28" fmla="*/ 1767667 h 2874572"/>
              <a:gd name="connsiteX29" fmla="*/ 2011680 w 7659945"/>
              <a:gd name="connsiteY29" fmla="*/ 1738791 h 2874572"/>
              <a:gd name="connsiteX30" fmla="*/ 2040556 w 7659945"/>
              <a:gd name="connsiteY30" fmla="*/ 1719540 h 2874572"/>
              <a:gd name="connsiteX31" fmla="*/ 2127183 w 7659945"/>
              <a:gd name="connsiteY31" fmla="*/ 1671414 h 2874572"/>
              <a:gd name="connsiteX32" fmla="*/ 2165684 w 7659945"/>
              <a:gd name="connsiteY32" fmla="*/ 1642538 h 2874572"/>
              <a:gd name="connsiteX33" fmla="*/ 2194560 w 7659945"/>
              <a:gd name="connsiteY33" fmla="*/ 1613662 h 2874572"/>
              <a:gd name="connsiteX34" fmla="*/ 2242686 w 7659945"/>
              <a:gd name="connsiteY34" fmla="*/ 1584787 h 2874572"/>
              <a:gd name="connsiteX35" fmla="*/ 2271562 w 7659945"/>
              <a:gd name="connsiteY35" fmla="*/ 1565536 h 2874572"/>
              <a:gd name="connsiteX36" fmla="*/ 2319688 w 7659945"/>
              <a:gd name="connsiteY36" fmla="*/ 1546286 h 2874572"/>
              <a:gd name="connsiteX37" fmla="*/ 2367815 w 7659945"/>
              <a:gd name="connsiteY37" fmla="*/ 1517410 h 2874572"/>
              <a:gd name="connsiteX38" fmla="*/ 2396690 w 7659945"/>
              <a:gd name="connsiteY38" fmla="*/ 1498159 h 2874572"/>
              <a:gd name="connsiteX39" fmla="*/ 2435191 w 7659945"/>
              <a:gd name="connsiteY39" fmla="*/ 1488534 h 2874572"/>
              <a:gd name="connsiteX40" fmla="*/ 2464067 w 7659945"/>
              <a:gd name="connsiteY40" fmla="*/ 1459658 h 2874572"/>
              <a:gd name="connsiteX41" fmla="*/ 2521819 w 7659945"/>
              <a:gd name="connsiteY41" fmla="*/ 1440408 h 2874572"/>
              <a:gd name="connsiteX42" fmla="*/ 2560320 w 7659945"/>
              <a:gd name="connsiteY42" fmla="*/ 1421157 h 2874572"/>
              <a:gd name="connsiteX43" fmla="*/ 2656573 w 7659945"/>
              <a:gd name="connsiteY43" fmla="*/ 1392281 h 2874572"/>
              <a:gd name="connsiteX44" fmla="*/ 2733575 w 7659945"/>
              <a:gd name="connsiteY44" fmla="*/ 1353780 h 2874572"/>
              <a:gd name="connsiteX45" fmla="*/ 2791326 w 7659945"/>
              <a:gd name="connsiteY45" fmla="*/ 1324905 h 2874572"/>
              <a:gd name="connsiteX46" fmla="*/ 2849078 w 7659945"/>
              <a:gd name="connsiteY46" fmla="*/ 1286404 h 2874572"/>
              <a:gd name="connsiteX47" fmla="*/ 2916455 w 7659945"/>
              <a:gd name="connsiteY47" fmla="*/ 1257528 h 2874572"/>
              <a:gd name="connsiteX48" fmla="*/ 2954956 w 7659945"/>
              <a:gd name="connsiteY48" fmla="*/ 1228652 h 2874572"/>
              <a:gd name="connsiteX49" fmla="*/ 3003082 w 7659945"/>
              <a:gd name="connsiteY49" fmla="*/ 1209401 h 2874572"/>
              <a:gd name="connsiteX50" fmla="*/ 3070459 w 7659945"/>
              <a:gd name="connsiteY50" fmla="*/ 1180526 h 2874572"/>
              <a:gd name="connsiteX51" fmla="*/ 3099335 w 7659945"/>
              <a:gd name="connsiteY51" fmla="*/ 1151650 h 2874572"/>
              <a:gd name="connsiteX52" fmla="*/ 3157086 w 7659945"/>
              <a:gd name="connsiteY52" fmla="*/ 1132399 h 2874572"/>
              <a:gd name="connsiteX53" fmla="*/ 3195587 w 7659945"/>
              <a:gd name="connsiteY53" fmla="*/ 1113149 h 2874572"/>
              <a:gd name="connsiteX54" fmla="*/ 3253339 w 7659945"/>
              <a:gd name="connsiteY54" fmla="*/ 1074648 h 2874572"/>
              <a:gd name="connsiteX55" fmla="*/ 3282215 w 7659945"/>
              <a:gd name="connsiteY55" fmla="*/ 1065022 h 2874572"/>
              <a:gd name="connsiteX56" fmla="*/ 3320716 w 7659945"/>
              <a:gd name="connsiteY56" fmla="*/ 1045772 h 2874572"/>
              <a:gd name="connsiteX57" fmla="*/ 3359217 w 7659945"/>
              <a:gd name="connsiteY57" fmla="*/ 1036147 h 2874572"/>
              <a:gd name="connsiteX58" fmla="*/ 3416968 w 7659945"/>
              <a:gd name="connsiteY58" fmla="*/ 1016896 h 2874572"/>
              <a:gd name="connsiteX59" fmla="*/ 3445844 w 7659945"/>
              <a:gd name="connsiteY59" fmla="*/ 1007271 h 2874572"/>
              <a:gd name="connsiteX60" fmla="*/ 3484345 w 7659945"/>
              <a:gd name="connsiteY60" fmla="*/ 988020 h 2874572"/>
              <a:gd name="connsiteX61" fmla="*/ 3542097 w 7659945"/>
              <a:gd name="connsiteY61" fmla="*/ 978395 h 2874572"/>
              <a:gd name="connsiteX62" fmla="*/ 3580598 w 7659945"/>
              <a:gd name="connsiteY62" fmla="*/ 968770 h 2874572"/>
              <a:gd name="connsiteX63" fmla="*/ 3657600 w 7659945"/>
              <a:gd name="connsiteY63" fmla="*/ 930269 h 2874572"/>
              <a:gd name="connsiteX64" fmla="*/ 3753853 w 7659945"/>
              <a:gd name="connsiteY64" fmla="*/ 872517 h 2874572"/>
              <a:gd name="connsiteX65" fmla="*/ 3782728 w 7659945"/>
              <a:gd name="connsiteY65" fmla="*/ 843641 h 2874572"/>
              <a:gd name="connsiteX66" fmla="*/ 3840480 w 7659945"/>
              <a:gd name="connsiteY66" fmla="*/ 824391 h 2874572"/>
              <a:gd name="connsiteX67" fmla="*/ 3907857 w 7659945"/>
              <a:gd name="connsiteY67" fmla="*/ 766639 h 2874572"/>
              <a:gd name="connsiteX68" fmla="*/ 3984859 w 7659945"/>
              <a:gd name="connsiteY68" fmla="*/ 708888 h 2874572"/>
              <a:gd name="connsiteX69" fmla="*/ 4013735 w 7659945"/>
              <a:gd name="connsiteY69" fmla="*/ 670387 h 2874572"/>
              <a:gd name="connsiteX70" fmla="*/ 4081111 w 7659945"/>
              <a:gd name="connsiteY70" fmla="*/ 631886 h 2874572"/>
              <a:gd name="connsiteX71" fmla="*/ 4148488 w 7659945"/>
              <a:gd name="connsiteY71" fmla="*/ 583759 h 2874572"/>
              <a:gd name="connsiteX72" fmla="*/ 4186989 w 7659945"/>
              <a:gd name="connsiteY72" fmla="*/ 564509 h 2874572"/>
              <a:gd name="connsiteX73" fmla="*/ 4206240 w 7659945"/>
              <a:gd name="connsiteY73" fmla="*/ 535633 h 2874572"/>
              <a:gd name="connsiteX74" fmla="*/ 4244741 w 7659945"/>
              <a:gd name="connsiteY74" fmla="*/ 516382 h 2874572"/>
              <a:gd name="connsiteX75" fmla="*/ 4273617 w 7659945"/>
              <a:gd name="connsiteY75" fmla="*/ 497132 h 2874572"/>
              <a:gd name="connsiteX76" fmla="*/ 4331368 w 7659945"/>
              <a:gd name="connsiteY76" fmla="*/ 458631 h 2874572"/>
              <a:gd name="connsiteX77" fmla="*/ 4398745 w 7659945"/>
              <a:gd name="connsiteY77" fmla="*/ 420130 h 2874572"/>
              <a:gd name="connsiteX78" fmla="*/ 4456497 w 7659945"/>
              <a:gd name="connsiteY78" fmla="*/ 381629 h 2874572"/>
              <a:gd name="connsiteX79" fmla="*/ 4485373 w 7659945"/>
              <a:gd name="connsiteY79" fmla="*/ 362378 h 2874572"/>
              <a:gd name="connsiteX80" fmla="*/ 4514248 w 7659945"/>
              <a:gd name="connsiteY80" fmla="*/ 352753 h 2874572"/>
              <a:gd name="connsiteX81" fmla="*/ 4552749 w 7659945"/>
              <a:gd name="connsiteY81" fmla="*/ 333502 h 2874572"/>
              <a:gd name="connsiteX82" fmla="*/ 4591250 w 7659945"/>
              <a:gd name="connsiteY82" fmla="*/ 323877 h 2874572"/>
              <a:gd name="connsiteX83" fmla="*/ 4629751 w 7659945"/>
              <a:gd name="connsiteY83" fmla="*/ 304627 h 2874572"/>
              <a:gd name="connsiteX84" fmla="*/ 4658627 w 7659945"/>
              <a:gd name="connsiteY84" fmla="*/ 295001 h 2874572"/>
              <a:gd name="connsiteX85" fmla="*/ 4706754 w 7659945"/>
              <a:gd name="connsiteY85" fmla="*/ 266126 h 2874572"/>
              <a:gd name="connsiteX86" fmla="*/ 4793381 w 7659945"/>
              <a:gd name="connsiteY86" fmla="*/ 246875 h 2874572"/>
              <a:gd name="connsiteX87" fmla="*/ 4870383 w 7659945"/>
              <a:gd name="connsiteY87" fmla="*/ 208374 h 2874572"/>
              <a:gd name="connsiteX88" fmla="*/ 4899259 w 7659945"/>
              <a:gd name="connsiteY88" fmla="*/ 189124 h 2874572"/>
              <a:gd name="connsiteX89" fmla="*/ 4966636 w 7659945"/>
              <a:gd name="connsiteY89" fmla="*/ 169873 h 2874572"/>
              <a:gd name="connsiteX90" fmla="*/ 5005137 w 7659945"/>
              <a:gd name="connsiteY90" fmla="*/ 150622 h 2874572"/>
              <a:gd name="connsiteX91" fmla="*/ 5034013 w 7659945"/>
              <a:gd name="connsiteY91" fmla="*/ 140997 h 2874572"/>
              <a:gd name="connsiteX92" fmla="*/ 5130265 w 7659945"/>
              <a:gd name="connsiteY92" fmla="*/ 121747 h 2874572"/>
              <a:gd name="connsiteX93" fmla="*/ 5207267 w 7659945"/>
              <a:gd name="connsiteY93" fmla="*/ 83246 h 2874572"/>
              <a:gd name="connsiteX94" fmla="*/ 5255394 w 7659945"/>
              <a:gd name="connsiteY94" fmla="*/ 73620 h 2874572"/>
              <a:gd name="connsiteX95" fmla="*/ 5293895 w 7659945"/>
              <a:gd name="connsiteY95" fmla="*/ 63995 h 2874572"/>
              <a:gd name="connsiteX96" fmla="*/ 5322770 w 7659945"/>
              <a:gd name="connsiteY96" fmla="*/ 54370 h 2874572"/>
              <a:gd name="connsiteX97" fmla="*/ 5370897 w 7659945"/>
              <a:gd name="connsiteY97" fmla="*/ 44745 h 2874572"/>
              <a:gd name="connsiteX98" fmla="*/ 5457524 w 7659945"/>
              <a:gd name="connsiteY98" fmla="*/ 25494 h 2874572"/>
              <a:gd name="connsiteX99" fmla="*/ 5496025 w 7659945"/>
              <a:gd name="connsiteY99" fmla="*/ 15869 h 2874572"/>
              <a:gd name="connsiteX100" fmla="*/ 5758234 w 7659945"/>
              <a:gd name="connsiteY100" fmla="*/ 262009 h 2874572"/>
              <a:gd name="connsiteX101" fmla="*/ 5981045 w 7659945"/>
              <a:gd name="connsiteY101" fmla="*/ 464189 h 2874572"/>
              <a:gd name="connsiteX102" fmla="*/ 6093757 w 7659945"/>
              <a:gd name="connsiteY102" fmla="*/ 525725 h 2874572"/>
              <a:gd name="connsiteX103" fmla="*/ 6269254 w 7659945"/>
              <a:gd name="connsiteY103" fmla="*/ 629001 h 2874572"/>
              <a:gd name="connsiteX104" fmla="*/ 6506280 w 7659945"/>
              <a:gd name="connsiteY104" fmla="*/ 708415 h 2874572"/>
              <a:gd name="connsiteX105" fmla="*/ 6698063 w 7659945"/>
              <a:gd name="connsiteY105" fmla="*/ 690770 h 2874572"/>
              <a:gd name="connsiteX106" fmla="*/ 6762468 w 7659945"/>
              <a:gd name="connsiteY106" fmla="*/ 652270 h 2874572"/>
              <a:gd name="connsiteX107" fmla="*/ 6941338 w 7659945"/>
              <a:gd name="connsiteY107" fmla="*/ 556201 h 2874572"/>
              <a:gd name="connsiteX108" fmla="*/ 6911891 w 7659945"/>
              <a:gd name="connsiteY108" fmla="*/ 678376 h 2874572"/>
              <a:gd name="connsiteX109" fmla="*/ 7001818 w 7659945"/>
              <a:gd name="connsiteY109" fmla="*/ 639638 h 2874572"/>
              <a:gd name="connsiteX110" fmla="*/ 7143872 w 7659945"/>
              <a:gd name="connsiteY110" fmla="*/ 676736 h 2874572"/>
              <a:gd name="connsiteX111" fmla="*/ 7285923 w 7659945"/>
              <a:gd name="connsiteY111" fmla="*/ 664310 h 2874572"/>
              <a:gd name="connsiteX112" fmla="*/ 7659945 w 7659945"/>
              <a:gd name="connsiteY112" fmla="*/ 673934 h 2874572"/>
              <a:gd name="connsiteX0" fmla="*/ 0 w 7659945"/>
              <a:gd name="connsiteY0" fmla="*/ 2874572 h 2874572"/>
              <a:gd name="connsiteX1" fmla="*/ 48126 w 7659945"/>
              <a:gd name="connsiteY1" fmla="*/ 2768694 h 2874572"/>
              <a:gd name="connsiteX2" fmla="*/ 57751 w 7659945"/>
              <a:gd name="connsiteY2" fmla="*/ 2739818 h 2874572"/>
              <a:gd name="connsiteX3" fmla="*/ 77002 w 7659945"/>
              <a:gd name="connsiteY3" fmla="*/ 2710942 h 2874572"/>
              <a:gd name="connsiteX4" fmla="*/ 96253 w 7659945"/>
              <a:gd name="connsiteY4" fmla="*/ 2662816 h 2874572"/>
              <a:gd name="connsiteX5" fmla="*/ 192505 w 7659945"/>
              <a:gd name="connsiteY5" fmla="*/ 2537688 h 2874572"/>
              <a:gd name="connsiteX6" fmla="*/ 231006 w 7659945"/>
              <a:gd name="connsiteY6" fmla="*/ 2489561 h 2874572"/>
              <a:gd name="connsiteX7" fmla="*/ 250257 w 7659945"/>
              <a:gd name="connsiteY7" fmla="*/ 2460686 h 2874572"/>
              <a:gd name="connsiteX8" fmla="*/ 346509 w 7659945"/>
              <a:gd name="connsiteY8" fmla="*/ 2374058 h 2874572"/>
              <a:gd name="connsiteX9" fmla="*/ 365760 w 7659945"/>
              <a:gd name="connsiteY9" fmla="*/ 2345182 h 2874572"/>
              <a:gd name="connsiteX10" fmla="*/ 452387 w 7659945"/>
              <a:gd name="connsiteY10" fmla="*/ 2287431 h 2874572"/>
              <a:gd name="connsiteX11" fmla="*/ 481263 w 7659945"/>
              <a:gd name="connsiteY11" fmla="*/ 2277806 h 2874572"/>
              <a:gd name="connsiteX12" fmla="*/ 587141 w 7659945"/>
              <a:gd name="connsiteY12" fmla="*/ 2220054 h 2874572"/>
              <a:gd name="connsiteX13" fmla="*/ 625642 w 7659945"/>
              <a:gd name="connsiteY13" fmla="*/ 2200804 h 2874572"/>
              <a:gd name="connsiteX14" fmla="*/ 741145 w 7659945"/>
              <a:gd name="connsiteY14" fmla="*/ 2171928 h 2874572"/>
              <a:gd name="connsiteX15" fmla="*/ 1232034 w 7659945"/>
              <a:gd name="connsiteY15" fmla="*/ 2152677 h 2874572"/>
              <a:gd name="connsiteX16" fmla="*/ 1299410 w 7659945"/>
              <a:gd name="connsiteY16" fmla="*/ 2133427 h 2874572"/>
              <a:gd name="connsiteX17" fmla="*/ 1376413 w 7659945"/>
              <a:gd name="connsiteY17" fmla="*/ 2094926 h 2874572"/>
              <a:gd name="connsiteX18" fmla="*/ 1414914 w 7659945"/>
              <a:gd name="connsiteY18" fmla="*/ 2075675 h 2874572"/>
              <a:gd name="connsiteX19" fmla="*/ 1501541 w 7659945"/>
              <a:gd name="connsiteY19" fmla="*/ 2037174 h 2874572"/>
              <a:gd name="connsiteX20" fmla="*/ 1540042 w 7659945"/>
              <a:gd name="connsiteY20" fmla="*/ 2008298 h 2874572"/>
              <a:gd name="connsiteX21" fmla="*/ 1578543 w 7659945"/>
              <a:gd name="connsiteY21" fmla="*/ 1989048 h 2874572"/>
              <a:gd name="connsiteX22" fmla="*/ 1655545 w 7659945"/>
              <a:gd name="connsiteY22" fmla="*/ 1940921 h 2874572"/>
              <a:gd name="connsiteX23" fmla="*/ 1674796 w 7659945"/>
              <a:gd name="connsiteY23" fmla="*/ 1912046 h 2874572"/>
              <a:gd name="connsiteX24" fmla="*/ 1809549 w 7659945"/>
              <a:gd name="connsiteY24" fmla="*/ 1854294 h 2874572"/>
              <a:gd name="connsiteX25" fmla="*/ 1848050 w 7659945"/>
              <a:gd name="connsiteY25" fmla="*/ 1825418 h 2874572"/>
              <a:gd name="connsiteX26" fmla="*/ 1905802 w 7659945"/>
              <a:gd name="connsiteY26" fmla="*/ 1806168 h 2874572"/>
              <a:gd name="connsiteX27" fmla="*/ 1944303 w 7659945"/>
              <a:gd name="connsiteY27" fmla="*/ 1777292 h 2874572"/>
              <a:gd name="connsiteX28" fmla="*/ 1982804 w 7659945"/>
              <a:gd name="connsiteY28" fmla="*/ 1767667 h 2874572"/>
              <a:gd name="connsiteX29" fmla="*/ 2011680 w 7659945"/>
              <a:gd name="connsiteY29" fmla="*/ 1738791 h 2874572"/>
              <a:gd name="connsiteX30" fmla="*/ 2040556 w 7659945"/>
              <a:gd name="connsiteY30" fmla="*/ 1719540 h 2874572"/>
              <a:gd name="connsiteX31" fmla="*/ 2127183 w 7659945"/>
              <a:gd name="connsiteY31" fmla="*/ 1671414 h 2874572"/>
              <a:gd name="connsiteX32" fmla="*/ 2165684 w 7659945"/>
              <a:gd name="connsiteY32" fmla="*/ 1642538 h 2874572"/>
              <a:gd name="connsiteX33" fmla="*/ 2194560 w 7659945"/>
              <a:gd name="connsiteY33" fmla="*/ 1613662 h 2874572"/>
              <a:gd name="connsiteX34" fmla="*/ 2242686 w 7659945"/>
              <a:gd name="connsiteY34" fmla="*/ 1584787 h 2874572"/>
              <a:gd name="connsiteX35" fmla="*/ 2271562 w 7659945"/>
              <a:gd name="connsiteY35" fmla="*/ 1565536 h 2874572"/>
              <a:gd name="connsiteX36" fmla="*/ 2319688 w 7659945"/>
              <a:gd name="connsiteY36" fmla="*/ 1546286 h 2874572"/>
              <a:gd name="connsiteX37" fmla="*/ 2367815 w 7659945"/>
              <a:gd name="connsiteY37" fmla="*/ 1517410 h 2874572"/>
              <a:gd name="connsiteX38" fmla="*/ 2396690 w 7659945"/>
              <a:gd name="connsiteY38" fmla="*/ 1498159 h 2874572"/>
              <a:gd name="connsiteX39" fmla="*/ 2435191 w 7659945"/>
              <a:gd name="connsiteY39" fmla="*/ 1488534 h 2874572"/>
              <a:gd name="connsiteX40" fmla="*/ 2464067 w 7659945"/>
              <a:gd name="connsiteY40" fmla="*/ 1459658 h 2874572"/>
              <a:gd name="connsiteX41" fmla="*/ 2521819 w 7659945"/>
              <a:gd name="connsiteY41" fmla="*/ 1440408 h 2874572"/>
              <a:gd name="connsiteX42" fmla="*/ 2560320 w 7659945"/>
              <a:gd name="connsiteY42" fmla="*/ 1421157 h 2874572"/>
              <a:gd name="connsiteX43" fmla="*/ 2656573 w 7659945"/>
              <a:gd name="connsiteY43" fmla="*/ 1392281 h 2874572"/>
              <a:gd name="connsiteX44" fmla="*/ 2733575 w 7659945"/>
              <a:gd name="connsiteY44" fmla="*/ 1353780 h 2874572"/>
              <a:gd name="connsiteX45" fmla="*/ 2791326 w 7659945"/>
              <a:gd name="connsiteY45" fmla="*/ 1324905 h 2874572"/>
              <a:gd name="connsiteX46" fmla="*/ 2849078 w 7659945"/>
              <a:gd name="connsiteY46" fmla="*/ 1286404 h 2874572"/>
              <a:gd name="connsiteX47" fmla="*/ 2916455 w 7659945"/>
              <a:gd name="connsiteY47" fmla="*/ 1257528 h 2874572"/>
              <a:gd name="connsiteX48" fmla="*/ 2954956 w 7659945"/>
              <a:gd name="connsiteY48" fmla="*/ 1228652 h 2874572"/>
              <a:gd name="connsiteX49" fmla="*/ 3003082 w 7659945"/>
              <a:gd name="connsiteY49" fmla="*/ 1209401 h 2874572"/>
              <a:gd name="connsiteX50" fmla="*/ 3070459 w 7659945"/>
              <a:gd name="connsiteY50" fmla="*/ 1180526 h 2874572"/>
              <a:gd name="connsiteX51" fmla="*/ 3099335 w 7659945"/>
              <a:gd name="connsiteY51" fmla="*/ 1151650 h 2874572"/>
              <a:gd name="connsiteX52" fmla="*/ 3157086 w 7659945"/>
              <a:gd name="connsiteY52" fmla="*/ 1132399 h 2874572"/>
              <a:gd name="connsiteX53" fmla="*/ 3195587 w 7659945"/>
              <a:gd name="connsiteY53" fmla="*/ 1113149 h 2874572"/>
              <a:gd name="connsiteX54" fmla="*/ 3253339 w 7659945"/>
              <a:gd name="connsiteY54" fmla="*/ 1074648 h 2874572"/>
              <a:gd name="connsiteX55" fmla="*/ 3282215 w 7659945"/>
              <a:gd name="connsiteY55" fmla="*/ 1065022 h 2874572"/>
              <a:gd name="connsiteX56" fmla="*/ 3320716 w 7659945"/>
              <a:gd name="connsiteY56" fmla="*/ 1045772 h 2874572"/>
              <a:gd name="connsiteX57" fmla="*/ 3359217 w 7659945"/>
              <a:gd name="connsiteY57" fmla="*/ 1036147 h 2874572"/>
              <a:gd name="connsiteX58" fmla="*/ 3416968 w 7659945"/>
              <a:gd name="connsiteY58" fmla="*/ 1016896 h 2874572"/>
              <a:gd name="connsiteX59" fmla="*/ 3445844 w 7659945"/>
              <a:gd name="connsiteY59" fmla="*/ 1007271 h 2874572"/>
              <a:gd name="connsiteX60" fmla="*/ 3484345 w 7659945"/>
              <a:gd name="connsiteY60" fmla="*/ 988020 h 2874572"/>
              <a:gd name="connsiteX61" fmla="*/ 3542097 w 7659945"/>
              <a:gd name="connsiteY61" fmla="*/ 978395 h 2874572"/>
              <a:gd name="connsiteX62" fmla="*/ 3580598 w 7659945"/>
              <a:gd name="connsiteY62" fmla="*/ 968770 h 2874572"/>
              <a:gd name="connsiteX63" fmla="*/ 3657600 w 7659945"/>
              <a:gd name="connsiteY63" fmla="*/ 930269 h 2874572"/>
              <a:gd name="connsiteX64" fmla="*/ 3753853 w 7659945"/>
              <a:gd name="connsiteY64" fmla="*/ 872517 h 2874572"/>
              <a:gd name="connsiteX65" fmla="*/ 3782728 w 7659945"/>
              <a:gd name="connsiteY65" fmla="*/ 843641 h 2874572"/>
              <a:gd name="connsiteX66" fmla="*/ 3840480 w 7659945"/>
              <a:gd name="connsiteY66" fmla="*/ 824391 h 2874572"/>
              <a:gd name="connsiteX67" fmla="*/ 3907857 w 7659945"/>
              <a:gd name="connsiteY67" fmla="*/ 766639 h 2874572"/>
              <a:gd name="connsiteX68" fmla="*/ 3984859 w 7659945"/>
              <a:gd name="connsiteY68" fmla="*/ 708888 h 2874572"/>
              <a:gd name="connsiteX69" fmla="*/ 4013735 w 7659945"/>
              <a:gd name="connsiteY69" fmla="*/ 670387 h 2874572"/>
              <a:gd name="connsiteX70" fmla="*/ 4081111 w 7659945"/>
              <a:gd name="connsiteY70" fmla="*/ 631886 h 2874572"/>
              <a:gd name="connsiteX71" fmla="*/ 4148488 w 7659945"/>
              <a:gd name="connsiteY71" fmla="*/ 583759 h 2874572"/>
              <a:gd name="connsiteX72" fmla="*/ 4186989 w 7659945"/>
              <a:gd name="connsiteY72" fmla="*/ 564509 h 2874572"/>
              <a:gd name="connsiteX73" fmla="*/ 4206240 w 7659945"/>
              <a:gd name="connsiteY73" fmla="*/ 535633 h 2874572"/>
              <a:gd name="connsiteX74" fmla="*/ 4244741 w 7659945"/>
              <a:gd name="connsiteY74" fmla="*/ 516382 h 2874572"/>
              <a:gd name="connsiteX75" fmla="*/ 4273617 w 7659945"/>
              <a:gd name="connsiteY75" fmla="*/ 497132 h 2874572"/>
              <a:gd name="connsiteX76" fmla="*/ 4331368 w 7659945"/>
              <a:gd name="connsiteY76" fmla="*/ 458631 h 2874572"/>
              <a:gd name="connsiteX77" fmla="*/ 4398745 w 7659945"/>
              <a:gd name="connsiteY77" fmla="*/ 420130 h 2874572"/>
              <a:gd name="connsiteX78" fmla="*/ 4456497 w 7659945"/>
              <a:gd name="connsiteY78" fmla="*/ 381629 h 2874572"/>
              <a:gd name="connsiteX79" fmla="*/ 4485373 w 7659945"/>
              <a:gd name="connsiteY79" fmla="*/ 362378 h 2874572"/>
              <a:gd name="connsiteX80" fmla="*/ 4514248 w 7659945"/>
              <a:gd name="connsiteY80" fmla="*/ 352753 h 2874572"/>
              <a:gd name="connsiteX81" fmla="*/ 4552749 w 7659945"/>
              <a:gd name="connsiteY81" fmla="*/ 333502 h 2874572"/>
              <a:gd name="connsiteX82" fmla="*/ 4591250 w 7659945"/>
              <a:gd name="connsiteY82" fmla="*/ 323877 h 2874572"/>
              <a:gd name="connsiteX83" fmla="*/ 4629751 w 7659945"/>
              <a:gd name="connsiteY83" fmla="*/ 304627 h 2874572"/>
              <a:gd name="connsiteX84" fmla="*/ 4658627 w 7659945"/>
              <a:gd name="connsiteY84" fmla="*/ 295001 h 2874572"/>
              <a:gd name="connsiteX85" fmla="*/ 4706754 w 7659945"/>
              <a:gd name="connsiteY85" fmla="*/ 266126 h 2874572"/>
              <a:gd name="connsiteX86" fmla="*/ 4793381 w 7659945"/>
              <a:gd name="connsiteY86" fmla="*/ 246875 h 2874572"/>
              <a:gd name="connsiteX87" fmla="*/ 4870383 w 7659945"/>
              <a:gd name="connsiteY87" fmla="*/ 208374 h 2874572"/>
              <a:gd name="connsiteX88" fmla="*/ 4899259 w 7659945"/>
              <a:gd name="connsiteY88" fmla="*/ 189124 h 2874572"/>
              <a:gd name="connsiteX89" fmla="*/ 4966636 w 7659945"/>
              <a:gd name="connsiteY89" fmla="*/ 169873 h 2874572"/>
              <a:gd name="connsiteX90" fmla="*/ 5005137 w 7659945"/>
              <a:gd name="connsiteY90" fmla="*/ 150622 h 2874572"/>
              <a:gd name="connsiteX91" fmla="*/ 5034013 w 7659945"/>
              <a:gd name="connsiteY91" fmla="*/ 140997 h 2874572"/>
              <a:gd name="connsiteX92" fmla="*/ 5130265 w 7659945"/>
              <a:gd name="connsiteY92" fmla="*/ 121747 h 2874572"/>
              <a:gd name="connsiteX93" fmla="*/ 5207267 w 7659945"/>
              <a:gd name="connsiteY93" fmla="*/ 83246 h 2874572"/>
              <a:gd name="connsiteX94" fmla="*/ 5255394 w 7659945"/>
              <a:gd name="connsiteY94" fmla="*/ 73620 h 2874572"/>
              <a:gd name="connsiteX95" fmla="*/ 5293895 w 7659945"/>
              <a:gd name="connsiteY95" fmla="*/ 63995 h 2874572"/>
              <a:gd name="connsiteX96" fmla="*/ 5322770 w 7659945"/>
              <a:gd name="connsiteY96" fmla="*/ 54370 h 2874572"/>
              <a:gd name="connsiteX97" fmla="*/ 5370897 w 7659945"/>
              <a:gd name="connsiteY97" fmla="*/ 44745 h 2874572"/>
              <a:gd name="connsiteX98" fmla="*/ 5457524 w 7659945"/>
              <a:gd name="connsiteY98" fmla="*/ 25494 h 2874572"/>
              <a:gd name="connsiteX99" fmla="*/ 5496025 w 7659945"/>
              <a:gd name="connsiteY99" fmla="*/ 15869 h 2874572"/>
              <a:gd name="connsiteX100" fmla="*/ 5758234 w 7659945"/>
              <a:gd name="connsiteY100" fmla="*/ 262009 h 2874572"/>
              <a:gd name="connsiteX101" fmla="*/ 5981045 w 7659945"/>
              <a:gd name="connsiteY101" fmla="*/ 464189 h 2874572"/>
              <a:gd name="connsiteX102" fmla="*/ 6093757 w 7659945"/>
              <a:gd name="connsiteY102" fmla="*/ 525725 h 2874572"/>
              <a:gd name="connsiteX103" fmla="*/ 6269254 w 7659945"/>
              <a:gd name="connsiteY103" fmla="*/ 629001 h 2874572"/>
              <a:gd name="connsiteX104" fmla="*/ 6506280 w 7659945"/>
              <a:gd name="connsiteY104" fmla="*/ 708415 h 2874572"/>
              <a:gd name="connsiteX105" fmla="*/ 6698063 w 7659945"/>
              <a:gd name="connsiteY105" fmla="*/ 690770 h 2874572"/>
              <a:gd name="connsiteX106" fmla="*/ 6762468 w 7659945"/>
              <a:gd name="connsiteY106" fmla="*/ 652270 h 2874572"/>
              <a:gd name="connsiteX107" fmla="*/ 6907488 w 7659945"/>
              <a:gd name="connsiteY107" fmla="*/ 663294 h 2874572"/>
              <a:gd name="connsiteX108" fmla="*/ 6911891 w 7659945"/>
              <a:gd name="connsiteY108" fmla="*/ 678376 h 2874572"/>
              <a:gd name="connsiteX109" fmla="*/ 7001818 w 7659945"/>
              <a:gd name="connsiteY109" fmla="*/ 639638 h 2874572"/>
              <a:gd name="connsiteX110" fmla="*/ 7143872 w 7659945"/>
              <a:gd name="connsiteY110" fmla="*/ 676736 h 2874572"/>
              <a:gd name="connsiteX111" fmla="*/ 7285923 w 7659945"/>
              <a:gd name="connsiteY111" fmla="*/ 664310 h 2874572"/>
              <a:gd name="connsiteX112" fmla="*/ 7659945 w 7659945"/>
              <a:gd name="connsiteY112" fmla="*/ 673934 h 2874572"/>
              <a:gd name="connsiteX0" fmla="*/ 0 w 7659945"/>
              <a:gd name="connsiteY0" fmla="*/ 2874572 h 2874572"/>
              <a:gd name="connsiteX1" fmla="*/ 48126 w 7659945"/>
              <a:gd name="connsiteY1" fmla="*/ 2768694 h 2874572"/>
              <a:gd name="connsiteX2" fmla="*/ 57751 w 7659945"/>
              <a:gd name="connsiteY2" fmla="*/ 2739818 h 2874572"/>
              <a:gd name="connsiteX3" fmla="*/ 77002 w 7659945"/>
              <a:gd name="connsiteY3" fmla="*/ 2710942 h 2874572"/>
              <a:gd name="connsiteX4" fmla="*/ 96253 w 7659945"/>
              <a:gd name="connsiteY4" fmla="*/ 2662816 h 2874572"/>
              <a:gd name="connsiteX5" fmla="*/ 192505 w 7659945"/>
              <a:gd name="connsiteY5" fmla="*/ 2537688 h 2874572"/>
              <a:gd name="connsiteX6" fmla="*/ 231006 w 7659945"/>
              <a:gd name="connsiteY6" fmla="*/ 2489561 h 2874572"/>
              <a:gd name="connsiteX7" fmla="*/ 250257 w 7659945"/>
              <a:gd name="connsiteY7" fmla="*/ 2460686 h 2874572"/>
              <a:gd name="connsiteX8" fmla="*/ 346509 w 7659945"/>
              <a:gd name="connsiteY8" fmla="*/ 2374058 h 2874572"/>
              <a:gd name="connsiteX9" fmla="*/ 365760 w 7659945"/>
              <a:gd name="connsiteY9" fmla="*/ 2345182 h 2874572"/>
              <a:gd name="connsiteX10" fmla="*/ 452387 w 7659945"/>
              <a:gd name="connsiteY10" fmla="*/ 2287431 h 2874572"/>
              <a:gd name="connsiteX11" fmla="*/ 481263 w 7659945"/>
              <a:gd name="connsiteY11" fmla="*/ 2277806 h 2874572"/>
              <a:gd name="connsiteX12" fmla="*/ 587141 w 7659945"/>
              <a:gd name="connsiteY12" fmla="*/ 2220054 h 2874572"/>
              <a:gd name="connsiteX13" fmla="*/ 625642 w 7659945"/>
              <a:gd name="connsiteY13" fmla="*/ 2200804 h 2874572"/>
              <a:gd name="connsiteX14" fmla="*/ 741145 w 7659945"/>
              <a:gd name="connsiteY14" fmla="*/ 2171928 h 2874572"/>
              <a:gd name="connsiteX15" fmla="*/ 1232034 w 7659945"/>
              <a:gd name="connsiteY15" fmla="*/ 2152677 h 2874572"/>
              <a:gd name="connsiteX16" fmla="*/ 1299410 w 7659945"/>
              <a:gd name="connsiteY16" fmla="*/ 2133427 h 2874572"/>
              <a:gd name="connsiteX17" fmla="*/ 1376413 w 7659945"/>
              <a:gd name="connsiteY17" fmla="*/ 2094926 h 2874572"/>
              <a:gd name="connsiteX18" fmla="*/ 1414914 w 7659945"/>
              <a:gd name="connsiteY18" fmla="*/ 2075675 h 2874572"/>
              <a:gd name="connsiteX19" fmla="*/ 1501541 w 7659945"/>
              <a:gd name="connsiteY19" fmla="*/ 2037174 h 2874572"/>
              <a:gd name="connsiteX20" fmla="*/ 1540042 w 7659945"/>
              <a:gd name="connsiteY20" fmla="*/ 2008298 h 2874572"/>
              <a:gd name="connsiteX21" fmla="*/ 1578543 w 7659945"/>
              <a:gd name="connsiteY21" fmla="*/ 1989048 h 2874572"/>
              <a:gd name="connsiteX22" fmla="*/ 1655545 w 7659945"/>
              <a:gd name="connsiteY22" fmla="*/ 1940921 h 2874572"/>
              <a:gd name="connsiteX23" fmla="*/ 1674796 w 7659945"/>
              <a:gd name="connsiteY23" fmla="*/ 1912046 h 2874572"/>
              <a:gd name="connsiteX24" fmla="*/ 1809549 w 7659945"/>
              <a:gd name="connsiteY24" fmla="*/ 1854294 h 2874572"/>
              <a:gd name="connsiteX25" fmla="*/ 1848050 w 7659945"/>
              <a:gd name="connsiteY25" fmla="*/ 1825418 h 2874572"/>
              <a:gd name="connsiteX26" fmla="*/ 1905802 w 7659945"/>
              <a:gd name="connsiteY26" fmla="*/ 1806168 h 2874572"/>
              <a:gd name="connsiteX27" fmla="*/ 1944303 w 7659945"/>
              <a:gd name="connsiteY27" fmla="*/ 1777292 h 2874572"/>
              <a:gd name="connsiteX28" fmla="*/ 1982804 w 7659945"/>
              <a:gd name="connsiteY28" fmla="*/ 1767667 h 2874572"/>
              <a:gd name="connsiteX29" fmla="*/ 2011680 w 7659945"/>
              <a:gd name="connsiteY29" fmla="*/ 1738791 h 2874572"/>
              <a:gd name="connsiteX30" fmla="*/ 2040556 w 7659945"/>
              <a:gd name="connsiteY30" fmla="*/ 1719540 h 2874572"/>
              <a:gd name="connsiteX31" fmla="*/ 2127183 w 7659945"/>
              <a:gd name="connsiteY31" fmla="*/ 1671414 h 2874572"/>
              <a:gd name="connsiteX32" fmla="*/ 2165684 w 7659945"/>
              <a:gd name="connsiteY32" fmla="*/ 1642538 h 2874572"/>
              <a:gd name="connsiteX33" fmla="*/ 2194560 w 7659945"/>
              <a:gd name="connsiteY33" fmla="*/ 1613662 h 2874572"/>
              <a:gd name="connsiteX34" fmla="*/ 2242686 w 7659945"/>
              <a:gd name="connsiteY34" fmla="*/ 1584787 h 2874572"/>
              <a:gd name="connsiteX35" fmla="*/ 2271562 w 7659945"/>
              <a:gd name="connsiteY35" fmla="*/ 1565536 h 2874572"/>
              <a:gd name="connsiteX36" fmla="*/ 2319688 w 7659945"/>
              <a:gd name="connsiteY36" fmla="*/ 1546286 h 2874572"/>
              <a:gd name="connsiteX37" fmla="*/ 2367815 w 7659945"/>
              <a:gd name="connsiteY37" fmla="*/ 1517410 h 2874572"/>
              <a:gd name="connsiteX38" fmla="*/ 2396690 w 7659945"/>
              <a:gd name="connsiteY38" fmla="*/ 1498159 h 2874572"/>
              <a:gd name="connsiteX39" fmla="*/ 2435191 w 7659945"/>
              <a:gd name="connsiteY39" fmla="*/ 1488534 h 2874572"/>
              <a:gd name="connsiteX40" fmla="*/ 2464067 w 7659945"/>
              <a:gd name="connsiteY40" fmla="*/ 1459658 h 2874572"/>
              <a:gd name="connsiteX41" fmla="*/ 2521819 w 7659945"/>
              <a:gd name="connsiteY41" fmla="*/ 1440408 h 2874572"/>
              <a:gd name="connsiteX42" fmla="*/ 2560320 w 7659945"/>
              <a:gd name="connsiteY42" fmla="*/ 1421157 h 2874572"/>
              <a:gd name="connsiteX43" fmla="*/ 2656573 w 7659945"/>
              <a:gd name="connsiteY43" fmla="*/ 1392281 h 2874572"/>
              <a:gd name="connsiteX44" fmla="*/ 2733575 w 7659945"/>
              <a:gd name="connsiteY44" fmla="*/ 1353780 h 2874572"/>
              <a:gd name="connsiteX45" fmla="*/ 2791326 w 7659945"/>
              <a:gd name="connsiteY45" fmla="*/ 1324905 h 2874572"/>
              <a:gd name="connsiteX46" fmla="*/ 2849078 w 7659945"/>
              <a:gd name="connsiteY46" fmla="*/ 1286404 h 2874572"/>
              <a:gd name="connsiteX47" fmla="*/ 2916455 w 7659945"/>
              <a:gd name="connsiteY47" fmla="*/ 1257528 h 2874572"/>
              <a:gd name="connsiteX48" fmla="*/ 2954956 w 7659945"/>
              <a:gd name="connsiteY48" fmla="*/ 1228652 h 2874572"/>
              <a:gd name="connsiteX49" fmla="*/ 3003082 w 7659945"/>
              <a:gd name="connsiteY49" fmla="*/ 1209401 h 2874572"/>
              <a:gd name="connsiteX50" fmla="*/ 3070459 w 7659945"/>
              <a:gd name="connsiteY50" fmla="*/ 1180526 h 2874572"/>
              <a:gd name="connsiteX51" fmla="*/ 3099335 w 7659945"/>
              <a:gd name="connsiteY51" fmla="*/ 1151650 h 2874572"/>
              <a:gd name="connsiteX52" fmla="*/ 3157086 w 7659945"/>
              <a:gd name="connsiteY52" fmla="*/ 1132399 h 2874572"/>
              <a:gd name="connsiteX53" fmla="*/ 3195587 w 7659945"/>
              <a:gd name="connsiteY53" fmla="*/ 1113149 h 2874572"/>
              <a:gd name="connsiteX54" fmla="*/ 3253339 w 7659945"/>
              <a:gd name="connsiteY54" fmla="*/ 1074648 h 2874572"/>
              <a:gd name="connsiteX55" fmla="*/ 3282215 w 7659945"/>
              <a:gd name="connsiteY55" fmla="*/ 1065022 h 2874572"/>
              <a:gd name="connsiteX56" fmla="*/ 3320716 w 7659945"/>
              <a:gd name="connsiteY56" fmla="*/ 1045772 h 2874572"/>
              <a:gd name="connsiteX57" fmla="*/ 3359217 w 7659945"/>
              <a:gd name="connsiteY57" fmla="*/ 1036147 h 2874572"/>
              <a:gd name="connsiteX58" fmla="*/ 3416968 w 7659945"/>
              <a:gd name="connsiteY58" fmla="*/ 1016896 h 2874572"/>
              <a:gd name="connsiteX59" fmla="*/ 3445844 w 7659945"/>
              <a:gd name="connsiteY59" fmla="*/ 1007271 h 2874572"/>
              <a:gd name="connsiteX60" fmla="*/ 3484345 w 7659945"/>
              <a:gd name="connsiteY60" fmla="*/ 988020 h 2874572"/>
              <a:gd name="connsiteX61" fmla="*/ 3542097 w 7659945"/>
              <a:gd name="connsiteY61" fmla="*/ 978395 h 2874572"/>
              <a:gd name="connsiteX62" fmla="*/ 3580598 w 7659945"/>
              <a:gd name="connsiteY62" fmla="*/ 968770 h 2874572"/>
              <a:gd name="connsiteX63" fmla="*/ 3657600 w 7659945"/>
              <a:gd name="connsiteY63" fmla="*/ 930269 h 2874572"/>
              <a:gd name="connsiteX64" fmla="*/ 3753853 w 7659945"/>
              <a:gd name="connsiteY64" fmla="*/ 872517 h 2874572"/>
              <a:gd name="connsiteX65" fmla="*/ 3782728 w 7659945"/>
              <a:gd name="connsiteY65" fmla="*/ 843641 h 2874572"/>
              <a:gd name="connsiteX66" fmla="*/ 3840480 w 7659945"/>
              <a:gd name="connsiteY66" fmla="*/ 824391 h 2874572"/>
              <a:gd name="connsiteX67" fmla="*/ 3907857 w 7659945"/>
              <a:gd name="connsiteY67" fmla="*/ 766639 h 2874572"/>
              <a:gd name="connsiteX68" fmla="*/ 3984859 w 7659945"/>
              <a:gd name="connsiteY68" fmla="*/ 708888 h 2874572"/>
              <a:gd name="connsiteX69" fmla="*/ 4013735 w 7659945"/>
              <a:gd name="connsiteY69" fmla="*/ 670387 h 2874572"/>
              <a:gd name="connsiteX70" fmla="*/ 4081111 w 7659945"/>
              <a:gd name="connsiteY70" fmla="*/ 631886 h 2874572"/>
              <a:gd name="connsiteX71" fmla="*/ 4148488 w 7659945"/>
              <a:gd name="connsiteY71" fmla="*/ 583759 h 2874572"/>
              <a:gd name="connsiteX72" fmla="*/ 4186989 w 7659945"/>
              <a:gd name="connsiteY72" fmla="*/ 564509 h 2874572"/>
              <a:gd name="connsiteX73" fmla="*/ 4206240 w 7659945"/>
              <a:gd name="connsiteY73" fmla="*/ 535633 h 2874572"/>
              <a:gd name="connsiteX74" fmla="*/ 4244741 w 7659945"/>
              <a:gd name="connsiteY74" fmla="*/ 516382 h 2874572"/>
              <a:gd name="connsiteX75" fmla="*/ 4273617 w 7659945"/>
              <a:gd name="connsiteY75" fmla="*/ 497132 h 2874572"/>
              <a:gd name="connsiteX76" fmla="*/ 4331368 w 7659945"/>
              <a:gd name="connsiteY76" fmla="*/ 458631 h 2874572"/>
              <a:gd name="connsiteX77" fmla="*/ 4398745 w 7659945"/>
              <a:gd name="connsiteY77" fmla="*/ 420130 h 2874572"/>
              <a:gd name="connsiteX78" fmla="*/ 4456497 w 7659945"/>
              <a:gd name="connsiteY78" fmla="*/ 381629 h 2874572"/>
              <a:gd name="connsiteX79" fmla="*/ 4485373 w 7659945"/>
              <a:gd name="connsiteY79" fmla="*/ 362378 h 2874572"/>
              <a:gd name="connsiteX80" fmla="*/ 4514248 w 7659945"/>
              <a:gd name="connsiteY80" fmla="*/ 352753 h 2874572"/>
              <a:gd name="connsiteX81" fmla="*/ 4552749 w 7659945"/>
              <a:gd name="connsiteY81" fmla="*/ 333502 h 2874572"/>
              <a:gd name="connsiteX82" fmla="*/ 4591250 w 7659945"/>
              <a:gd name="connsiteY82" fmla="*/ 323877 h 2874572"/>
              <a:gd name="connsiteX83" fmla="*/ 4629751 w 7659945"/>
              <a:gd name="connsiteY83" fmla="*/ 304627 h 2874572"/>
              <a:gd name="connsiteX84" fmla="*/ 4658627 w 7659945"/>
              <a:gd name="connsiteY84" fmla="*/ 295001 h 2874572"/>
              <a:gd name="connsiteX85" fmla="*/ 4706754 w 7659945"/>
              <a:gd name="connsiteY85" fmla="*/ 266126 h 2874572"/>
              <a:gd name="connsiteX86" fmla="*/ 4793381 w 7659945"/>
              <a:gd name="connsiteY86" fmla="*/ 246875 h 2874572"/>
              <a:gd name="connsiteX87" fmla="*/ 4870383 w 7659945"/>
              <a:gd name="connsiteY87" fmla="*/ 208374 h 2874572"/>
              <a:gd name="connsiteX88" fmla="*/ 4899259 w 7659945"/>
              <a:gd name="connsiteY88" fmla="*/ 189124 h 2874572"/>
              <a:gd name="connsiteX89" fmla="*/ 4966636 w 7659945"/>
              <a:gd name="connsiteY89" fmla="*/ 169873 h 2874572"/>
              <a:gd name="connsiteX90" fmla="*/ 5005137 w 7659945"/>
              <a:gd name="connsiteY90" fmla="*/ 150622 h 2874572"/>
              <a:gd name="connsiteX91" fmla="*/ 5034013 w 7659945"/>
              <a:gd name="connsiteY91" fmla="*/ 140997 h 2874572"/>
              <a:gd name="connsiteX92" fmla="*/ 5130265 w 7659945"/>
              <a:gd name="connsiteY92" fmla="*/ 121747 h 2874572"/>
              <a:gd name="connsiteX93" fmla="*/ 5207267 w 7659945"/>
              <a:gd name="connsiteY93" fmla="*/ 83246 h 2874572"/>
              <a:gd name="connsiteX94" fmla="*/ 5255394 w 7659945"/>
              <a:gd name="connsiteY94" fmla="*/ 73620 h 2874572"/>
              <a:gd name="connsiteX95" fmla="*/ 5293895 w 7659945"/>
              <a:gd name="connsiteY95" fmla="*/ 63995 h 2874572"/>
              <a:gd name="connsiteX96" fmla="*/ 5322770 w 7659945"/>
              <a:gd name="connsiteY96" fmla="*/ 54370 h 2874572"/>
              <a:gd name="connsiteX97" fmla="*/ 5370897 w 7659945"/>
              <a:gd name="connsiteY97" fmla="*/ 44745 h 2874572"/>
              <a:gd name="connsiteX98" fmla="*/ 5457524 w 7659945"/>
              <a:gd name="connsiteY98" fmla="*/ 25494 h 2874572"/>
              <a:gd name="connsiteX99" fmla="*/ 5496025 w 7659945"/>
              <a:gd name="connsiteY99" fmla="*/ 15869 h 2874572"/>
              <a:gd name="connsiteX100" fmla="*/ 5758234 w 7659945"/>
              <a:gd name="connsiteY100" fmla="*/ 262009 h 2874572"/>
              <a:gd name="connsiteX101" fmla="*/ 5981045 w 7659945"/>
              <a:gd name="connsiteY101" fmla="*/ 464189 h 2874572"/>
              <a:gd name="connsiteX102" fmla="*/ 6093757 w 7659945"/>
              <a:gd name="connsiteY102" fmla="*/ 525725 h 2874572"/>
              <a:gd name="connsiteX103" fmla="*/ 6269254 w 7659945"/>
              <a:gd name="connsiteY103" fmla="*/ 629001 h 2874572"/>
              <a:gd name="connsiteX104" fmla="*/ 6421658 w 7659945"/>
              <a:gd name="connsiteY104" fmla="*/ 726265 h 2874572"/>
              <a:gd name="connsiteX105" fmla="*/ 6698063 w 7659945"/>
              <a:gd name="connsiteY105" fmla="*/ 690770 h 2874572"/>
              <a:gd name="connsiteX106" fmla="*/ 6762468 w 7659945"/>
              <a:gd name="connsiteY106" fmla="*/ 652270 h 2874572"/>
              <a:gd name="connsiteX107" fmla="*/ 6907488 w 7659945"/>
              <a:gd name="connsiteY107" fmla="*/ 663294 h 2874572"/>
              <a:gd name="connsiteX108" fmla="*/ 6911891 w 7659945"/>
              <a:gd name="connsiteY108" fmla="*/ 678376 h 2874572"/>
              <a:gd name="connsiteX109" fmla="*/ 7001818 w 7659945"/>
              <a:gd name="connsiteY109" fmla="*/ 639638 h 2874572"/>
              <a:gd name="connsiteX110" fmla="*/ 7143872 w 7659945"/>
              <a:gd name="connsiteY110" fmla="*/ 676736 h 2874572"/>
              <a:gd name="connsiteX111" fmla="*/ 7285923 w 7659945"/>
              <a:gd name="connsiteY111" fmla="*/ 664310 h 2874572"/>
              <a:gd name="connsiteX112" fmla="*/ 7659945 w 7659945"/>
              <a:gd name="connsiteY112" fmla="*/ 673934 h 2874572"/>
              <a:gd name="connsiteX0" fmla="*/ 0 w 7659945"/>
              <a:gd name="connsiteY0" fmla="*/ 2874572 h 2874572"/>
              <a:gd name="connsiteX1" fmla="*/ 48126 w 7659945"/>
              <a:gd name="connsiteY1" fmla="*/ 2768694 h 2874572"/>
              <a:gd name="connsiteX2" fmla="*/ 57751 w 7659945"/>
              <a:gd name="connsiteY2" fmla="*/ 2739818 h 2874572"/>
              <a:gd name="connsiteX3" fmla="*/ 77002 w 7659945"/>
              <a:gd name="connsiteY3" fmla="*/ 2710942 h 2874572"/>
              <a:gd name="connsiteX4" fmla="*/ 96253 w 7659945"/>
              <a:gd name="connsiteY4" fmla="*/ 2662816 h 2874572"/>
              <a:gd name="connsiteX5" fmla="*/ 192505 w 7659945"/>
              <a:gd name="connsiteY5" fmla="*/ 2537688 h 2874572"/>
              <a:gd name="connsiteX6" fmla="*/ 231006 w 7659945"/>
              <a:gd name="connsiteY6" fmla="*/ 2489561 h 2874572"/>
              <a:gd name="connsiteX7" fmla="*/ 250257 w 7659945"/>
              <a:gd name="connsiteY7" fmla="*/ 2460686 h 2874572"/>
              <a:gd name="connsiteX8" fmla="*/ 346509 w 7659945"/>
              <a:gd name="connsiteY8" fmla="*/ 2374058 h 2874572"/>
              <a:gd name="connsiteX9" fmla="*/ 365760 w 7659945"/>
              <a:gd name="connsiteY9" fmla="*/ 2345182 h 2874572"/>
              <a:gd name="connsiteX10" fmla="*/ 452387 w 7659945"/>
              <a:gd name="connsiteY10" fmla="*/ 2287431 h 2874572"/>
              <a:gd name="connsiteX11" fmla="*/ 481263 w 7659945"/>
              <a:gd name="connsiteY11" fmla="*/ 2277806 h 2874572"/>
              <a:gd name="connsiteX12" fmla="*/ 587141 w 7659945"/>
              <a:gd name="connsiteY12" fmla="*/ 2220054 h 2874572"/>
              <a:gd name="connsiteX13" fmla="*/ 625642 w 7659945"/>
              <a:gd name="connsiteY13" fmla="*/ 2200804 h 2874572"/>
              <a:gd name="connsiteX14" fmla="*/ 741145 w 7659945"/>
              <a:gd name="connsiteY14" fmla="*/ 2171928 h 2874572"/>
              <a:gd name="connsiteX15" fmla="*/ 1232034 w 7659945"/>
              <a:gd name="connsiteY15" fmla="*/ 2152677 h 2874572"/>
              <a:gd name="connsiteX16" fmla="*/ 1299410 w 7659945"/>
              <a:gd name="connsiteY16" fmla="*/ 2133427 h 2874572"/>
              <a:gd name="connsiteX17" fmla="*/ 1376413 w 7659945"/>
              <a:gd name="connsiteY17" fmla="*/ 2094926 h 2874572"/>
              <a:gd name="connsiteX18" fmla="*/ 1414914 w 7659945"/>
              <a:gd name="connsiteY18" fmla="*/ 2075675 h 2874572"/>
              <a:gd name="connsiteX19" fmla="*/ 1501541 w 7659945"/>
              <a:gd name="connsiteY19" fmla="*/ 2037174 h 2874572"/>
              <a:gd name="connsiteX20" fmla="*/ 1540042 w 7659945"/>
              <a:gd name="connsiteY20" fmla="*/ 2008298 h 2874572"/>
              <a:gd name="connsiteX21" fmla="*/ 1578543 w 7659945"/>
              <a:gd name="connsiteY21" fmla="*/ 1989048 h 2874572"/>
              <a:gd name="connsiteX22" fmla="*/ 1655545 w 7659945"/>
              <a:gd name="connsiteY22" fmla="*/ 1940921 h 2874572"/>
              <a:gd name="connsiteX23" fmla="*/ 1674796 w 7659945"/>
              <a:gd name="connsiteY23" fmla="*/ 1912046 h 2874572"/>
              <a:gd name="connsiteX24" fmla="*/ 1809549 w 7659945"/>
              <a:gd name="connsiteY24" fmla="*/ 1854294 h 2874572"/>
              <a:gd name="connsiteX25" fmla="*/ 1848050 w 7659945"/>
              <a:gd name="connsiteY25" fmla="*/ 1825418 h 2874572"/>
              <a:gd name="connsiteX26" fmla="*/ 1905802 w 7659945"/>
              <a:gd name="connsiteY26" fmla="*/ 1806168 h 2874572"/>
              <a:gd name="connsiteX27" fmla="*/ 1944303 w 7659945"/>
              <a:gd name="connsiteY27" fmla="*/ 1777292 h 2874572"/>
              <a:gd name="connsiteX28" fmla="*/ 1982804 w 7659945"/>
              <a:gd name="connsiteY28" fmla="*/ 1767667 h 2874572"/>
              <a:gd name="connsiteX29" fmla="*/ 2011680 w 7659945"/>
              <a:gd name="connsiteY29" fmla="*/ 1738791 h 2874572"/>
              <a:gd name="connsiteX30" fmla="*/ 2040556 w 7659945"/>
              <a:gd name="connsiteY30" fmla="*/ 1719540 h 2874572"/>
              <a:gd name="connsiteX31" fmla="*/ 2127183 w 7659945"/>
              <a:gd name="connsiteY31" fmla="*/ 1671414 h 2874572"/>
              <a:gd name="connsiteX32" fmla="*/ 2165684 w 7659945"/>
              <a:gd name="connsiteY32" fmla="*/ 1642538 h 2874572"/>
              <a:gd name="connsiteX33" fmla="*/ 2194560 w 7659945"/>
              <a:gd name="connsiteY33" fmla="*/ 1613662 h 2874572"/>
              <a:gd name="connsiteX34" fmla="*/ 2242686 w 7659945"/>
              <a:gd name="connsiteY34" fmla="*/ 1584787 h 2874572"/>
              <a:gd name="connsiteX35" fmla="*/ 2271562 w 7659945"/>
              <a:gd name="connsiteY35" fmla="*/ 1565536 h 2874572"/>
              <a:gd name="connsiteX36" fmla="*/ 2319688 w 7659945"/>
              <a:gd name="connsiteY36" fmla="*/ 1546286 h 2874572"/>
              <a:gd name="connsiteX37" fmla="*/ 2367815 w 7659945"/>
              <a:gd name="connsiteY37" fmla="*/ 1517410 h 2874572"/>
              <a:gd name="connsiteX38" fmla="*/ 2396690 w 7659945"/>
              <a:gd name="connsiteY38" fmla="*/ 1498159 h 2874572"/>
              <a:gd name="connsiteX39" fmla="*/ 2435191 w 7659945"/>
              <a:gd name="connsiteY39" fmla="*/ 1488534 h 2874572"/>
              <a:gd name="connsiteX40" fmla="*/ 2464067 w 7659945"/>
              <a:gd name="connsiteY40" fmla="*/ 1459658 h 2874572"/>
              <a:gd name="connsiteX41" fmla="*/ 2521819 w 7659945"/>
              <a:gd name="connsiteY41" fmla="*/ 1440408 h 2874572"/>
              <a:gd name="connsiteX42" fmla="*/ 2560320 w 7659945"/>
              <a:gd name="connsiteY42" fmla="*/ 1421157 h 2874572"/>
              <a:gd name="connsiteX43" fmla="*/ 2656573 w 7659945"/>
              <a:gd name="connsiteY43" fmla="*/ 1392281 h 2874572"/>
              <a:gd name="connsiteX44" fmla="*/ 2733575 w 7659945"/>
              <a:gd name="connsiteY44" fmla="*/ 1353780 h 2874572"/>
              <a:gd name="connsiteX45" fmla="*/ 2791326 w 7659945"/>
              <a:gd name="connsiteY45" fmla="*/ 1324905 h 2874572"/>
              <a:gd name="connsiteX46" fmla="*/ 2849078 w 7659945"/>
              <a:gd name="connsiteY46" fmla="*/ 1286404 h 2874572"/>
              <a:gd name="connsiteX47" fmla="*/ 2916455 w 7659945"/>
              <a:gd name="connsiteY47" fmla="*/ 1257528 h 2874572"/>
              <a:gd name="connsiteX48" fmla="*/ 2954956 w 7659945"/>
              <a:gd name="connsiteY48" fmla="*/ 1228652 h 2874572"/>
              <a:gd name="connsiteX49" fmla="*/ 3003082 w 7659945"/>
              <a:gd name="connsiteY49" fmla="*/ 1209401 h 2874572"/>
              <a:gd name="connsiteX50" fmla="*/ 3070459 w 7659945"/>
              <a:gd name="connsiteY50" fmla="*/ 1180526 h 2874572"/>
              <a:gd name="connsiteX51" fmla="*/ 3099335 w 7659945"/>
              <a:gd name="connsiteY51" fmla="*/ 1151650 h 2874572"/>
              <a:gd name="connsiteX52" fmla="*/ 3157086 w 7659945"/>
              <a:gd name="connsiteY52" fmla="*/ 1132399 h 2874572"/>
              <a:gd name="connsiteX53" fmla="*/ 3195587 w 7659945"/>
              <a:gd name="connsiteY53" fmla="*/ 1113149 h 2874572"/>
              <a:gd name="connsiteX54" fmla="*/ 3253339 w 7659945"/>
              <a:gd name="connsiteY54" fmla="*/ 1074648 h 2874572"/>
              <a:gd name="connsiteX55" fmla="*/ 3282215 w 7659945"/>
              <a:gd name="connsiteY55" fmla="*/ 1065022 h 2874572"/>
              <a:gd name="connsiteX56" fmla="*/ 3320716 w 7659945"/>
              <a:gd name="connsiteY56" fmla="*/ 1045772 h 2874572"/>
              <a:gd name="connsiteX57" fmla="*/ 3359217 w 7659945"/>
              <a:gd name="connsiteY57" fmla="*/ 1036147 h 2874572"/>
              <a:gd name="connsiteX58" fmla="*/ 3416968 w 7659945"/>
              <a:gd name="connsiteY58" fmla="*/ 1016896 h 2874572"/>
              <a:gd name="connsiteX59" fmla="*/ 3445844 w 7659945"/>
              <a:gd name="connsiteY59" fmla="*/ 1007271 h 2874572"/>
              <a:gd name="connsiteX60" fmla="*/ 3484345 w 7659945"/>
              <a:gd name="connsiteY60" fmla="*/ 988020 h 2874572"/>
              <a:gd name="connsiteX61" fmla="*/ 3542097 w 7659945"/>
              <a:gd name="connsiteY61" fmla="*/ 978395 h 2874572"/>
              <a:gd name="connsiteX62" fmla="*/ 3580598 w 7659945"/>
              <a:gd name="connsiteY62" fmla="*/ 968770 h 2874572"/>
              <a:gd name="connsiteX63" fmla="*/ 3657600 w 7659945"/>
              <a:gd name="connsiteY63" fmla="*/ 930269 h 2874572"/>
              <a:gd name="connsiteX64" fmla="*/ 3753853 w 7659945"/>
              <a:gd name="connsiteY64" fmla="*/ 872517 h 2874572"/>
              <a:gd name="connsiteX65" fmla="*/ 3782728 w 7659945"/>
              <a:gd name="connsiteY65" fmla="*/ 843641 h 2874572"/>
              <a:gd name="connsiteX66" fmla="*/ 3840480 w 7659945"/>
              <a:gd name="connsiteY66" fmla="*/ 824391 h 2874572"/>
              <a:gd name="connsiteX67" fmla="*/ 3907857 w 7659945"/>
              <a:gd name="connsiteY67" fmla="*/ 766639 h 2874572"/>
              <a:gd name="connsiteX68" fmla="*/ 3984859 w 7659945"/>
              <a:gd name="connsiteY68" fmla="*/ 708888 h 2874572"/>
              <a:gd name="connsiteX69" fmla="*/ 4013735 w 7659945"/>
              <a:gd name="connsiteY69" fmla="*/ 670387 h 2874572"/>
              <a:gd name="connsiteX70" fmla="*/ 4081111 w 7659945"/>
              <a:gd name="connsiteY70" fmla="*/ 631886 h 2874572"/>
              <a:gd name="connsiteX71" fmla="*/ 4148488 w 7659945"/>
              <a:gd name="connsiteY71" fmla="*/ 583759 h 2874572"/>
              <a:gd name="connsiteX72" fmla="*/ 4186989 w 7659945"/>
              <a:gd name="connsiteY72" fmla="*/ 564509 h 2874572"/>
              <a:gd name="connsiteX73" fmla="*/ 4206240 w 7659945"/>
              <a:gd name="connsiteY73" fmla="*/ 535633 h 2874572"/>
              <a:gd name="connsiteX74" fmla="*/ 4244741 w 7659945"/>
              <a:gd name="connsiteY74" fmla="*/ 516382 h 2874572"/>
              <a:gd name="connsiteX75" fmla="*/ 4273617 w 7659945"/>
              <a:gd name="connsiteY75" fmla="*/ 497132 h 2874572"/>
              <a:gd name="connsiteX76" fmla="*/ 4331368 w 7659945"/>
              <a:gd name="connsiteY76" fmla="*/ 458631 h 2874572"/>
              <a:gd name="connsiteX77" fmla="*/ 4398745 w 7659945"/>
              <a:gd name="connsiteY77" fmla="*/ 420130 h 2874572"/>
              <a:gd name="connsiteX78" fmla="*/ 4456497 w 7659945"/>
              <a:gd name="connsiteY78" fmla="*/ 381629 h 2874572"/>
              <a:gd name="connsiteX79" fmla="*/ 4485373 w 7659945"/>
              <a:gd name="connsiteY79" fmla="*/ 362378 h 2874572"/>
              <a:gd name="connsiteX80" fmla="*/ 4514248 w 7659945"/>
              <a:gd name="connsiteY80" fmla="*/ 352753 h 2874572"/>
              <a:gd name="connsiteX81" fmla="*/ 4552749 w 7659945"/>
              <a:gd name="connsiteY81" fmla="*/ 333502 h 2874572"/>
              <a:gd name="connsiteX82" fmla="*/ 4591250 w 7659945"/>
              <a:gd name="connsiteY82" fmla="*/ 323877 h 2874572"/>
              <a:gd name="connsiteX83" fmla="*/ 4629751 w 7659945"/>
              <a:gd name="connsiteY83" fmla="*/ 304627 h 2874572"/>
              <a:gd name="connsiteX84" fmla="*/ 4658627 w 7659945"/>
              <a:gd name="connsiteY84" fmla="*/ 295001 h 2874572"/>
              <a:gd name="connsiteX85" fmla="*/ 4706754 w 7659945"/>
              <a:gd name="connsiteY85" fmla="*/ 266126 h 2874572"/>
              <a:gd name="connsiteX86" fmla="*/ 4793381 w 7659945"/>
              <a:gd name="connsiteY86" fmla="*/ 246875 h 2874572"/>
              <a:gd name="connsiteX87" fmla="*/ 4870383 w 7659945"/>
              <a:gd name="connsiteY87" fmla="*/ 208374 h 2874572"/>
              <a:gd name="connsiteX88" fmla="*/ 4899259 w 7659945"/>
              <a:gd name="connsiteY88" fmla="*/ 189124 h 2874572"/>
              <a:gd name="connsiteX89" fmla="*/ 4966636 w 7659945"/>
              <a:gd name="connsiteY89" fmla="*/ 169873 h 2874572"/>
              <a:gd name="connsiteX90" fmla="*/ 5005137 w 7659945"/>
              <a:gd name="connsiteY90" fmla="*/ 150622 h 2874572"/>
              <a:gd name="connsiteX91" fmla="*/ 5034013 w 7659945"/>
              <a:gd name="connsiteY91" fmla="*/ 140997 h 2874572"/>
              <a:gd name="connsiteX92" fmla="*/ 5130265 w 7659945"/>
              <a:gd name="connsiteY92" fmla="*/ 121747 h 2874572"/>
              <a:gd name="connsiteX93" fmla="*/ 5207267 w 7659945"/>
              <a:gd name="connsiteY93" fmla="*/ 83246 h 2874572"/>
              <a:gd name="connsiteX94" fmla="*/ 5255394 w 7659945"/>
              <a:gd name="connsiteY94" fmla="*/ 73620 h 2874572"/>
              <a:gd name="connsiteX95" fmla="*/ 5293895 w 7659945"/>
              <a:gd name="connsiteY95" fmla="*/ 63995 h 2874572"/>
              <a:gd name="connsiteX96" fmla="*/ 5322770 w 7659945"/>
              <a:gd name="connsiteY96" fmla="*/ 54370 h 2874572"/>
              <a:gd name="connsiteX97" fmla="*/ 5370897 w 7659945"/>
              <a:gd name="connsiteY97" fmla="*/ 44745 h 2874572"/>
              <a:gd name="connsiteX98" fmla="*/ 5457524 w 7659945"/>
              <a:gd name="connsiteY98" fmla="*/ 25494 h 2874572"/>
              <a:gd name="connsiteX99" fmla="*/ 5496025 w 7659945"/>
              <a:gd name="connsiteY99" fmla="*/ 15869 h 2874572"/>
              <a:gd name="connsiteX100" fmla="*/ 5758234 w 7659945"/>
              <a:gd name="connsiteY100" fmla="*/ 262009 h 2874572"/>
              <a:gd name="connsiteX101" fmla="*/ 5981045 w 7659945"/>
              <a:gd name="connsiteY101" fmla="*/ 464189 h 2874572"/>
              <a:gd name="connsiteX102" fmla="*/ 6093757 w 7659945"/>
              <a:gd name="connsiteY102" fmla="*/ 525725 h 2874572"/>
              <a:gd name="connsiteX103" fmla="*/ 6269254 w 7659945"/>
              <a:gd name="connsiteY103" fmla="*/ 629001 h 2874572"/>
              <a:gd name="connsiteX104" fmla="*/ 6421658 w 7659945"/>
              <a:gd name="connsiteY104" fmla="*/ 726265 h 2874572"/>
              <a:gd name="connsiteX105" fmla="*/ 6698063 w 7659945"/>
              <a:gd name="connsiteY105" fmla="*/ 690770 h 2874572"/>
              <a:gd name="connsiteX106" fmla="*/ 6677846 w 7659945"/>
              <a:gd name="connsiteY106" fmla="*/ 670118 h 2874572"/>
              <a:gd name="connsiteX107" fmla="*/ 6907488 w 7659945"/>
              <a:gd name="connsiteY107" fmla="*/ 663294 h 2874572"/>
              <a:gd name="connsiteX108" fmla="*/ 6911891 w 7659945"/>
              <a:gd name="connsiteY108" fmla="*/ 678376 h 2874572"/>
              <a:gd name="connsiteX109" fmla="*/ 7001818 w 7659945"/>
              <a:gd name="connsiteY109" fmla="*/ 639638 h 2874572"/>
              <a:gd name="connsiteX110" fmla="*/ 7143872 w 7659945"/>
              <a:gd name="connsiteY110" fmla="*/ 676736 h 2874572"/>
              <a:gd name="connsiteX111" fmla="*/ 7285923 w 7659945"/>
              <a:gd name="connsiteY111" fmla="*/ 664310 h 2874572"/>
              <a:gd name="connsiteX112" fmla="*/ 7659945 w 7659945"/>
              <a:gd name="connsiteY112" fmla="*/ 673934 h 2874572"/>
              <a:gd name="connsiteX0" fmla="*/ 0 w 7290969"/>
              <a:gd name="connsiteY0" fmla="*/ 2874572 h 2874572"/>
              <a:gd name="connsiteX1" fmla="*/ 48126 w 7290969"/>
              <a:gd name="connsiteY1" fmla="*/ 2768694 h 2874572"/>
              <a:gd name="connsiteX2" fmla="*/ 57751 w 7290969"/>
              <a:gd name="connsiteY2" fmla="*/ 2739818 h 2874572"/>
              <a:gd name="connsiteX3" fmla="*/ 77002 w 7290969"/>
              <a:gd name="connsiteY3" fmla="*/ 2710942 h 2874572"/>
              <a:gd name="connsiteX4" fmla="*/ 96253 w 7290969"/>
              <a:gd name="connsiteY4" fmla="*/ 2662816 h 2874572"/>
              <a:gd name="connsiteX5" fmla="*/ 192505 w 7290969"/>
              <a:gd name="connsiteY5" fmla="*/ 2537688 h 2874572"/>
              <a:gd name="connsiteX6" fmla="*/ 231006 w 7290969"/>
              <a:gd name="connsiteY6" fmla="*/ 2489561 h 2874572"/>
              <a:gd name="connsiteX7" fmla="*/ 250257 w 7290969"/>
              <a:gd name="connsiteY7" fmla="*/ 2460686 h 2874572"/>
              <a:gd name="connsiteX8" fmla="*/ 346509 w 7290969"/>
              <a:gd name="connsiteY8" fmla="*/ 2374058 h 2874572"/>
              <a:gd name="connsiteX9" fmla="*/ 365760 w 7290969"/>
              <a:gd name="connsiteY9" fmla="*/ 2345182 h 2874572"/>
              <a:gd name="connsiteX10" fmla="*/ 452387 w 7290969"/>
              <a:gd name="connsiteY10" fmla="*/ 2287431 h 2874572"/>
              <a:gd name="connsiteX11" fmla="*/ 481263 w 7290969"/>
              <a:gd name="connsiteY11" fmla="*/ 2277806 h 2874572"/>
              <a:gd name="connsiteX12" fmla="*/ 587141 w 7290969"/>
              <a:gd name="connsiteY12" fmla="*/ 2220054 h 2874572"/>
              <a:gd name="connsiteX13" fmla="*/ 625642 w 7290969"/>
              <a:gd name="connsiteY13" fmla="*/ 2200804 h 2874572"/>
              <a:gd name="connsiteX14" fmla="*/ 741145 w 7290969"/>
              <a:gd name="connsiteY14" fmla="*/ 2171928 h 2874572"/>
              <a:gd name="connsiteX15" fmla="*/ 1232034 w 7290969"/>
              <a:gd name="connsiteY15" fmla="*/ 2152677 h 2874572"/>
              <a:gd name="connsiteX16" fmla="*/ 1299410 w 7290969"/>
              <a:gd name="connsiteY16" fmla="*/ 2133427 h 2874572"/>
              <a:gd name="connsiteX17" fmla="*/ 1376413 w 7290969"/>
              <a:gd name="connsiteY17" fmla="*/ 2094926 h 2874572"/>
              <a:gd name="connsiteX18" fmla="*/ 1414914 w 7290969"/>
              <a:gd name="connsiteY18" fmla="*/ 2075675 h 2874572"/>
              <a:gd name="connsiteX19" fmla="*/ 1501541 w 7290969"/>
              <a:gd name="connsiteY19" fmla="*/ 2037174 h 2874572"/>
              <a:gd name="connsiteX20" fmla="*/ 1540042 w 7290969"/>
              <a:gd name="connsiteY20" fmla="*/ 2008298 h 2874572"/>
              <a:gd name="connsiteX21" fmla="*/ 1578543 w 7290969"/>
              <a:gd name="connsiteY21" fmla="*/ 1989048 h 2874572"/>
              <a:gd name="connsiteX22" fmla="*/ 1655545 w 7290969"/>
              <a:gd name="connsiteY22" fmla="*/ 1940921 h 2874572"/>
              <a:gd name="connsiteX23" fmla="*/ 1674796 w 7290969"/>
              <a:gd name="connsiteY23" fmla="*/ 1912046 h 2874572"/>
              <a:gd name="connsiteX24" fmla="*/ 1809549 w 7290969"/>
              <a:gd name="connsiteY24" fmla="*/ 1854294 h 2874572"/>
              <a:gd name="connsiteX25" fmla="*/ 1848050 w 7290969"/>
              <a:gd name="connsiteY25" fmla="*/ 1825418 h 2874572"/>
              <a:gd name="connsiteX26" fmla="*/ 1905802 w 7290969"/>
              <a:gd name="connsiteY26" fmla="*/ 1806168 h 2874572"/>
              <a:gd name="connsiteX27" fmla="*/ 1944303 w 7290969"/>
              <a:gd name="connsiteY27" fmla="*/ 1777292 h 2874572"/>
              <a:gd name="connsiteX28" fmla="*/ 1982804 w 7290969"/>
              <a:gd name="connsiteY28" fmla="*/ 1767667 h 2874572"/>
              <a:gd name="connsiteX29" fmla="*/ 2011680 w 7290969"/>
              <a:gd name="connsiteY29" fmla="*/ 1738791 h 2874572"/>
              <a:gd name="connsiteX30" fmla="*/ 2040556 w 7290969"/>
              <a:gd name="connsiteY30" fmla="*/ 1719540 h 2874572"/>
              <a:gd name="connsiteX31" fmla="*/ 2127183 w 7290969"/>
              <a:gd name="connsiteY31" fmla="*/ 1671414 h 2874572"/>
              <a:gd name="connsiteX32" fmla="*/ 2165684 w 7290969"/>
              <a:gd name="connsiteY32" fmla="*/ 1642538 h 2874572"/>
              <a:gd name="connsiteX33" fmla="*/ 2194560 w 7290969"/>
              <a:gd name="connsiteY33" fmla="*/ 1613662 h 2874572"/>
              <a:gd name="connsiteX34" fmla="*/ 2242686 w 7290969"/>
              <a:gd name="connsiteY34" fmla="*/ 1584787 h 2874572"/>
              <a:gd name="connsiteX35" fmla="*/ 2271562 w 7290969"/>
              <a:gd name="connsiteY35" fmla="*/ 1565536 h 2874572"/>
              <a:gd name="connsiteX36" fmla="*/ 2319688 w 7290969"/>
              <a:gd name="connsiteY36" fmla="*/ 1546286 h 2874572"/>
              <a:gd name="connsiteX37" fmla="*/ 2367815 w 7290969"/>
              <a:gd name="connsiteY37" fmla="*/ 1517410 h 2874572"/>
              <a:gd name="connsiteX38" fmla="*/ 2396690 w 7290969"/>
              <a:gd name="connsiteY38" fmla="*/ 1498159 h 2874572"/>
              <a:gd name="connsiteX39" fmla="*/ 2435191 w 7290969"/>
              <a:gd name="connsiteY39" fmla="*/ 1488534 h 2874572"/>
              <a:gd name="connsiteX40" fmla="*/ 2464067 w 7290969"/>
              <a:gd name="connsiteY40" fmla="*/ 1459658 h 2874572"/>
              <a:gd name="connsiteX41" fmla="*/ 2521819 w 7290969"/>
              <a:gd name="connsiteY41" fmla="*/ 1440408 h 2874572"/>
              <a:gd name="connsiteX42" fmla="*/ 2560320 w 7290969"/>
              <a:gd name="connsiteY42" fmla="*/ 1421157 h 2874572"/>
              <a:gd name="connsiteX43" fmla="*/ 2656573 w 7290969"/>
              <a:gd name="connsiteY43" fmla="*/ 1392281 h 2874572"/>
              <a:gd name="connsiteX44" fmla="*/ 2733575 w 7290969"/>
              <a:gd name="connsiteY44" fmla="*/ 1353780 h 2874572"/>
              <a:gd name="connsiteX45" fmla="*/ 2791326 w 7290969"/>
              <a:gd name="connsiteY45" fmla="*/ 1324905 h 2874572"/>
              <a:gd name="connsiteX46" fmla="*/ 2849078 w 7290969"/>
              <a:gd name="connsiteY46" fmla="*/ 1286404 h 2874572"/>
              <a:gd name="connsiteX47" fmla="*/ 2916455 w 7290969"/>
              <a:gd name="connsiteY47" fmla="*/ 1257528 h 2874572"/>
              <a:gd name="connsiteX48" fmla="*/ 2954956 w 7290969"/>
              <a:gd name="connsiteY48" fmla="*/ 1228652 h 2874572"/>
              <a:gd name="connsiteX49" fmla="*/ 3003082 w 7290969"/>
              <a:gd name="connsiteY49" fmla="*/ 1209401 h 2874572"/>
              <a:gd name="connsiteX50" fmla="*/ 3070459 w 7290969"/>
              <a:gd name="connsiteY50" fmla="*/ 1180526 h 2874572"/>
              <a:gd name="connsiteX51" fmla="*/ 3099335 w 7290969"/>
              <a:gd name="connsiteY51" fmla="*/ 1151650 h 2874572"/>
              <a:gd name="connsiteX52" fmla="*/ 3157086 w 7290969"/>
              <a:gd name="connsiteY52" fmla="*/ 1132399 h 2874572"/>
              <a:gd name="connsiteX53" fmla="*/ 3195587 w 7290969"/>
              <a:gd name="connsiteY53" fmla="*/ 1113149 h 2874572"/>
              <a:gd name="connsiteX54" fmla="*/ 3253339 w 7290969"/>
              <a:gd name="connsiteY54" fmla="*/ 1074648 h 2874572"/>
              <a:gd name="connsiteX55" fmla="*/ 3282215 w 7290969"/>
              <a:gd name="connsiteY55" fmla="*/ 1065022 h 2874572"/>
              <a:gd name="connsiteX56" fmla="*/ 3320716 w 7290969"/>
              <a:gd name="connsiteY56" fmla="*/ 1045772 h 2874572"/>
              <a:gd name="connsiteX57" fmla="*/ 3359217 w 7290969"/>
              <a:gd name="connsiteY57" fmla="*/ 1036147 h 2874572"/>
              <a:gd name="connsiteX58" fmla="*/ 3416968 w 7290969"/>
              <a:gd name="connsiteY58" fmla="*/ 1016896 h 2874572"/>
              <a:gd name="connsiteX59" fmla="*/ 3445844 w 7290969"/>
              <a:gd name="connsiteY59" fmla="*/ 1007271 h 2874572"/>
              <a:gd name="connsiteX60" fmla="*/ 3484345 w 7290969"/>
              <a:gd name="connsiteY60" fmla="*/ 988020 h 2874572"/>
              <a:gd name="connsiteX61" fmla="*/ 3542097 w 7290969"/>
              <a:gd name="connsiteY61" fmla="*/ 978395 h 2874572"/>
              <a:gd name="connsiteX62" fmla="*/ 3580598 w 7290969"/>
              <a:gd name="connsiteY62" fmla="*/ 968770 h 2874572"/>
              <a:gd name="connsiteX63" fmla="*/ 3657600 w 7290969"/>
              <a:gd name="connsiteY63" fmla="*/ 930269 h 2874572"/>
              <a:gd name="connsiteX64" fmla="*/ 3753853 w 7290969"/>
              <a:gd name="connsiteY64" fmla="*/ 872517 h 2874572"/>
              <a:gd name="connsiteX65" fmla="*/ 3782728 w 7290969"/>
              <a:gd name="connsiteY65" fmla="*/ 843641 h 2874572"/>
              <a:gd name="connsiteX66" fmla="*/ 3840480 w 7290969"/>
              <a:gd name="connsiteY66" fmla="*/ 824391 h 2874572"/>
              <a:gd name="connsiteX67" fmla="*/ 3907857 w 7290969"/>
              <a:gd name="connsiteY67" fmla="*/ 766639 h 2874572"/>
              <a:gd name="connsiteX68" fmla="*/ 3984859 w 7290969"/>
              <a:gd name="connsiteY68" fmla="*/ 708888 h 2874572"/>
              <a:gd name="connsiteX69" fmla="*/ 4013735 w 7290969"/>
              <a:gd name="connsiteY69" fmla="*/ 670387 h 2874572"/>
              <a:gd name="connsiteX70" fmla="*/ 4081111 w 7290969"/>
              <a:gd name="connsiteY70" fmla="*/ 631886 h 2874572"/>
              <a:gd name="connsiteX71" fmla="*/ 4148488 w 7290969"/>
              <a:gd name="connsiteY71" fmla="*/ 583759 h 2874572"/>
              <a:gd name="connsiteX72" fmla="*/ 4186989 w 7290969"/>
              <a:gd name="connsiteY72" fmla="*/ 564509 h 2874572"/>
              <a:gd name="connsiteX73" fmla="*/ 4206240 w 7290969"/>
              <a:gd name="connsiteY73" fmla="*/ 535633 h 2874572"/>
              <a:gd name="connsiteX74" fmla="*/ 4244741 w 7290969"/>
              <a:gd name="connsiteY74" fmla="*/ 516382 h 2874572"/>
              <a:gd name="connsiteX75" fmla="*/ 4273617 w 7290969"/>
              <a:gd name="connsiteY75" fmla="*/ 497132 h 2874572"/>
              <a:gd name="connsiteX76" fmla="*/ 4331368 w 7290969"/>
              <a:gd name="connsiteY76" fmla="*/ 458631 h 2874572"/>
              <a:gd name="connsiteX77" fmla="*/ 4398745 w 7290969"/>
              <a:gd name="connsiteY77" fmla="*/ 420130 h 2874572"/>
              <a:gd name="connsiteX78" fmla="*/ 4456497 w 7290969"/>
              <a:gd name="connsiteY78" fmla="*/ 381629 h 2874572"/>
              <a:gd name="connsiteX79" fmla="*/ 4485373 w 7290969"/>
              <a:gd name="connsiteY79" fmla="*/ 362378 h 2874572"/>
              <a:gd name="connsiteX80" fmla="*/ 4514248 w 7290969"/>
              <a:gd name="connsiteY80" fmla="*/ 352753 h 2874572"/>
              <a:gd name="connsiteX81" fmla="*/ 4552749 w 7290969"/>
              <a:gd name="connsiteY81" fmla="*/ 333502 h 2874572"/>
              <a:gd name="connsiteX82" fmla="*/ 4591250 w 7290969"/>
              <a:gd name="connsiteY82" fmla="*/ 323877 h 2874572"/>
              <a:gd name="connsiteX83" fmla="*/ 4629751 w 7290969"/>
              <a:gd name="connsiteY83" fmla="*/ 304627 h 2874572"/>
              <a:gd name="connsiteX84" fmla="*/ 4658627 w 7290969"/>
              <a:gd name="connsiteY84" fmla="*/ 295001 h 2874572"/>
              <a:gd name="connsiteX85" fmla="*/ 4706754 w 7290969"/>
              <a:gd name="connsiteY85" fmla="*/ 266126 h 2874572"/>
              <a:gd name="connsiteX86" fmla="*/ 4793381 w 7290969"/>
              <a:gd name="connsiteY86" fmla="*/ 246875 h 2874572"/>
              <a:gd name="connsiteX87" fmla="*/ 4870383 w 7290969"/>
              <a:gd name="connsiteY87" fmla="*/ 208374 h 2874572"/>
              <a:gd name="connsiteX88" fmla="*/ 4899259 w 7290969"/>
              <a:gd name="connsiteY88" fmla="*/ 189124 h 2874572"/>
              <a:gd name="connsiteX89" fmla="*/ 4966636 w 7290969"/>
              <a:gd name="connsiteY89" fmla="*/ 169873 h 2874572"/>
              <a:gd name="connsiteX90" fmla="*/ 5005137 w 7290969"/>
              <a:gd name="connsiteY90" fmla="*/ 150622 h 2874572"/>
              <a:gd name="connsiteX91" fmla="*/ 5034013 w 7290969"/>
              <a:gd name="connsiteY91" fmla="*/ 140997 h 2874572"/>
              <a:gd name="connsiteX92" fmla="*/ 5130265 w 7290969"/>
              <a:gd name="connsiteY92" fmla="*/ 121747 h 2874572"/>
              <a:gd name="connsiteX93" fmla="*/ 5207267 w 7290969"/>
              <a:gd name="connsiteY93" fmla="*/ 83246 h 2874572"/>
              <a:gd name="connsiteX94" fmla="*/ 5255394 w 7290969"/>
              <a:gd name="connsiteY94" fmla="*/ 73620 h 2874572"/>
              <a:gd name="connsiteX95" fmla="*/ 5293895 w 7290969"/>
              <a:gd name="connsiteY95" fmla="*/ 63995 h 2874572"/>
              <a:gd name="connsiteX96" fmla="*/ 5322770 w 7290969"/>
              <a:gd name="connsiteY96" fmla="*/ 54370 h 2874572"/>
              <a:gd name="connsiteX97" fmla="*/ 5370897 w 7290969"/>
              <a:gd name="connsiteY97" fmla="*/ 44745 h 2874572"/>
              <a:gd name="connsiteX98" fmla="*/ 5457524 w 7290969"/>
              <a:gd name="connsiteY98" fmla="*/ 25494 h 2874572"/>
              <a:gd name="connsiteX99" fmla="*/ 5496025 w 7290969"/>
              <a:gd name="connsiteY99" fmla="*/ 15869 h 2874572"/>
              <a:gd name="connsiteX100" fmla="*/ 5758234 w 7290969"/>
              <a:gd name="connsiteY100" fmla="*/ 262009 h 2874572"/>
              <a:gd name="connsiteX101" fmla="*/ 5981045 w 7290969"/>
              <a:gd name="connsiteY101" fmla="*/ 464189 h 2874572"/>
              <a:gd name="connsiteX102" fmla="*/ 6093757 w 7290969"/>
              <a:gd name="connsiteY102" fmla="*/ 525725 h 2874572"/>
              <a:gd name="connsiteX103" fmla="*/ 6269254 w 7290969"/>
              <a:gd name="connsiteY103" fmla="*/ 629001 h 2874572"/>
              <a:gd name="connsiteX104" fmla="*/ 6421658 w 7290969"/>
              <a:gd name="connsiteY104" fmla="*/ 726265 h 2874572"/>
              <a:gd name="connsiteX105" fmla="*/ 6698063 w 7290969"/>
              <a:gd name="connsiteY105" fmla="*/ 690770 h 2874572"/>
              <a:gd name="connsiteX106" fmla="*/ 6677846 w 7290969"/>
              <a:gd name="connsiteY106" fmla="*/ 670118 h 2874572"/>
              <a:gd name="connsiteX107" fmla="*/ 6907488 w 7290969"/>
              <a:gd name="connsiteY107" fmla="*/ 663294 h 2874572"/>
              <a:gd name="connsiteX108" fmla="*/ 6911891 w 7290969"/>
              <a:gd name="connsiteY108" fmla="*/ 678376 h 2874572"/>
              <a:gd name="connsiteX109" fmla="*/ 7001818 w 7290969"/>
              <a:gd name="connsiteY109" fmla="*/ 639638 h 2874572"/>
              <a:gd name="connsiteX110" fmla="*/ 7143872 w 7290969"/>
              <a:gd name="connsiteY110" fmla="*/ 676736 h 2874572"/>
              <a:gd name="connsiteX111" fmla="*/ 7285923 w 7290969"/>
              <a:gd name="connsiteY111" fmla="*/ 664310 h 2874572"/>
              <a:gd name="connsiteX112" fmla="*/ 7270683 w 7290969"/>
              <a:gd name="connsiteY112" fmla="*/ 620387 h 2874572"/>
              <a:gd name="connsiteX0" fmla="*/ 0 w 7309152"/>
              <a:gd name="connsiteY0" fmla="*/ 2874572 h 2874572"/>
              <a:gd name="connsiteX1" fmla="*/ 48126 w 7309152"/>
              <a:gd name="connsiteY1" fmla="*/ 2768694 h 2874572"/>
              <a:gd name="connsiteX2" fmla="*/ 57751 w 7309152"/>
              <a:gd name="connsiteY2" fmla="*/ 2739818 h 2874572"/>
              <a:gd name="connsiteX3" fmla="*/ 77002 w 7309152"/>
              <a:gd name="connsiteY3" fmla="*/ 2710942 h 2874572"/>
              <a:gd name="connsiteX4" fmla="*/ 96253 w 7309152"/>
              <a:gd name="connsiteY4" fmla="*/ 2662816 h 2874572"/>
              <a:gd name="connsiteX5" fmla="*/ 192505 w 7309152"/>
              <a:gd name="connsiteY5" fmla="*/ 2537688 h 2874572"/>
              <a:gd name="connsiteX6" fmla="*/ 231006 w 7309152"/>
              <a:gd name="connsiteY6" fmla="*/ 2489561 h 2874572"/>
              <a:gd name="connsiteX7" fmla="*/ 250257 w 7309152"/>
              <a:gd name="connsiteY7" fmla="*/ 2460686 h 2874572"/>
              <a:gd name="connsiteX8" fmla="*/ 346509 w 7309152"/>
              <a:gd name="connsiteY8" fmla="*/ 2374058 h 2874572"/>
              <a:gd name="connsiteX9" fmla="*/ 365760 w 7309152"/>
              <a:gd name="connsiteY9" fmla="*/ 2345182 h 2874572"/>
              <a:gd name="connsiteX10" fmla="*/ 452387 w 7309152"/>
              <a:gd name="connsiteY10" fmla="*/ 2287431 h 2874572"/>
              <a:gd name="connsiteX11" fmla="*/ 481263 w 7309152"/>
              <a:gd name="connsiteY11" fmla="*/ 2277806 h 2874572"/>
              <a:gd name="connsiteX12" fmla="*/ 587141 w 7309152"/>
              <a:gd name="connsiteY12" fmla="*/ 2220054 h 2874572"/>
              <a:gd name="connsiteX13" fmla="*/ 625642 w 7309152"/>
              <a:gd name="connsiteY13" fmla="*/ 2200804 h 2874572"/>
              <a:gd name="connsiteX14" fmla="*/ 741145 w 7309152"/>
              <a:gd name="connsiteY14" fmla="*/ 2171928 h 2874572"/>
              <a:gd name="connsiteX15" fmla="*/ 1232034 w 7309152"/>
              <a:gd name="connsiteY15" fmla="*/ 2152677 h 2874572"/>
              <a:gd name="connsiteX16" fmla="*/ 1299410 w 7309152"/>
              <a:gd name="connsiteY16" fmla="*/ 2133427 h 2874572"/>
              <a:gd name="connsiteX17" fmla="*/ 1376413 w 7309152"/>
              <a:gd name="connsiteY17" fmla="*/ 2094926 h 2874572"/>
              <a:gd name="connsiteX18" fmla="*/ 1414914 w 7309152"/>
              <a:gd name="connsiteY18" fmla="*/ 2075675 h 2874572"/>
              <a:gd name="connsiteX19" fmla="*/ 1501541 w 7309152"/>
              <a:gd name="connsiteY19" fmla="*/ 2037174 h 2874572"/>
              <a:gd name="connsiteX20" fmla="*/ 1540042 w 7309152"/>
              <a:gd name="connsiteY20" fmla="*/ 2008298 h 2874572"/>
              <a:gd name="connsiteX21" fmla="*/ 1578543 w 7309152"/>
              <a:gd name="connsiteY21" fmla="*/ 1989048 h 2874572"/>
              <a:gd name="connsiteX22" fmla="*/ 1655545 w 7309152"/>
              <a:gd name="connsiteY22" fmla="*/ 1940921 h 2874572"/>
              <a:gd name="connsiteX23" fmla="*/ 1674796 w 7309152"/>
              <a:gd name="connsiteY23" fmla="*/ 1912046 h 2874572"/>
              <a:gd name="connsiteX24" fmla="*/ 1809549 w 7309152"/>
              <a:gd name="connsiteY24" fmla="*/ 1854294 h 2874572"/>
              <a:gd name="connsiteX25" fmla="*/ 1848050 w 7309152"/>
              <a:gd name="connsiteY25" fmla="*/ 1825418 h 2874572"/>
              <a:gd name="connsiteX26" fmla="*/ 1905802 w 7309152"/>
              <a:gd name="connsiteY26" fmla="*/ 1806168 h 2874572"/>
              <a:gd name="connsiteX27" fmla="*/ 1944303 w 7309152"/>
              <a:gd name="connsiteY27" fmla="*/ 1777292 h 2874572"/>
              <a:gd name="connsiteX28" fmla="*/ 1982804 w 7309152"/>
              <a:gd name="connsiteY28" fmla="*/ 1767667 h 2874572"/>
              <a:gd name="connsiteX29" fmla="*/ 2011680 w 7309152"/>
              <a:gd name="connsiteY29" fmla="*/ 1738791 h 2874572"/>
              <a:gd name="connsiteX30" fmla="*/ 2040556 w 7309152"/>
              <a:gd name="connsiteY30" fmla="*/ 1719540 h 2874572"/>
              <a:gd name="connsiteX31" fmla="*/ 2127183 w 7309152"/>
              <a:gd name="connsiteY31" fmla="*/ 1671414 h 2874572"/>
              <a:gd name="connsiteX32" fmla="*/ 2165684 w 7309152"/>
              <a:gd name="connsiteY32" fmla="*/ 1642538 h 2874572"/>
              <a:gd name="connsiteX33" fmla="*/ 2194560 w 7309152"/>
              <a:gd name="connsiteY33" fmla="*/ 1613662 h 2874572"/>
              <a:gd name="connsiteX34" fmla="*/ 2242686 w 7309152"/>
              <a:gd name="connsiteY34" fmla="*/ 1584787 h 2874572"/>
              <a:gd name="connsiteX35" fmla="*/ 2271562 w 7309152"/>
              <a:gd name="connsiteY35" fmla="*/ 1565536 h 2874572"/>
              <a:gd name="connsiteX36" fmla="*/ 2319688 w 7309152"/>
              <a:gd name="connsiteY36" fmla="*/ 1546286 h 2874572"/>
              <a:gd name="connsiteX37" fmla="*/ 2367815 w 7309152"/>
              <a:gd name="connsiteY37" fmla="*/ 1517410 h 2874572"/>
              <a:gd name="connsiteX38" fmla="*/ 2396690 w 7309152"/>
              <a:gd name="connsiteY38" fmla="*/ 1498159 h 2874572"/>
              <a:gd name="connsiteX39" fmla="*/ 2435191 w 7309152"/>
              <a:gd name="connsiteY39" fmla="*/ 1488534 h 2874572"/>
              <a:gd name="connsiteX40" fmla="*/ 2464067 w 7309152"/>
              <a:gd name="connsiteY40" fmla="*/ 1459658 h 2874572"/>
              <a:gd name="connsiteX41" fmla="*/ 2521819 w 7309152"/>
              <a:gd name="connsiteY41" fmla="*/ 1440408 h 2874572"/>
              <a:gd name="connsiteX42" fmla="*/ 2560320 w 7309152"/>
              <a:gd name="connsiteY42" fmla="*/ 1421157 h 2874572"/>
              <a:gd name="connsiteX43" fmla="*/ 2656573 w 7309152"/>
              <a:gd name="connsiteY43" fmla="*/ 1392281 h 2874572"/>
              <a:gd name="connsiteX44" fmla="*/ 2733575 w 7309152"/>
              <a:gd name="connsiteY44" fmla="*/ 1353780 h 2874572"/>
              <a:gd name="connsiteX45" fmla="*/ 2791326 w 7309152"/>
              <a:gd name="connsiteY45" fmla="*/ 1324905 h 2874572"/>
              <a:gd name="connsiteX46" fmla="*/ 2849078 w 7309152"/>
              <a:gd name="connsiteY46" fmla="*/ 1286404 h 2874572"/>
              <a:gd name="connsiteX47" fmla="*/ 2916455 w 7309152"/>
              <a:gd name="connsiteY47" fmla="*/ 1257528 h 2874572"/>
              <a:gd name="connsiteX48" fmla="*/ 2954956 w 7309152"/>
              <a:gd name="connsiteY48" fmla="*/ 1228652 h 2874572"/>
              <a:gd name="connsiteX49" fmla="*/ 3003082 w 7309152"/>
              <a:gd name="connsiteY49" fmla="*/ 1209401 h 2874572"/>
              <a:gd name="connsiteX50" fmla="*/ 3070459 w 7309152"/>
              <a:gd name="connsiteY50" fmla="*/ 1180526 h 2874572"/>
              <a:gd name="connsiteX51" fmla="*/ 3099335 w 7309152"/>
              <a:gd name="connsiteY51" fmla="*/ 1151650 h 2874572"/>
              <a:gd name="connsiteX52" fmla="*/ 3157086 w 7309152"/>
              <a:gd name="connsiteY52" fmla="*/ 1132399 h 2874572"/>
              <a:gd name="connsiteX53" fmla="*/ 3195587 w 7309152"/>
              <a:gd name="connsiteY53" fmla="*/ 1113149 h 2874572"/>
              <a:gd name="connsiteX54" fmla="*/ 3253339 w 7309152"/>
              <a:gd name="connsiteY54" fmla="*/ 1074648 h 2874572"/>
              <a:gd name="connsiteX55" fmla="*/ 3282215 w 7309152"/>
              <a:gd name="connsiteY55" fmla="*/ 1065022 h 2874572"/>
              <a:gd name="connsiteX56" fmla="*/ 3320716 w 7309152"/>
              <a:gd name="connsiteY56" fmla="*/ 1045772 h 2874572"/>
              <a:gd name="connsiteX57" fmla="*/ 3359217 w 7309152"/>
              <a:gd name="connsiteY57" fmla="*/ 1036147 h 2874572"/>
              <a:gd name="connsiteX58" fmla="*/ 3416968 w 7309152"/>
              <a:gd name="connsiteY58" fmla="*/ 1016896 h 2874572"/>
              <a:gd name="connsiteX59" fmla="*/ 3445844 w 7309152"/>
              <a:gd name="connsiteY59" fmla="*/ 1007271 h 2874572"/>
              <a:gd name="connsiteX60" fmla="*/ 3484345 w 7309152"/>
              <a:gd name="connsiteY60" fmla="*/ 988020 h 2874572"/>
              <a:gd name="connsiteX61" fmla="*/ 3542097 w 7309152"/>
              <a:gd name="connsiteY61" fmla="*/ 978395 h 2874572"/>
              <a:gd name="connsiteX62" fmla="*/ 3580598 w 7309152"/>
              <a:gd name="connsiteY62" fmla="*/ 968770 h 2874572"/>
              <a:gd name="connsiteX63" fmla="*/ 3657600 w 7309152"/>
              <a:gd name="connsiteY63" fmla="*/ 930269 h 2874572"/>
              <a:gd name="connsiteX64" fmla="*/ 3753853 w 7309152"/>
              <a:gd name="connsiteY64" fmla="*/ 872517 h 2874572"/>
              <a:gd name="connsiteX65" fmla="*/ 3782728 w 7309152"/>
              <a:gd name="connsiteY65" fmla="*/ 843641 h 2874572"/>
              <a:gd name="connsiteX66" fmla="*/ 3840480 w 7309152"/>
              <a:gd name="connsiteY66" fmla="*/ 824391 h 2874572"/>
              <a:gd name="connsiteX67" fmla="*/ 3907857 w 7309152"/>
              <a:gd name="connsiteY67" fmla="*/ 766639 h 2874572"/>
              <a:gd name="connsiteX68" fmla="*/ 3984859 w 7309152"/>
              <a:gd name="connsiteY68" fmla="*/ 708888 h 2874572"/>
              <a:gd name="connsiteX69" fmla="*/ 4013735 w 7309152"/>
              <a:gd name="connsiteY69" fmla="*/ 670387 h 2874572"/>
              <a:gd name="connsiteX70" fmla="*/ 4081111 w 7309152"/>
              <a:gd name="connsiteY70" fmla="*/ 631886 h 2874572"/>
              <a:gd name="connsiteX71" fmla="*/ 4148488 w 7309152"/>
              <a:gd name="connsiteY71" fmla="*/ 583759 h 2874572"/>
              <a:gd name="connsiteX72" fmla="*/ 4186989 w 7309152"/>
              <a:gd name="connsiteY72" fmla="*/ 564509 h 2874572"/>
              <a:gd name="connsiteX73" fmla="*/ 4206240 w 7309152"/>
              <a:gd name="connsiteY73" fmla="*/ 535633 h 2874572"/>
              <a:gd name="connsiteX74" fmla="*/ 4244741 w 7309152"/>
              <a:gd name="connsiteY74" fmla="*/ 516382 h 2874572"/>
              <a:gd name="connsiteX75" fmla="*/ 4273617 w 7309152"/>
              <a:gd name="connsiteY75" fmla="*/ 497132 h 2874572"/>
              <a:gd name="connsiteX76" fmla="*/ 4331368 w 7309152"/>
              <a:gd name="connsiteY76" fmla="*/ 458631 h 2874572"/>
              <a:gd name="connsiteX77" fmla="*/ 4398745 w 7309152"/>
              <a:gd name="connsiteY77" fmla="*/ 420130 h 2874572"/>
              <a:gd name="connsiteX78" fmla="*/ 4456497 w 7309152"/>
              <a:gd name="connsiteY78" fmla="*/ 381629 h 2874572"/>
              <a:gd name="connsiteX79" fmla="*/ 4485373 w 7309152"/>
              <a:gd name="connsiteY79" fmla="*/ 362378 h 2874572"/>
              <a:gd name="connsiteX80" fmla="*/ 4514248 w 7309152"/>
              <a:gd name="connsiteY80" fmla="*/ 352753 h 2874572"/>
              <a:gd name="connsiteX81" fmla="*/ 4552749 w 7309152"/>
              <a:gd name="connsiteY81" fmla="*/ 333502 h 2874572"/>
              <a:gd name="connsiteX82" fmla="*/ 4591250 w 7309152"/>
              <a:gd name="connsiteY82" fmla="*/ 323877 h 2874572"/>
              <a:gd name="connsiteX83" fmla="*/ 4629751 w 7309152"/>
              <a:gd name="connsiteY83" fmla="*/ 304627 h 2874572"/>
              <a:gd name="connsiteX84" fmla="*/ 4658627 w 7309152"/>
              <a:gd name="connsiteY84" fmla="*/ 295001 h 2874572"/>
              <a:gd name="connsiteX85" fmla="*/ 4706754 w 7309152"/>
              <a:gd name="connsiteY85" fmla="*/ 266126 h 2874572"/>
              <a:gd name="connsiteX86" fmla="*/ 4793381 w 7309152"/>
              <a:gd name="connsiteY86" fmla="*/ 246875 h 2874572"/>
              <a:gd name="connsiteX87" fmla="*/ 4870383 w 7309152"/>
              <a:gd name="connsiteY87" fmla="*/ 208374 h 2874572"/>
              <a:gd name="connsiteX88" fmla="*/ 4899259 w 7309152"/>
              <a:gd name="connsiteY88" fmla="*/ 189124 h 2874572"/>
              <a:gd name="connsiteX89" fmla="*/ 4966636 w 7309152"/>
              <a:gd name="connsiteY89" fmla="*/ 169873 h 2874572"/>
              <a:gd name="connsiteX90" fmla="*/ 5005137 w 7309152"/>
              <a:gd name="connsiteY90" fmla="*/ 150622 h 2874572"/>
              <a:gd name="connsiteX91" fmla="*/ 5034013 w 7309152"/>
              <a:gd name="connsiteY91" fmla="*/ 140997 h 2874572"/>
              <a:gd name="connsiteX92" fmla="*/ 5130265 w 7309152"/>
              <a:gd name="connsiteY92" fmla="*/ 121747 h 2874572"/>
              <a:gd name="connsiteX93" fmla="*/ 5207267 w 7309152"/>
              <a:gd name="connsiteY93" fmla="*/ 83246 h 2874572"/>
              <a:gd name="connsiteX94" fmla="*/ 5255394 w 7309152"/>
              <a:gd name="connsiteY94" fmla="*/ 73620 h 2874572"/>
              <a:gd name="connsiteX95" fmla="*/ 5293895 w 7309152"/>
              <a:gd name="connsiteY95" fmla="*/ 63995 h 2874572"/>
              <a:gd name="connsiteX96" fmla="*/ 5322770 w 7309152"/>
              <a:gd name="connsiteY96" fmla="*/ 54370 h 2874572"/>
              <a:gd name="connsiteX97" fmla="*/ 5370897 w 7309152"/>
              <a:gd name="connsiteY97" fmla="*/ 44745 h 2874572"/>
              <a:gd name="connsiteX98" fmla="*/ 5457524 w 7309152"/>
              <a:gd name="connsiteY98" fmla="*/ 25494 h 2874572"/>
              <a:gd name="connsiteX99" fmla="*/ 5496025 w 7309152"/>
              <a:gd name="connsiteY99" fmla="*/ 15869 h 2874572"/>
              <a:gd name="connsiteX100" fmla="*/ 5758234 w 7309152"/>
              <a:gd name="connsiteY100" fmla="*/ 262009 h 2874572"/>
              <a:gd name="connsiteX101" fmla="*/ 5981045 w 7309152"/>
              <a:gd name="connsiteY101" fmla="*/ 464189 h 2874572"/>
              <a:gd name="connsiteX102" fmla="*/ 6093757 w 7309152"/>
              <a:gd name="connsiteY102" fmla="*/ 525725 h 2874572"/>
              <a:gd name="connsiteX103" fmla="*/ 6269254 w 7309152"/>
              <a:gd name="connsiteY103" fmla="*/ 629001 h 2874572"/>
              <a:gd name="connsiteX104" fmla="*/ 6421658 w 7309152"/>
              <a:gd name="connsiteY104" fmla="*/ 726265 h 2874572"/>
              <a:gd name="connsiteX105" fmla="*/ 6698063 w 7309152"/>
              <a:gd name="connsiteY105" fmla="*/ 690770 h 2874572"/>
              <a:gd name="connsiteX106" fmla="*/ 6677846 w 7309152"/>
              <a:gd name="connsiteY106" fmla="*/ 670118 h 2874572"/>
              <a:gd name="connsiteX107" fmla="*/ 6907488 w 7309152"/>
              <a:gd name="connsiteY107" fmla="*/ 663294 h 2874572"/>
              <a:gd name="connsiteX108" fmla="*/ 6911891 w 7309152"/>
              <a:gd name="connsiteY108" fmla="*/ 678376 h 2874572"/>
              <a:gd name="connsiteX109" fmla="*/ 7001818 w 7309152"/>
              <a:gd name="connsiteY109" fmla="*/ 639638 h 2874572"/>
              <a:gd name="connsiteX110" fmla="*/ 6873081 w 7309152"/>
              <a:gd name="connsiteY110" fmla="*/ 694585 h 2874572"/>
              <a:gd name="connsiteX111" fmla="*/ 7285923 w 7309152"/>
              <a:gd name="connsiteY111" fmla="*/ 664310 h 2874572"/>
              <a:gd name="connsiteX112" fmla="*/ 7270683 w 7309152"/>
              <a:gd name="connsiteY112" fmla="*/ 620387 h 2874572"/>
              <a:gd name="connsiteX0" fmla="*/ 0 w 7318856"/>
              <a:gd name="connsiteY0" fmla="*/ 2874572 h 2874572"/>
              <a:gd name="connsiteX1" fmla="*/ 48126 w 7318856"/>
              <a:gd name="connsiteY1" fmla="*/ 2768694 h 2874572"/>
              <a:gd name="connsiteX2" fmla="*/ 57751 w 7318856"/>
              <a:gd name="connsiteY2" fmla="*/ 2739818 h 2874572"/>
              <a:gd name="connsiteX3" fmla="*/ 77002 w 7318856"/>
              <a:gd name="connsiteY3" fmla="*/ 2710942 h 2874572"/>
              <a:gd name="connsiteX4" fmla="*/ 96253 w 7318856"/>
              <a:gd name="connsiteY4" fmla="*/ 2662816 h 2874572"/>
              <a:gd name="connsiteX5" fmla="*/ 192505 w 7318856"/>
              <a:gd name="connsiteY5" fmla="*/ 2537688 h 2874572"/>
              <a:gd name="connsiteX6" fmla="*/ 231006 w 7318856"/>
              <a:gd name="connsiteY6" fmla="*/ 2489561 h 2874572"/>
              <a:gd name="connsiteX7" fmla="*/ 250257 w 7318856"/>
              <a:gd name="connsiteY7" fmla="*/ 2460686 h 2874572"/>
              <a:gd name="connsiteX8" fmla="*/ 346509 w 7318856"/>
              <a:gd name="connsiteY8" fmla="*/ 2374058 h 2874572"/>
              <a:gd name="connsiteX9" fmla="*/ 365760 w 7318856"/>
              <a:gd name="connsiteY9" fmla="*/ 2345182 h 2874572"/>
              <a:gd name="connsiteX10" fmla="*/ 452387 w 7318856"/>
              <a:gd name="connsiteY10" fmla="*/ 2287431 h 2874572"/>
              <a:gd name="connsiteX11" fmla="*/ 481263 w 7318856"/>
              <a:gd name="connsiteY11" fmla="*/ 2277806 h 2874572"/>
              <a:gd name="connsiteX12" fmla="*/ 587141 w 7318856"/>
              <a:gd name="connsiteY12" fmla="*/ 2220054 h 2874572"/>
              <a:gd name="connsiteX13" fmla="*/ 625642 w 7318856"/>
              <a:gd name="connsiteY13" fmla="*/ 2200804 h 2874572"/>
              <a:gd name="connsiteX14" fmla="*/ 741145 w 7318856"/>
              <a:gd name="connsiteY14" fmla="*/ 2171928 h 2874572"/>
              <a:gd name="connsiteX15" fmla="*/ 1232034 w 7318856"/>
              <a:gd name="connsiteY15" fmla="*/ 2152677 h 2874572"/>
              <a:gd name="connsiteX16" fmla="*/ 1299410 w 7318856"/>
              <a:gd name="connsiteY16" fmla="*/ 2133427 h 2874572"/>
              <a:gd name="connsiteX17" fmla="*/ 1376413 w 7318856"/>
              <a:gd name="connsiteY17" fmla="*/ 2094926 h 2874572"/>
              <a:gd name="connsiteX18" fmla="*/ 1414914 w 7318856"/>
              <a:gd name="connsiteY18" fmla="*/ 2075675 h 2874572"/>
              <a:gd name="connsiteX19" fmla="*/ 1501541 w 7318856"/>
              <a:gd name="connsiteY19" fmla="*/ 2037174 h 2874572"/>
              <a:gd name="connsiteX20" fmla="*/ 1540042 w 7318856"/>
              <a:gd name="connsiteY20" fmla="*/ 2008298 h 2874572"/>
              <a:gd name="connsiteX21" fmla="*/ 1578543 w 7318856"/>
              <a:gd name="connsiteY21" fmla="*/ 1989048 h 2874572"/>
              <a:gd name="connsiteX22" fmla="*/ 1655545 w 7318856"/>
              <a:gd name="connsiteY22" fmla="*/ 1940921 h 2874572"/>
              <a:gd name="connsiteX23" fmla="*/ 1674796 w 7318856"/>
              <a:gd name="connsiteY23" fmla="*/ 1912046 h 2874572"/>
              <a:gd name="connsiteX24" fmla="*/ 1809549 w 7318856"/>
              <a:gd name="connsiteY24" fmla="*/ 1854294 h 2874572"/>
              <a:gd name="connsiteX25" fmla="*/ 1848050 w 7318856"/>
              <a:gd name="connsiteY25" fmla="*/ 1825418 h 2874572"/>
              <a:gd name="connsiteX26" fmla="*/ 1905802 w 7318856"/>
              <a:gd name="connsiteY26" fmla="*/ 1806168 h 2874572"/>
              <a:gd name="connsiteX27" fmla="*/ 1944303 w 7318856"/>
              <a:gd name="connsiteY27" fmla="*/ 1777292 h 2874572"/>
              <a:gd name="connsiteX28" fmla="*/ 1982804 w 7318856"/>
              <a:gd name="connsiteY28" fmla="*/ 1767667 h 2874572"/>
              <a:gd name="connsiteX29" fmla="*/ 2011680 w 7318856"/>
              <a:gd name="connsiteY29" fmla="*/ 1738791 h 2874572"/>
              <a:gd name="connsiteX30" fmla="*/ 2040556 w 7318856"/>
              <a:gd name="connsiteY30" fmla="*/ 1719540 h 2874572"/>
              <a:gd name="connsiteX31" fmla="*/ 2127183 w 7318856"/>
              <a:gd name="connsiteY31" fmla="*/ 1671414 h 2874572"/>
              <a:gd name="connsiteX32" fmla="*/ 2165684 w 7318856"/>
              <a:gd name="connsiteY32" fmla="*/ 1642538 h 2874572"/>
              <a:gd name="connsiteX33" fmla="*/ 2194560 w 7318856"/>
              <a:gd name="connsiteY33" fmla="*/ 1613662 h 2874572"/>
              <a:gd name="connsiteX34" fmla="*/ 2242686 w 7318856"/>
              <a:gd name="connsiteY34" fmla="*/ 1584787 h 2874572"/>
              <a:gd name="connsiteX35" fmla="*/ 2271562 w 7318856"/>
              <a:gd name="connsiteY35" fmla="*/ 1565536 h 2874572"/>
              <a:gd name="connsiteX36" fmla="*/ 2319688 w 7318856"/>
              <a:gd name="connsiteY36" fmla="*/ 1546286 h 2874572"/>
              <a:gd name="connsiteX37" fmla="*/ 2367815 w 7318856"/>
              <a:gd name="connsiteY37" fmla="*/ 1517410 h 2874572"/>
              <a:gd name="connsiteX38" fmla="*/ 2396690 w 7318856"/>
              <a:gd name="connsiteY38" fmla="*/ 1498159 h 2874572"/>
              <a:gd name="connsiteX39" fmla="*/ 2435191 w 7318856"/>
              <a:gd name="connsiteY39" fmla="*/ 1488534 h 2874572"/>
              <a:gd name="connsiteX40" fmla="*/ 2464067 w 7318856"/>
              <a:gd name="connsiteY40" fmla="*/ 1459658 h 2874572"/>
              <a:gd name="connsiteX41" fmla="*/ 2521819 w 7318856"/>
              <a:gd name="connsiteY41" fmla="*/ 1440408 h 2874572"/>
              <a:gd name="connsiteX42" fmla="*/ 2560320 w 7318856"/>
              <a:gd name="connsiteY42" fmla="*/ 1421157 h 2874572"/>
              <a:gd name="connsiteX43" fmla="*/ 2656573 w 7318856"/>
              <a:gd name="connsiteY43" fmla="*/ 1392281 h 2874572"/>
              <a:gd name="connsiteX44" fmla="*/ 2733575 w 7318856"/>
              <a:gd name="connsiteY44" fmla="*/ 1353780 h 2874572"/>
              <a:gd name="connsiteX45" fmla="*/ 2791326 w 7318856"/>
              <a:gd name="connsiteY45" fmla="*/ 1324905 h 2874572"/>
              <a:gd name="connsiteX46" fmla="*/ 2849078 w 7318856"/>
              <a:gd name="connsiteY46" fmla="*/ 1286404 h 2874572"/>
              <a:gd name="connsiteX47" fmla="*/ 2916455 w 7318856"/>
              <a:gd name="connsiteY47" fmla="*/ 1257528 h 2874572"/>
              <a:gd name="connsiteX48" fmla="*/ 2954956 w 7318856"/>
              <a:gd name="connsiteY48" fmla="*/ 1228652 h 2874572"/>
              <a:gd name="connsiteX49" fmla="*/ 3003082 w 7318856"/>
              <a:gd name="connsiteY49" fmla="*/ 1209401 h 2874572"/>
              <a:gd name="connsiteX50" fmla="*/ 3070459 w 7318856"/>
              <a:gd name="connsiteY50" fmla="*/ 1180526 h 2874572"/>
              <a:gd name="connsiteX51" fmla="*/ 3099335 w 7318856"/>
              <a:gd name="connsiteY51" fmla="*/ 1151650 h 2874572"/>
              <a:gd name="connsiteX52" fmla="*/ 3157086 w 7318856"/>
              <a:gd name="connsiteY52" fmla="*/ 1132399 h 2874572"/>
              <a:gd name="connsiteX53" fmla="*/ 3195587 w 7318856"/>
              <a:gd name="connsiteY53" fmla="*/ 1113149 h 2874572"/>
              <a:gd name="connsiteX54" fmla="*/ 3253339 w 7318856"/>
              <a:gd name="connsiteY54" fmla="*/ 1074648 h 2874572"/>
              <a:gd name="connsiteX55" fmla="*/ 3282215 w 7318856"/>
              <a:gd name="connsiteY55" fmla="*/ 1065022 h 2874572"/>
              <a:gd name="connsiteX56" fmla="*/ 3320716 w 7318856"/>
              <a:gd name="connsiteY56" fmla="*/ 1045772 h 2874572"/>
              <a:gd name="connsiteX57" fmla="*/ 3359217 w 7318856"/>
              <a:gd name="connsiteY57" fmla="*/ 1036147 h 2874572"/>
              <a:gd name="connsiteX58" fmla="*/ 3416968 w 7318856"/>
              <a:gd name="connsiteY58" fmla="*/ 1016896 h 2874572"/>
              <a:gd name="connsiteX59" fmla="*/ 3445844 w 7318856"/>
              <a:gd name="connsiteY59" fmla="*/ 1007271 h 2874572"/>
              <a:gd name="connsiteX60" fmla="*/ 3484345 w 7318856"/>
              <a:gd name="connsiteY60" fmla="*/ 988020 h 2874572"/>
              <a:gd name="connsiteX61" fmla="*/ 3542097 w 7318856"/>
              <a:gd name="connsiteY61" fmla="*/ 978395 h 2874572"/>
              <a:gd name="connsiteX62" fmla="*/ 3580598 w 7318856"/>
              <a:gd name="connsiteY62" fmla="*/ 968770 h 2874572"/>
              <a:gd name="connsiteX63" fmla="*/ 3657600 w 7318856"/>
              <a:gd name="connsiteY63" fmla="*/ 930269 h 2874572"/>
              <a:gd name="connsiteX64" fmla="*/ 3753853 w 7318856"/>
              <a:gd name="connsiteY64" fmla="*/ 872517 h 2874572"/>
              <a:gd name="connsiteX65" fmla="*/ 3782728 w 7318856"/>
              <a:gd name="connsiteY65" fmla="*/ 843641 h 2874572"/>
              <a:gd name="connsiteX66" fmla="*/ 3840480 w 7318856"/>
              <a:gd name="connsiteY66" fmla="*/ 824391 h 2874572"/>
              <a:gd name="connsiteX67" fmla="*/ 3907857 w 7318856"/>
              <a:gd name="connsiteY67" fmla="*/ 766639 h 2874572"/>
              <a:gd name="connsiteX68" fmla="*/ 3984859 w 7318856"/>
              <a:gd name="connsiteY68" fmla="*/ 708888 h 2874572"/>
              <a:gd name="connsiteX69" fmla="*/ 4013735 w 7318856"/>
              <a:gd name="connsiteY69" fmla="*/ 670387 h 2874572"/>
              <a:gd name="connsiteX70" fmla="*/ 4081111 w 7318856"/>
              <a:gd name="connsiteY70" fmla="*/ 631886 h 2874572"/>
              <a:gd name="connsiteX71" fmla="*/ 4148488 w 7318856"/>
              <a:gd name="connsiteY71" fmla="*/ 583759 h 2874572"/>
              <a:gd name="connsiteX72" fmla="*/ 4186989 w 7318856"/>
              <a:gd name="connsiteY72" fmla="*/ 564509 h 2874572"/>
              <a:gd name="connsiteX73" fmla="*/ 4206240 w 7318856"/>
              <a:gd name="connsiteY73" fmla="*/ 535633 h 2874572"/>
              <a:gd name="connsiteX74" fmla="*/ 4244741 w 7318856"/>
              <a:gd name="connsiteY74" fmla="*/ 516382 h 2874572"/>
              <a:gd name="connsiteX75" fmla="*/ 4273617 w 7318856"/>
              <a:gd name="connsiteY75" fmla="*/ 497132 h 2874572"/>
              <a:gd name="connsiteX76" fmla="*/ 4331368 w 7318856"/>
              <a:gd name="connsiteY76" fmla="*/ 458631 h 2874572"/>
              <a:gd name="connsiteX77" fmla="*/ 4398745 w 7318856"/>
              <a:gd name="connsiteY77" fmla="*/ 420130 h 2874572"/>
              <a:gd name="connsiteX78" fmla="*/ 4456497 w 7318856"/>
              <a:gd name="connsiteY78" fmla="*/ 381629 h 2874572"/>
              <a:gd name="connsiteX79" fmla="*/ 4485373 w 7318856"/>
              <a:gd name="connsiteY79" fmla="*/ 362378 h 2874572"/>
              <a:gd name="connsiteX80" fmla="*/ 4514248 w 7318856"/>
              <a:gd name="connsiteY80" fmla="*/ 352753 h 2874572"/>
              <a:gd name="connsiteX81" fmla="*/ 4552749 w 7318856"/>
              <a:gd name="connsiteY81" fmla="*/ 333502 h 2874572"/>
              <a:gd name="connsiteX82" fmla="*/ 4591250 w 7318856"/>
              <a:gd name="connsiteY82" fmla="*/ 323877 h 2874572"/>
              <a:gd name="connsiteX83" fmla="*/ 4629751 w 7318856"/>
              <a:gd name="connsiteY83" fmla="*/ 304627 h 2874572"/>
              <a:gd name="connsiteX84" fmla="*/ 4658627 w 7318856"/>
              <a:gd name="connsiteY84" fmla="*/ 295001 h 2874572"/>
              <a:gd name="connsiteX85" fmla="*/ 4706754 w 7318856"/>
              <a:gd name="connsiteY85" fmla="*/ 266126 h 2874572"/>
              <a:gd name="connsiteX86" fmla="*/ 4793381 w 7318856"/>
              <a:gd name="connsiteY86" fmla="*/ 246875 h 2874572"/>
              <a:gd name="connsiteX87" fmla="*/ 4870383 w 7318856"/>
              <a:gd name="connsiteY87" fmla="*/ 208374 h 2874572"/>
              <a:gd name="connsiteX88" fmla="*/ 4899259 w 7318856"/>
              <a:gd name="connsiteY88" fmla="*/ 189124 h 2874572"/>
              <a:gd name="connsiteX89" fmla="*/ 4966636 w 7318856"/>
              <a:gd name="connsiteY89" fmla="*/ 169873 h 2874572"/>
              <a:gd name="connsiteX90" fmla="*/ 5005137 w 7318856"/>
              <a:gd name="connsiteY90" fmla="*/ 150622 h 2874572"/>
              <a:gd name="connsiteX91" fmla="*/ 5034013 w 7318856"/>
              <a:gd name="connsiteY91" fmla="*/ 140997 h 2874572"/>
              <a:gd name="connsiteX92" fmla="*/ 5130265 w 7318856"/>
              <a:gd name="connsiteY92" fmla="*/ 121747 h 2874572"/>
              <a:gd name="connsiteX93" fmla="*/ 5207267 w 7318856"/>
              <a:gd name="connsiteY93" fmla="*/ 83246 h 2874572"/>
              <a:gd name="connsiteX94" fmla="*/ 5255394 w 7318856"/>
              <a:gd name="connsiteY94" fmla="*/ 73620 h 2874572"/>
              <a:gd name="connsiteX95" fmla="*/ 5293895 w 7318856"/>
              <a:gd name="connsiteY95" fmla="*/ 63995 h 2874572"/>
              <a:gd name="connsiteX96" fmla="*/ 5322770 w 7318856"/>
              <a:gd name="connsiteY96" fmla="*/ 54370 h 2874572"/>
              <a:gd name="connsiteX97" fmla="*/ 5370897 w 7318856"/>
              <a:gd name="connsiteY97" fmla="*/ 44745 h 2874572"/>
              <a:gd name="connsiteX98" fmla="*/ 5457524 w 7318856"/>
              <a:gd name="connsiteY98" fmla="*/ 25494 h 2874572"/>
              <a:gd name="connsiteX99" fmla="*/ 5496025 w 7318856"/>
              <a:gd name="connsiteY99" fmla="*/ 15869 h 2874572"/>
              <a:gd name="connsiteX100" fmla="*/ 5758234 w 7318856"/>
              <a:gd name="connsiteY100" fmla="*/ 262009 h 2874572"/>
              <a:gd name="connsiteX101" fmla="*/ 5981045 w 7318856"/>
              <a:gd name="connsiteY101" fmla="*/ 464189 h 2874572"/>
              <a:gd name="connsiteX102" fmla="*/ 6093757 w 7318856"/>
              <a:gd name="connsiteY102" fmla="*/ 525725 h 2874572"/>
              <a:gd name="connsiteX103" fmla="*/ 6269254 w 7318856"/>
              <a:gd name="connsiteY103" fmla="*/ 629001 h 2874572"/>
              <a:gd name="connsiteX104" fmla="*/ 6421658 w 7318856"/>
              <a:gd name="connsiteY104" fmla="*/ 726265 h 2874572"/>
              <a:gd name="connsiteX105" fmla="*/ 6698063 w 7318856"/>
              <a:gd name="connsiteY105" fmla="*/ 690770 h 2874572"/>
              <a:gd name="connsiteX106" fmla="*/ 6677846 w 7318856"/>
              <a:gd name="connsiteY106" fmla="*/ 670118 h 2874572"/>
              <a:gd name="connsiteX107" fmla="*/ 6907488 w 7318856"/>
              <a:gd name="connsiteY107" fmla="*/ 663294 h 2874572"/>
              <a:gd name="connsiteX108" fmla="*/ 6911891 w 7318856"/>
              <a:gd name="connsiteY108" fmla="*/ 678376 h 2874572"/>
              <a:gd name="connsiteX109" fmla="*/ 7001818 w 7318856"/>
              <a:gd name="connsiteY109" fmla="*/ 639638 h 2874572"/>
              <a:gd name="connsiteX110" fmla="*/ 6737686 w 7318856"/>
              <a:gd name="connsiteY110" fmla="*/ 712433 h 2874572"/>
              <a:gd name="connsiteX111" fmla="*/ 7285923 w 7318856"/>
              <a:gd name="connsiteY111" fmla="*/ 664310 h 2874572"/>
              <a:gd name="connsiteX112" fmla="*/ 7270683 w 7318856"/>
              <a:gd name="connsiteY112" fmla="*/ 620387 h 2874572"/>
              <a:gd name="connsiteX0" fmla="*/ 0 w 7313628"/>
              <a:gd name="connsiteY0" fmla="*/ 2874572 h 2874572"/>
              <a:gd name="connsiteX1" fmla="*/ 48126 w 7313628"/>
              <a:gd name="connsiteY1" fmla="*/ 2768694 h 2874572"/>
              <a:gd name="connsiteX2" fmla="*/ 57751 w 7313628"/>
              <a:gd name="connsiteY2" fmla="*/ 2739818 h 2874572"/>
              <a:gd name="connsiteX3" fmla="*/ 77002 w 7313628"/>
              <a:gd name="connsiteY3" fmla="*/ 2710942 h 2874572"/>
              <a:gd name="connsiteX4" fmla="*/ 96253 w 7313628"/>
              <a:gd name="connsiteY4" fmla="*/ 2662816 h 2874572"/>
              <a:gd name="connsiteX5" fmla="*/ 192505 w 7313628"/>
              <a:gd name="connsiteY5" fmla="*/ 2537688 h 2874572"/>
              <a:gd name="connsiteX6" fmla="*/ 231006 w 7313628"/>
              <a:gd name="connsiteY6" fmla="*/ 2489561 h 2874572"/>
              <a:gd name="connsiteX7" fmla="*/ 250257 w 7313628"/>
              <a:gd name="connsiteY7" fmla="*/ 2460686 h 2874572"/>
              <a:gd name="connsiteX8" fmla="*/ 346509 w 7313628"/>
              <a:gd name="connsiteY8" fmla="*/ 2374058 h 2874572"/>
              <a:gd name="connsiteX9" fmla="*/ 365760 w 7313628"/>
              <a:gd name="connsiteY9" fmla="*/ 2345182 h 2874572"/>
              <a:gd name="connsiteX10" fmla="*/ 452387 w 7313628"/>
              <a:gd name="connsiteY10" fmla="*/ 2287431 h 2874572"/>
              <a:gd name="connsiteX11" fmla="*/ 481263 w 7313628"/>
              <a:gd name="connsiteY11" fmla="*/ 2277806 h 2874572"/>
              <a:gd name="connsiteX12" fmla="*/ 587141 w 7313628"/>
              <a:gd name="connsiteY12" fmla="*/ 2220054 h 2874572"/>
              <a:gd name="connsiteX13" fmla="*/ 625642 w 7313628"/>
              <a:gd name="connsiteY13" fmla="*/ 2200804 h 2874572"/>
              <a:gd name="connsiteX14" fmla="*/ 741145 w 7313628"/>
              <a:gd name="connsiteY14" fmla="*/ 2171928 h 2874572"/>
              <a:gd name="connsiteX15" fmla="*/ 1232034 w 7313628"/>
              <a:gd name="connsiteY15" fmla="*/ 2152677 h 2874572"/>
              <a:gd name="connsiteX16" fmla="*/ 1299410 w 7313628"/>
              <a:gd name="connsiteY16" fmla="*/ 2133427 h 2874572"/>
              <a:gd name="connsiteX17" fmla="*/ 1376413 w 7313628"/>
              <a:gd name="connsiteY17" fmla="*/ 2094926 h 2874572"/>
              <a:gd name="connsiteX18" fmla="*/ 1414914 w 7313628"/>
              <a:gd name="connsiteY18" fmla="*/ 2075675 h 2874572"/>
              <a:gd name="connsiteX19" fmla="*/ 1501541 w 7313628"/>
              <a:gd name="connsiteY19" fmla="*/ 2037174 h 2874572"/>
              <a:gd name="connsiteX20" fmla="*/ 1540042 w 7313628"/>
              <a:gd name="connsiteY20" fmla="*/ 2008298 h 2874572"/>
              <a:gd name="connsiteX21" fmla="*/ 1578543 w 7313628"/>
              <a:gd name="connsiteY21" fmla="*/ 1989048 h 2874572"/>
              <a:gd name="connsiteX22" fmla="*/ 1655545 w 7313628"/>
              <a:gd name="connsiteY22" fmla="*/ 1940921 h 2874572"/>
              <a:gd name="connsiteX23" fmla="*/ 1674796 w 7313628"/>
              <a:gd name="connsiteY23" fmla="*/ 1912046 h 2874572"/>
              <a:gd name="connsiteX24" fmla="*/ 1809549 w 7313628"/>
              <a:gd name="connsiteY24" fmla="*/ 1854294 h 2874572"/>
              <a:gd name="connsiteX25" fmla="*/ 1848050 w 7313628"/>
              <a:gd name="connsiteY25" fmla="*/ 1825418 h 2874572"/>
              <a:gd name="connsiteX26" fmla="*/ 1905802 w 7313628"/>
              <a:gd name="connsiteY26" fmla="*/ 1806168 h 2874572"/>
              <a:gd name="connsiteX27" fmla="*/ 1944303 w 7313628"/>
              <a:gd name="connsiteY27" fmla="*/ 1777292 h 2874572"/>
              <a:gd name="connsiteX28" fmla="*/ 1982804 w 7313628"/>
              <a:gd name="connsiteY28" fmla="*/ 1767667 h 2874572"/>
              <a:gd name="connsiteX29" fmla="*/ 2011680 w 7313628"/>
              <a:gd name="connsiteY29" fmla="*/ 1738791 h 2874572"/>
              <a:gd name="connsiteX30" fmla="*/ 2040556 w 7313628"/>
              <a:gd name="connsiteY30" fmla="*/ 1719540 h 2874572"/>
              <a:gd name="connsiteX31" fmla="*/ 2127183 w 7313628"/>
              <a:gd name="connsiteY31" fmla="*/ 1671414 h 2874572"/>
              <a:gd name="connsiteX32" fmla="*/ 2165684 w 7313628"/>
              <a:gd name="connsiteY32" fmla="*/ 1642538 h 2874572"/>
              <a:gd name="connsiteX33" fmla="*/ 2194560 w 7313628"/>
              <a:gd name="connsiteY33" fmla="*/ 1613662 h 2874572"/>
              <a:gd name="connsiteX34" fmla="*/ 2242686 w 7313628"/>
              <a:gd name="connsiteY34" fmla="*/ 1584787 h 2874572"/>
              <a:gd name="connsiteX35" fmla="*/ 2271562 w 7313628"/>
              <a:gd name="connsiteY35" fmla="*/ 1565536 h 2874572"/>
              <a:gd name="connsiteX36" fmla="*/ 2319688 w 7313628"/>
              <a:gd name="connsiteY36" fmla="*/ 1546286 h 2874572"/>
              <a:gd name="connsiteX37" fmla="*/ 2367815 w 7313628"/>
              <a:gd name="connsiteY37" fmla="*/ 1517410 h 2874572"/>
              <a:gd name="connsiteX38" fmla="*/ 2396690 w 7313628"/>
              <a:gd name="connsiteY38" fmla="*/ 1498159 h 2874572"/>
              <a:gd name="connsiteX39" fmla="*/ 2435191 w 7313628"/>
              <a:gd name="connsiteY39" fmla="*/ 1488534 h 2874572"/>
              <a:gd name="connsiteX40" fmla="*/ 2464067 w 7313628"/>
              <a:gd name="connsiteY40" fmla="*/ 1459658 h 2874572"/>
              <a:gd name="connsiteX41" fmla="*/ 2521819 w 7313628"/>
              <a:gd name="connsiteY41" fmla="*/ 1440408 h 2874572"/>
              <a:gd name="connsiteX42" fmla="*/ 2560320 w 7313628"/>
              <a:gd name="connsiteY42" fmla="*/ 1421157 h 2874572"/>
              <a:gd name="connsiteX43" fmla="*/ 2656573 w 7313628"/>
              <a:gd name="connsiteY43" fmla="*/ 1392281 h 2874572"/>
              <a:gd name="connsiteX44" fmla="*/ 2733575 w 7313628"/>
              <a:gd name="connsiteY44" fmla="*/ 1353780 h 2874572"/>
              <a:gd name="connsiteX45" fmla="*/ 2791326 w 7313628"/>
              <a:gd name="connsiteY45" fmla="*/ 1324905 h 2874572"/>
              <a:gd name="connsiteX46" fmla="*/ 2849078 w 7313628"/>
              <a:gd name="connsiteY46" fmla="*/ 1286404 h 2874572"/>
              <a:gd name="connsiteX47" fmla="*/ 2916455 w 7313628"/>
              <a:gd name="connsiteY47" fmla="*/ 1257528 h 2874572"/>
              <a:gd name="connsiteX48" fmla="*/ 2954956 w 7313628"/>
              <a:gd name="connsiteY48" fmla="*/ 1228652 h 2874572"/>
              <a:gd name="connsiteX49" fmla="*/ 3003082 w 7313628"/>
              <a:gd name="connsiteY49" fmla="*/ 1209401 h 2874572"/>
              <a:gd name="connsiteX50" fmla="*/ 3070459 w 7313628"/>
              <a:gd name="connsiteY50" fmla="*/ 1180526 h 2874572"/>
              <a:gd name="connsiteX51" fmla="*/ 3099335 w 7313628"/>
              <a:gd name="connsiteY51" fmla="*/ 1151650 h 2874572"/>
              <a:gd name="connsiteX52" fmla="*/ 3157086 w 7313628"/>
              <a:gd name="connsiteY52" fmla="*/ 1132399 h 2874572"/>
              <a:gd name="connsiteX53" fmla="*/ 3195587 w 7313628"/>
              <a:gd name="connsiteY53" fmla="*/ 1113149 h 2874572"/>
              <a:gd name="connsiteX54" fmla="*/ 3253339 w 7313628"/>
              <a:gd name="connsiteY54" fmla="*/ 1074648 h 2874572"/>
              <a:gd name="connsiteX55" fmla="*/ 3282215 w 7313628"/>
              <a:gd name="connsiteY55" fmla="*/ 1065022 h 2874572"/>
              <a:gd name="connsiteX56" fmla="*/ 3320716 w 7313628"/>
              <a:gd name="connsiteY56" fmla="*/ 1045772 h 2874572"/>
              <a:gd name="connsiteX57" fmla="*/ 3359217 w 7313628"/>
              <a:gd name="connsiteY57" fmla="*/ 1036147 h 2874572"/>
              <a:gd name="connsiteX58" fmla="*/ 3416968 w 7313628"/>
              <a:gd name="connsiteY58" fmla="*/ 1016896 h 2874572"/>
              <a:gd name="connsiteX59" fmla="*/ 3445844 w 7313628"/>
              <a:gd name="connsiteY59" fmla="*/ 1007271 h 2874572"/>
              <a:gd name="connsiteX60" fmla="*/ 3484345 w 7313628"/>
              <a:gd name="connsiteY60" fmla="*/ 988020 h 2874572"/>
              <a:gd name="connsiteX61" fmla="*/ 3542097 w 7313628"/>
              <a:gd name="connsiteY61" fmla="*/ 978395 h 2874572"/>
              <a:gd name="connsiteX62" fmla="*/ 3580598 w 7313628"/>
              <a:gd name="connsiteY62" fmla="*/ 968770 h 2874572"/>
              <a:gd name="connsiteX63" fmla="*/ 3657600 w 7313628"/>
              <a:gd name="connsiteY63" fmla="*/ 930269 h 2874572"/>
              <a:gd name="connsiteX64" fmla="*/ 3753853 w 7313628"/>
              <a:gd name="connsiteY64" fmla="*/ 872517 h 2874572"/>
              <a:gd name="connsiteX65" fmla="*/ 3782728 w 7313628"/>
              <a:gd name="connsiteY65" fmla="*/ 843641 h 2874572"/>
              <a:gd name="connsiteX66" fmla="*/ 3840480 w 7313628"/>
              <a:gd name="connsiteY66" fmla="*/ 824391 h 2874572"/>
              <a:gd name="connsiteX67" fmla="*/ 3907857 w 7313628"/>
              <a:gd name="connsiteY67" fmla="*/ 766639 h 2874572"/>
              <a:gd name="connsiteX68" fmla="*/ 3984859 w 7313628"/>
              <a:gd name="connsiteY68" fmla="*/ 708888 h 2874572"/>
              <a:gd name="connsiteX69" fmla="*/ 4013735 w 7313628"/>
              <a:gd name="connsiteY69" fmla="*/ 670387 h 2874572"/>
              <a:gd name="connsiteX70" fmla="*/ 4081111 w 7313628"/>
              <a:gd name="connsiteY70" fmla="*/ 631886 h 2874572"/>
              <a:gd name="connsiteX71" fmla="*/ 4148488 w 7313628"/>
              <a:gd name="connsiteY71" fmla="*/ 583759 h 2874572"/>
              <a:gd name="connsiteX72" fmla="*/ 4186989 w 7313628"/>
              <a:gd name="connsiteY72" fmla="*/ 564509 h 2874572"/>
              <a:gd name="connsiteX73" fmla="*/ 4206240 w 7313628"/>
              <a:gd name="connsiteY73" fmla="*/ 535633 h 2874572"/>
              <a:gd name="connsiteX74" fmla="*/ 4244741 w 7313628"/>
              <a:gd name="connsiteY74" fmla="*/ 516382 h 2874572"/>
              <a:gd name="connsiteX75" fmla="*/ 4273617 w 7313628"/>
              <a:gd name="connsiteY75" fmla="*/ 497132 h 2874572"/>
              <a:gd name="connsiteX76" fmla="*/ 4331368 w 7313628"/>
              <a:gd name="connsiteY76" fmla="*/ 458631 h 2874572"/>
              <a:gd name="connsiteX77" fmla="*/ 4398745 w 7313628"/>
              <a:gd name="connsiteY77" fmla="*/ 420130 h 2874572"/>
              <a:gd name="connsiteX78" fmla="*/ 4456497 w 7313628"/>
              <a:gd name="connsiteY78" fmla="*/ 381629 h 2874572"/>
              <a:gd name="connsiteX79" fmla="*/ 4485373 w 7313628"/>
              <a:gd name="connsiteY79" fmla="*/ 362378 h 2874572"/>
              <a:gd name="connsiteX80" fmla="*/ 4514248 w 7313628"/>
              <a:gd name="connsiteY80" fmla="*/ 352753 h 2874572"/>
              <a:gd name="connsiteX81" fmla="*/ 4552749 w 7313628"/>
              <a:gd name="connsiteY81" fmla="*/ 333502 h 2874572"/>
              <a:gd name="connsiteX82" fmla="*/ 4591250 w 7313628"/>
              <a:gd name="connsiteY82" fmla="*/ 323877 h 2874572"/>
              <a:gd name="connsiteX83" fmla="*/ 4629751 w 7313628"/>
              <a:gd name="connsiteY83" fmla="*/ 304627 h 2874572"/>
              <a:gd name="connsiteX84" fmla="*/ 4658627 w 7313628"/>
              <a:gd name="connsiteY84" fmla="*/ 295001 h 2874572"/>
              <a:gd name="connsiteX85" fmla="*/ 4706754 w 7313628"/>
              <a:gd name="connsiteY85" fmla="*/ 266126 h 2874572"/>
              <a:gd name="connsiteX86" fmla="*/ 4793381 w 7313628"/>
              <a:gd name="connsiteY86" fmla="*/ 246875 h 2874572"/>
              <a:gd name="connsiteX87" fmla="*/ 4870383 w 7313628"/>
              <a:gd name="connsiteY87" fmla="*/ 208374 h 2874572"/>
              <a:gd name="connsiteX88" fmla="*/ 4899259 w 7313628"/>
              <a:gd name="connsiteY88" fmla="*/ 189124 h 2874572"/>
              <a:gd name="connsiteX89" fmla="*/ 4966636 w 7313628"/>
              <a:gd name="connsiteY89" fmla="*/ 169873 h 2874572"/>
              <a:gd name="connsiteX90" fmla="*/ 5005137 w 7313628"/>
              <a:gd name="connsiteY90" fmla="*/ 150622 h 2874572"/>
              <a:gd name="connsiteX91" fmla="*/ 5034013 w 7313628"/>
              <a:gd name="connsiteY91" fmla="*/ 140997 h 2874572"/>
              <a:gd name="connsiteX92" fmla="*/ 5130265 w 7313628"/>
              <a:gd name="connsiteY92" fmla="*/ 121747 h 2874572"/>
              <a:gd name="connsiteX93" fmla="*/ 5207267 w 7313628"/>
              <a:gd name="connsiteY93" fmla="*/ 83246 h 2874572"/>
              <a:gd name="connsiteX94" fmla="*/ 5255394 w 7313628"/>
              <a:gd name="connsiteY94" fmla="*/ 73620 h 2874572"/>
              <a:gd name="connsiteX95" fmla="*/ 5293895 w 7313628"/>
              <a:gd name="connsiteY95" fmla="*/ 63995 h 2874572"/>
              <a:gd name="connsiteX96" fmla="*/ 5322770 w 7313628"/>
              <a:gd name="connsiteY96" fmla="*/ 54370 h 2874572"/>
              <a:gd name="connsiteX97" fmla="*/ 5370897 w 7313628"/>
              <a:gd name="connsiteY97" fmla="*/ 44745 h 2874572"/>
              <a:gd name="connsiteX98" fmla="*/ 5457524 w 7313628"/>
              <a:gd name="connsiteY98" fmla="*/ 25494 h 2874572"/>
              <a:gd name="connsiteX99" fmla="*/ 5496025 w 7313628"/>
              <a:gd name="connsiteY99" fmla="*/ 15869 h 2874572"/>
              <a:gd name="connsiteX100" fmla="*/ 5758234 w 7313628"/>
              <a:gd name="connsiteY100" fmla="*/ 262009 h 2874572"/>
              <a:gd name="connsiteX101" fmla="*/ 5981045 w 7313628"/>
              <a:gd name="connsiteY101" fmla="*/ 464189 h 2874572"/>
              <a:gd name="connsiteX102" fmla="*/ 6093757 w 7313628"/>
              <a:gd name="connsiteY102" fmla="*/ 525725 h 2874572"/>
              <a:gd name="connsiteX103" fmla="*/ 6269254 w 7313628"/>
              <a:gd name="connsiteY103" fmla="*/ 629001 h 2874572"/>
              <a:gd name="connsiteX104" fmla="*/ 6421658 w 7313628"/>
              <a:gd name="connsiteY104" fmla="*/ 726265 h 2874572"/>
              <a:gd name="connsiteX105" fmla="*/ 6698063 w 7313628"/>
              <a:gd name="connsiteY105" fmla="*/ 690770 h 2874572"/>
              <a:gd name="connsiteX106" fmla="*/ 6677846 w 7313628"/>
              <a:gd name="connsiteY106" fmla="*/ 670118 h 2874572"/>
              <a:gd name="connsiteX107" fmla="*/ 6907488 w 7313628"/>
              <a:gd name="connsiteY107" fmla="*/ 663294 h 2874572"/>
              <a:gd name="connsiteX108" fmla="*/ 6911891 w 7313628"/>
              <a:gd name="connsiteY108" fmla="*/ 678376 h 2874572"/>
              <a:gd name="connsiteX109" fmla="*/ 7001818 w 7313628"/>
              <a:gd name="connsiteY109" fmla="*/ 639638 h 2874572"/>
              <a:gd name="connsiteX110" fmla="*/ 6737686 w 7313628"/>
              <a:gd name="connsiteY110" fmla="*/ 712433 h 2874572"/>
              <a:gd name="connsiteX111" fmla="*/ 6810342 w 7313628"/>
              <a:gd name="connsiteY111" fmla="*/ 696224 h 2874572"/>
              <a:gd name="connsiteX112" fmla="*/ 7285923 w 7313628"/>
              <a:gd name="connsiteY112" fmla="*/ 664310 h 2874572"/>
              <a:gd name="connsiteX113" fmla="*/ 7270683 w 7313628"/>
              <a:gd name="connsiteY113" fmla="*/ 620387 h 2874572"/>
              <a:gd name="connsiteX0" fmla="*/ 0 w 7313630"/>
              <a:gd name="connsiteY0" fmla="*/ 2874572 h 2874572"/>
              <a:gd name="connsiteX1" fmla="*/ 48126 w 7313630"/>
              <a:gd name="connsiteY1" fmla="*/ 2768694 h 2874572"/>
              <a:gd name="connsiteX2" fmla="*/ 57751 w 7313630"/>
              <a:gd name="connsiteY2" fmla="*/ 2739818 h 2874572"/>
              <a:gd name="connsiteX3" fmla="*/ 77002 w 7313630"/>
              <a:gd name="connsiteY3" fmla="*/ 2710942 h 2874572"/>
              <a:gd name="connsiteX4" fmla="*/ 96253 w 7313630"/>
              <a:gd name="connsiteY4" fmla="*/ 2662816 h 2874572"/>
              <a:gd name="connsiteX5" fmla="*/ 192505 w 7313630"/>
              <a:gd name="connsiteY5" fmla="*/ 2537688 h 2874572"/>
              <a:gd name="connsiteX6" fmla="*/ 231006 w 7313630"/>
              <a:gd name="connsiteY6" fmla="*/ 2489561 h 2874572"/>
              <a:gd name="connsiteX7" fmla="*/ 250257 w 7313630"/>
              <a:gd name="connsiteY7" fmla="*/ 2460686 h 2874572"/>
              <a:gd name="connsiteX8" fmla="*/ 346509 w 7313630"/>
              <a:gd name="connsiteY8" fmla="*/ 2374058 h 2874572"/>
              <a:gd name="connsiteX9" fmla="*/ 365760 w 7313630"/>
              <a:gd name="connsiteY9" fmla="*/ 2345182 h 2874572"/>
              <a:gd name="connsiteX10" fmla="*/ 452387 w 7313630"/>
              <a:gd name="connsiteY10" fmla="*/ 2287431 h 2874572"/>
              <a:gd name="connsiteX11" fmla="*/ 481263 w 7313630"/>
              <a:gd name="connsiteY11" fmla="*/ 2277806 h 2874572"/>
              <a:gd name="connsiteX12" fmla="*/ 587141 w 7313630"/>
              <a:gd name="connsiteY12" fmla="*/ 2220054 h 2874572"/>
              <a:gd name="connsiteX13" fmla="*/ 625642 w 7313630"/>
              <a:gd name="connsiteY13" fmla="*/ 2200804 h 2874572"/>
              <a:gd name="connsiteX14" fmla="*/ 741145 w 7313630"/>
              <a:gd name="connsiteY14" fmla="*/ 2171928 h 2874572"/>
              <a:gd name="connsiteX15" fmla="*/ 1232034 w 7313630"/>
              <a:gd name="connsiteY15" fmla="*/ 2152677 h 2874572"/>
              <a:gd name="connsiteX16" fmla="*/ 1299410 w 7313630"/>
              <a:gd name="connsiteY16" fmla="*/ 2133427 h 2874572"/>
              <a:gd name="connsiteX17" fmla="*/ 1376413 w 7313630"/>
              <a:gd name="connsiteY17" fmla="*/ 2094926 h 2874572"/>
              <a:gd name="connsiteX18" fmla="*/ 1414914 w 7313630"/>
              <a:gd name="connsiteY18" fmla="*/ 2075675 h 2874572"/>
              <a:gd name="connsiteX19" fmla="*/ 1501541 w 7313630"/>
              <a:gd name="connsiteY19" fmla="*/ 2037174 h 2874572"/>
              <a:gd name="connsiteX20" fmla="*/ 1540042 w 7313630"/>
              <a:gd name="connsiteY20" fmla="*/ 2008298 h 2874572"/>
              <a:gd name="connsiteX21" fmla="*/ 1578543 w 7313630"/>
              <a:gd name="connsiteY21" fmla="*/ 1989048 h 2874572"/>
              <a:gd name="connsiteX22" fmla="*/ 1655545 w 7313630"/>
              <a:gd name="connsiteY22" fmla="*/ 1940921 h 2874572"/>
              <a:gd name="connsiteX23" fmla="*/ 1674796 w 7313630"/>
              <a:gd name="connsiteY23" fmla="*/ 1912046 h 2874572"/>
              <a:gd name="connsiteX24" fmla="*/ 1809549 w 7313630"/>
              <a:gd name="connsiteY24" fmla="*/ 1854294 h 2874572"/>
              <a:gd name="connsiteX25" fmla="*/ 1848050 w 7313630"/>
              <a:gd name="connsiteY25" fmla="*/ 1825418 h 2874572"/>
              <a:gd name="connsiteX26" fmla="*/ 1905802 w 7313630"/>
              <a:gd name="connsiteY26" fmla="*/ 1806168 h 2874572"/>
              <a:gd name="connsiteX27" fmla="*/ 1944303 w 7313630"/>
              <a:gd name="connsiteY27" fmla="*/ 1777292 h 2874572"/>
              <a:gd name="connsiteX28" fmla="*/ 1982804 w 7313630"/>
              <a:gd name="connsiteY28" fmla="*/ 1767667 h 2874572"/>
              <a:gd name="connsiteX29" fmla="*/ 2011680 w 7313630"/>
              <a:gd name="connsiteY29" fmla="*/ 1738791 h 2874572"/>
              <a:gd name="connsiteX30" fmla="*/ 2040556 w 7313630"/>
              <a:gd name="connsiteY30" fmla="*/ 1719540 h 2874572"/>
              <a:gd name="connsiteX31" fmla="*/ 2127183 w 7313630"/>
              <a:gd name="connsiteY31" fmla="*/ 1671414 h 2874572"/>
              <a:gd name="connsiteX32" fmla="*/ 2165684 w 7313630"/>
              <a:gd name="connsiteY32" fmla="*/ 1642538 h 2874572"/>
              <a:gd name="connsiteX33" fmla="*/ 2194560 w 7313630"/>
              <a:gd name="connsiteY33" fmla="*/ 1613662 h 2874572"/>
              <a:gd name="connsiteX34" fmla="*/ 2242686 w 7313630"/>
              <a:gd name="connsiteY34" fmla="*/ 1584787 h 2874572"/>
              <a:gd name="connsiteX35" fmla="*/ 2271562 w 7313630"/>
              <a:gd name="connsiteY35" fmla="*/ 1565536 h 2874572"/>
              <a:gd name="connsiteX36" fmla="*/ 2319688 w 7313630"/>
              <a:gd name="connsiteY36" fmla="*/ 1546286 h 2874572"/>
              <a:gd name="connsiteX37" fmla="*/ 2367815 w 7313630"/>
              <a:gd name="connsiteY37" fmla="*/ 1517410 h 2874572"/>
              <a:gd name="connsiteX38" fmla="*/ 2396690 w 7313630"/>
              <a:gd name="connsiteY38" fmla="*/ 1498159 h 2874572"/>
              <a:gd name="connsiteX39" fmla="*/ 2435191 w 7313630"/>
              <a:gd name="connsiteY39" fmla="*/ 1488534 h 2874572"/>
              <a:gd name="connsiteX40" fmla="*/ 2464067 w 7313630"/>
              <a:gd name="connsiteY40" fmla="*/ 1459658 h 2874572"/>
              <a:gd name="connsiteX41" fmla="*/ 2521819 w 7313630"/>
              <a:gd name="connsiteY41" fmla="*/ 1440408 h 2874572"/>
              <a:gd name="connsiteX42" fmla="*/ 2560320 w 7313630"/>
              <a:gd name="connsiteY42" fmla="*/ 1421157 h 2874572"/>
              <a:gd name="connsiteX43" fmla="*/ 2656573 w 7313630"/>
              <a:gd name="connsiteY43" fmla="*/ 1392281 h 2874572"/>
              <a:gd name="connsiteX44" fmla="*/ 2733575 w 7313630"/>
              <a:gd name="connsiteY44" fmla="*/ 1353780 h 2874572"/>
              <a:gd name="connsiteX45" fmla="*/ 2791326 w 7313630"/>
              <a:gd name="connsiteY45" fmla="*/ 1324905 h 2874572"/>
              <a:gd name="connsiteX46" fmla="*/ 2849078 w 7313630"/>
              <a:gd name="connsiteY46" fmla="*/ 1286404 h 2874572"/>
              <a:gd name="connsiteX47" fmla="*/ 2916455 w 7313630"/>
              <a:gd name="connsiteY47" fmla="*/ 1257528 h 2874572"/>
              <a:gd name="connsiteX48" fmla="*/ 2954956 w 7313630"/>
              <a:gd name="connsiteY48" fmla="*/ 1228652 h 2874572"/>
              <a:gd name="connsiteX49" fmla="*/ 3003082 w 7313630"/>
              <a:gd name="connsiteY49" fmla="*/ 1209401 h 2874572"/>
              <a:gd name="connsiteX50" fmla="*/ 3070459 w 7313630"/>
              <a:gd name="connsiteY50" fmla="*/ 1180526 h 2874572"/>
              <a:gd name="connsiteX51" fmla="*/ 3099335 w 7313630"/>
              <a:gd name="connsiteY51" fmla="*/ 1151650 h 2874572"/>
              <a:gd name="connsiteX52" fmla="*/ 3157086 w 7313630"/>
              <a:gd name="connsiteY52" fmla="*/ 1132399 h 2874572"/>
              <a:gd name="connsiteX53" fmla="*/ 3195587 w 7313630"/>
              <a:gd name="connsiteY53" fmla="*/ 1113149 h 2874572"/>
              <a:gd name="connsiteX54" fmla="*/ 3253339 w 7313630"/>
              <a:gd name="connsiteY54" fmla="*/ 1074648 h 2874572"/>
              <a:gd name="connsiteX55" fmla="*/ 3282215 w 7313630"/>
              <a:gd name="connsiteY55" fmla="*/ 1065022 h 2874572"/>
              <a:gd name="connsiteX56" fmla="*/ 3320716 w 7313630"/>
              <a:gd name="connsiteY56" fmla="*/ 1045772 h 2874572"/>
              <a:gd name="connsiteX57" fmla="*/ 3359217 w 7313630"/>
              <a:gd name="connsiteY57" fmla="*/ 1036147 h 2874572"/>
              <a:gd name="connsiteX58" fmla="*/ 3416968 w 7313630"/>
              <a:gd name="connsiteY58" fmla="*/ 1016896 h 2874572"/>
              <a:gd name="connsiteX59" fmla="*/ 3445844 w 7313630"/>
              <a:gd name="connsiteY59" fmla="*/ 1007271 h 2874572"/>
              <a:gd name="connsiteX60" fmla="*/ 3484345 w 7313630"/>
              <a:gd name="connsiteY60" fmla="*/ 988020 h 2874572"/>
              <a:gd name="connsiteX61" fmla="*/ 3542097 w 7313630"/>
              <a:gd name="connsiteY61" fmla="*/ 978395 h 2874572"/>
              <a:gd name="connsiteX62" fmla="*/ 3580598 w 7313630"/>
              <a:gd name="connsiteY62" fmla="*/ 968770 h 2874572"/>
              <a:gd name="connsiteX63" fmla="*/ 3657600 w 7313630"/>
              <a:gd name="connsiteY63" fmla="*/ 930269 h 2874572"/>
              <a:gd name="connsiteX64" fmla="*/ 3753853 w 7313630"/>
              <a:gd name="connsiteY64" fmla="*/ 872517 h 2874572"/>
              <a:gd name="connsiteX65" fmla="*/ 3782728 w 7313630"/>
              <a:gd name="connsiteY65" fmla="*/ 843641 h 2874572"/>
              <a:gd name="connsiteX66" fmla="*/ 3840480 w 7313630"/>
              <a:gd name="connsiteY66" fmla="*/ 824391 h 2874572"/>
              <a:gd name="connsiteX67" fmla="*/ 3907857 w 7313630"/>
              <a:gd name="connsiteY67" fmla="*/ 766639 h 2874572"/>
              <a:gd name="connsiteX68" fmla="*/ 3984859 w 7313630"/>
              <a:gd name="connsiteY68" fmla="*/ 708888 h 2874572"/>
              <a:gd name="connsiteX69" fmla="*/ 4013735 w 7313630"/>
              <a:gd name="connsiteY69" fmla="*/ 670387 h 2874572"/>
              <a:gd name="connsiteX70" fmla="*/ 4081111 w 7313630"/>
              <a:gd name="connsiteY70" fmla="*/ 631886 h 2874572"/>
              <a:gd name="connsiteX71" fmla="*/ 4148488 w 7313630"/>
              <a:gd name="connsiteY71" fmla="*/ 583759 h 2874572"/>
              <a:gd name="connsiteX72" fmla="*/ 4186989 w 7313630"/>
              <a:gd name="connsiteY72" fmla="*/ 564509 h 2874572"/>
              <a:gd name="connsiteX73" fmla="*/ 4206240 w 7313630"/>
              <a:gd name="connsiteY73" fmla="*/ 535633 h 2874572"/>
              <a:gd name="connsiteX74" fmla="*/ 4244741 w 7313630"/>
              <a:gd name="connsiteY74" fmla="*/ 516382 h 2874572"/>
              <a:gd name="connsiteX75" fmla="*/ 4273617 w 7313630"/>
              <a:gd name="connsiteY75" fmla="*/ 497132 h 2874572"/>
              <a:gd name="connsiteX76" fmla="*/ 4331368 w 7313630"/>
              <a:gd name="connsiteY76" fmla="*/ 458631 h 2874572"/>
              <a:gd name="connsiteX77" fmla="*/ 4398745 w 7313630"/>
              <a:gd name="connsiteY77" fmla="*/ 420130 h 2874572"/>
              <a:gd name="connsiteX78" fmla="*/ 4456497 w 7313630"/>
              <a:gd name="connsiteY78" fmla="*/ 381629 h 2874572"/>
              <a:gd name="connsiteX79" fmla="*/ 4485373 w 7313630"/>
              <a:gd name="connsiteY79" fmla="*/ 362378 h 2874572"/>
              <a:gd name="connsiteX80" fmla="*/ 4514248 w 7313630"/>
              <a:gd name="connsiteY80" fmla="*/ 352753 h 2874572"/>
              <a:gd name="connsiteX81" fmla="*/ 4552749 w 7313630"/>
              <a:gd name="connsiteY81" fmla="*/ 333502 h 2874572"/>
              <a:gd name="connsiteX82" fmla="*/ 4591250 w 7313630"/>
              <a:gd name="connsiteY82" fmla="*/ 323877 h 2874572"/>
              <a:gd name="connsiteX83" fmla="*/ 4629751 w 7313630"/>
              <a:gd name="connsiteY83" fmla="*/ 304627 h 2874572"/>
              <a:gd name="connsiteX84" fmla="*/ 4658627 w 7313630"/>
              <a:gd name="connsiteY84" fmla="*/ 295001 h 2874572"/>
              <a:gd name="connsiteX85" fmla="*/ 4706754 w 7313630"/>
              <a:gd name="connsiteY85" fmla="*/ 266126 h 2874572"/>
              <a:gd name="connsiteX86" fmla="*/ 4793381 w 7313630"/>
              <a:gd name="connsiteY86" fmla="*/ 246875 h 2874572"/>
              <a:gd name="connsiteX87" fmla="*/ 4870383 w 7313630"/>
              <a:gd name="connsiteY87" fmla="*/ 208374 h 2874572"/>
              <a:gd name="connsiteX88" fmla="*/ 4899259 w 7313630"/>
              <a:gd name="connsiteY88" fmla="*/ 189124 h 2874572"/>
              <a:gd name="connsiteX89" fmla="*/ 4966636 w 7313630"/>
              <a:gd name="connsiteY89" fmla="*/ 169873 h 2874572"/>
              <a:gd name="connsiteX90" fmla="*/ 5005137 w 7313630"/>
              <a:gd name="connsiteY90" fmla="*/ 150622 h 2874572"/>
              <a:gd name="connsiteX91" fmla="*/ 5034013 w 7313630"/>
              <a:gd name="connsiteY91" fmla="*/ 140997 h 2874572"/>
              <a:gd name="connsiteX92" fmla="*/ 5130265 w 7313630"/>
              <a:gd name="connsiteY92" fmla="*/ 121747 h 2874572"/>
              <a:gd name="connsiteX93" fmla="*/ 5207267 w 7313630"/>
              <a:gd name="connsiteY93" fmla="*/ 83246 h 2874572"/>
              <a:gd name="connsiteX94" fmla="*/ 5255394 w 7313630"/>
              <a:gd name="connsiteY94" fmla="*/ 73620 h 2874572"/>
              <a:gd name="connsiteX95" fmla="*/ 5293895 w 7313630"/>
              <a:gd name="connsiteY95" fmla="*/ 63995 h 2874572"/>
              <a:gd name="connsiteX96" fmla="*/ 5322770 w 7313630"/>
              <a:gd name="connsiteY96" fmla="*/ 54370 h 2874572"/>
              <a:gd name="connsiteX97" fmla="*/ 5370897 w 7313630"/>
              <a:gd name="connsiteY97" fmla="*/ 44745 h 2874572"/>
              <a:gd name="connsiteX98" fmla="*/ 5457524 w 7313630"/>
              <a:gd name="connsiteY98" fmla="*/ 25494 h 2874572"/>
              <a:gd name="connsiteX99" fmla="*/ 5496025 w 7313630"/>
              <a:gd name="connsiteY99" fmla="*/ 15869 h 2874572"/>
              <a:gd name="connsiteX100" fmla="*/ 5758234 w 7313630"/>
              <a:gd name="connsiteY100" fmla="*/ 262009 h 2874572"/>
              <a:gd name="connsiteX101" fmla="*/ 5981045 w 7313630"/>
              <a:gd name="connsiteY101" fmla="*/ 464189 h 2874572"/>
              <a:gd name="connsiteX102" fmla="*/ 6093757 w 7313630"/>
              <a:gd name="connsiteY102" fmla="*/ 525725 h 2874572"/>
              <a:gd name="connsiteX103" fmla="*/ 6269254 w 7313630"/>
              <a:gd name="connsiteY103" fmla="*/ 629001 h 2874572"/>
              <a:gd name="connsiteX104" fmla="*/ 6421658 w 7313630"/>
              <a:gd name="connsiteY104" fmla="*/ 726265 h 2874572"/>
              <a:gd name="connsiteX105" fmla="*/ 6698063 w 7313630"/>
              <a:gd name="connsiteY105" fmla="*/ 690770 h 2874572"/>
              <a:gd name="connsiteX106" fmla="*/ 6677846 w 7313630"/>
              <a:gd name="connsiteY106" fmla="*/ 670118 h 2874572"/>
              <a:gd name="connsiteX107" fmla="*/ 6907488 w 7313630"/>
              <a:gd name="connsiteY107" fmla="*/ 663294 h 2874572"/>
              <a:gd name="connsiteX108" fmla="*/ 6911891 w 7313630"/>
              <a:gd name="connsiteY108" fmla="*/ 678376 h 2874572"/>
              <a:gd name="connsiteX109" fmla="*/ 7001818 w 7313630"/>
              <a:gd name="connsiteY109" fmla="*/ 639638 h 2874572"/>
              <a:gd name="connsiteX110" fmla="*/ 6551518 w 7313630"/>
              <a:gd name="connsiteY110" fmla="*/ 783829 h 2874572"/>
              <a:gd name="connsiteX111" fmla="*/ 6810342 w 7313630"/>
              <a:gd name="connsiteY111" fmla="*/ 696224 h 2874572"/>
              <a:gd name="connsiteX112" fmla="*/ 7285923 w 7313630"/>
              <a:gd name="connsiteY112" fmla="*/ 664310 h 2874572"/>
              <a:gd name="connsiteX113" fmla="*/ 7270683 w 7313630"/>
              <a:gd name="connsiteY113" fmla="*/ 620387 h 2874572"/>
              <a:gd name="connsiteX0" fmla="*/ 0 w 7288510"/>
              <a:gd name="connsiteY0" fmla="*/ 2874572 h 2874572"/>
              <a:gd name="connsiteX1" fmla="*/ 48126 w 7288510"/>
              <a:gd name="connsiteY1" fmla="*/ 2768694 h 2874572"/>
              <a:gd name="connsiteX2" fmla="*/ 57751 w 7288510"/>
              <a:gd name="connsiteY2" fmla="*/ 2739818 h 2874572"/>
              <a:gd name="connsiteX3" fmla="*/ 77002 w 7288510"/>
              <a:gd name="connsiteY3" fmla="*/ 2710942 h 2874572"/>
              <a:gd name="connsiteX4" fmla="*/ 96253 w 7288510"/>
              <a:gd name="connsiteY4" fmla="*/ 2662816 h 2874572"/>
              <a:gd name="connsiteX5" fmla="*/ 192505 w 7288510"/>
              <a:gd name="connsiteY5" fmla="*/ 2537688 h 2874572"/>
              <a:gd name="connsiteX6" fmla="*/ 231006 w 7288510"/>
              <a:gd name="connsiteY6" fmla="*/ 2489561 h 2874572"/>
              <a:gd name="connsiteX7" fmla="*/ 250257 w 7288510"/>
              <a:gd name="connsiteY7" fmla="*/ 2460686 h 2874572"/>
              <a:gd name="connsiteX8" fmla="*/ 346509 w 7288510"/>
              <a:gd name="connsiteY8" fmla="*/ 2374058 h 2874572"/>
              <a:gd name="connsiteX9" fmla="*/ 365760 w 7288510"/>
              <a:gd name="connsiteY9" fmla="*/ 2345182 h 2874572"/>
              <a:gd name="connsiteX10" fmla="*/ 452387 w 7288510"/>
              <a:gd name="connsiteY10" fmla="*/ 2287431 h 2874572"/>
              <a:gd name="connsiteX11" fmla="*/ 481263 w 7288510"/>
              <a:gd name="connsiteY11" fmla="*/ 2277806 h 2874572"/>
              <a:gd name="connsiteX12" fmla="*/ 587141 w 7288510"/>
              <a:gd name="connsiteY12" fmla="*/ 2220054 h 2874572"/>
              <a:gd name="connsiteX13" fmla="*/ 625642 w 7288510"/>
              <a:gd name="connsiteY13" fmla="*/ 2200804 h 2874572"/>
              <a:gd name="connsiteX14" fmla="*/ 741145 w 7288510"/>
              <a:gd name="connsiteY14" fmla="*/ 2171928 h 2874572"/>
              <a:gd name="connsiteX15" fmla="*/ 1232034 w 7288510"/>
              <a:gd name="connsiteY15" fmla="*/ 2152677 h 2874572"/>
              <a:gd name="connsiteX16" fmla="*/ 1299410 w 7288510"/>
              <a:gd name="connsiteY16" fmla="*/ 2133427 h 2874572"/>
              <a:gd name="connsiteX17" fmla="*/ 1376413 w 7288510"/>
              <a:gd name="connsiteY17" fmla="*/ 2094926 h 2874572"/>
              <a:gd name="connsiteX18" fmla="*/ 1414914 w 7288510"/>
              <a:gd name="connsiteY18" fmla="*/ 2075675 h 2874572"/>
              <a:gd name="connsiteX19" fmla="*/ 1501541 w 7288510"/>
              <a:gd name="connsiteY19" fmla="*/ 2037174 h 2874572"/>
              <a:gd name="connsiteX20" fmla="*/ 1540042 w 7288510"/>
              <a:gd name="connsiteY20" fmla="*/ 2008298 h 2874572"/>
              <a:gd name="connsiteX21" fmla="*/ 1578543 w 7288510"/>
              <a:gd name="connsiteY21" fmla="*/ 1989048 h 2874572"/>
              <a:gd name="connsiteX22" fmla="*/ 1655545 w 7288510"/>
              <a:gd name="connsiteY22" fmla="*/ 1940921 h 2874572"/>
              <a:gd name="connsiteX23" fmla="*/ 1674796 w 7288510"/>
              <a:gd name="connsiteY23" fmla="*/ 1912046 h 2874572"/>
              <a:gd name="connsiteX24" fmla="*/ 1809549 w 7288510"/>
              <a:gd name="connsiteY24" fmla="*/ 1854294 h 2874572"/>
              <a:gd name="connsiteX25" fmla="*/ 1848050 w 7288510"/>
              <a:gd name="connsiteY25" fmla="*/ 1825418 h 2874572"/>
              <a:gd name="connsiteX26" fmla="*/ 1905802 w 7288510"/>
              <a:gd name="connsiteY26" fmla="*/ 1806168 h 2874572"/>
              <a:gd name="connsiteX27" fmla="*/ 1944303 w 7288510"/>
              <a:gd name="connsiteY27" fmla="*/ 1777292 h 2874572"/>
              <a:gd name="connsiteX28" fmla="*/ 1982804 w 7288510"/>
              <a:gd name="connsiteY28" fmla="*/ 1767667 h 2874572"/>
              <a:gd name="connsiteX29" fmla="*/ 2011680 w 7288510"/>
              <a:gd name="connsiteY29" fmla="*/ 1738791 h 2874572"/>
              <a:gd name="connsiteX30" fmla="*/ 2040556 w 7288510"/>
              <a:gd name="connsiteY30" fmla="*/ 1719540 h 2874572"/>
              <a:gd name="connsiteX31" fmla="*/ 2127183 w 7288510"/>
              <a:gd name="connsiteY31" fmla="*/ 1671414 h 2874572"/>
              <a:gd name="connsiteX32" fmla="*/ 2165684 w 7288510"/>
              <a:gd name="connsiteY32" fmla="*/ 1642538 h 2874572"/>
              <a:gd name="connsiteX33" fmla="*/ 2194560 w 7288510"/>
              <a:gd name="connsiteY33" fmla="*/ 1613662 h 2874572"/>
              <a:gd name="connsiteX34" fmla="*/ 2242686 w 7288510"/>
              <a:gd name="connsiteY34" fmla="*/ 1584787 h 2874572"/>
              <a:gd name="connsiteX35" fmla="*/ 2271562 w 7288510"/>
              <a:gd name="connsiteY35" fmla="*/ 1565536 h 2874572"/>
              <a:gd name="connsiteX36" fmla="*/ 2319688 w 7288510"/>
              <a:gd name="connsiteY36" fmla="*/ 1546286 h 2874572"/>
              <a:gd name="connsiteX37" fmla="*/ 2367815 w 7288510"/>
              <a:gd name="connsiteY37" fmla="*/ 1517410 h 2874572"/>
              <a:gd name="connsiteX38" fmla="*/ 2396690 w 7288510"/>
              <a:gd name="connsiteY38" fmla="*/ 1498159 h 2874572"/>
              <a:gd name="connsiteX39" fmla="*/ 2435191 w 7288510"/>
              <a:gd name="connsiteY39" fmla="*/ 1488534 h 2874572"/>
              <a:gd name="connsiteX40" fmla="*/ 2464067 w 7288510"/>
              <a:gd name="connsiteY40" fmla="*/ 1459658 h 2874572"/>
              <a:gd name="connsiteX41" fmla="*/ 2521819 w 7288510"/>
              <a:gd name="connsiteY41" fmla="*/ 1440408 h 2874572"/>
              <a:gd name="connsiteX42" fmla="*/ 2560320 w 7288510"/>
              <a:gd name="connsiteY42" fmla="*/ 1421157 h 2874572"/>
              <a:gd name="connsiteX43" fmla="*/ 2656573 w 7288510"/>
              <a:gd name="connsiteY43" fmla="*/ 1392281 h 2874572"/>
              <a:gd name="connsiteX44" fmla="*/ 2733575 w 7288510"/>
              <a:gd name="connsiteY44" fmla="*/ 1353780 h 2874572"/>
              <a:gd name="connsiteX45" fmla="*/ 2791326 w 7288510"/>
              <a:gd name="connsiteY45" fmla="*/ 1324905 h 2874572"/>
              <a:gd name="connsiteX46" fmla="*/ 2849078 w 7288510"/>
              <a:gd name="connsiteY46" fmla="*/ 1286404 h 2874572"/>
              <a:gd name="connsiteX47" fmla="*/ 2916455 w 7288510"/>
              <a:gd name="connsiteY47" fmla="*/ 1257528 h 2874572"/>
              <a:gd name="connsiteX48" fmla="*/ 2954956 w 7288510"/>
              <a:gd name="connsiteY48" fmla="*/ 1228652 h 2874572"/>
              <a:gd name="connsiteX49" fmla="*/ 3003082 w 7288510"/>
              <a:gd name="connsiteY49" fmla="*/ 1209401 h 2874572"/>
              <a:gd name="connsiteX50" fmla="*/ 3070459 w 7288510"/>
              <a:gd name="connsiteY50" fmla="*/ 1180526 h 2874572"/>
              <a:gd name="connsiteX51" fmla="*/ 3099335 w 7288510"/>
              <a:gd name="connsiteY51" fmla="*/ 1151650 h 2874572"/>
              <a:gd name="connsiteX52" fmla="*/ 3157086 w 7288510"/>
              <a:gd name="connsiteY52" fmla="*/ 1132399 h 2874572"/>
              <a:gd name="connsiteX53" fmla="*/ 3195587 w 7288510"/>
              <a:gd name="connsiteY53" fmla="*/ 1113149 h 2874572"/>
              <a:gd name="connsiteX54" fmla="*/ 3253339 w 7288510"/>
              <a:gd name="connsiteY54" fmla="*/ 1074648 h 2874572"/>
              <a:gd name="connsiteX55" fmla="*/ 3282215 w 7288510"/>
              <a:gd name="connsiteY55" fmla="*/ 1065022 h 2874572"/>
              <a:gd name="connsiteX56" fmla="*/ 3320716 w 7288510"/>
              <a:gd name="connsiteY56" fmla="*/ 1045772 h 2874572"/>
              <a:gd name="connsiteX57" fmla="*/ 3359217 w 7288510"/>
              <a:gd name="connsiteY57" fmla="*/ 1036147 h 2874572"/>
              <a:gd name="connsiteX58" fmla="*/ 3416968 w 7288510"/>
              <a:gd name="connsiteY58" fmla="*/ 1016896 h 2874572"/>
              <a:gd name="connsiteX59" fmla="*/ 3445844 w 7288510"/>
              <a:gd name="connsiteY59" fmla="*/ 1007271 h 2874572"/>
              <a:gd name="connsiteX60" fmla="*/ 3484345 w 7288510"/>
              <a:gd name="connsiteY60" fmla="*/ 988020 h 2874572"/>
              <a:gd name="connsiteX61" fmla="*/ 3542097 w 7288510"/>
              <a:gd name="connsiteY61" fmla="*/ 978395 h 2874572"/>
              <a:gd name="connsiteX62" fmla="*/ 3580598 w 7288510"/>
              <a:gd name="connsiteY62" fmla="*/ 968770 h 2874572"/>
              <a:gd name="connsiteX63" fmla="*/ 3657600 w 7288510"/>
              <a:gd name="connsiteY63" fmla="*/ 930269 h 2874572"/>
              <a:gd name="connsiteX64" fmla="*/ 3753853 w 7288510"/>
              <a:gd name="connsiteY64" fmla="*/ 872517 h 2874572"/>
              <a:gd name="connsiteX65" fmla="*/ 3782728 w 7288510"/>
              <a:gd name="connsiteY65" fmla="*/ 843641 h 2874572"/>
              <a:gd name="connsiteX66" fmla="*/ 3840480 w 7288510"/>
              <a:gd name="connsiteY66" fmla="*/ 824391 h 2874572"/>
              <a:gd name="connsiteX67" fmla="*/ 3907857 w 7288510"/>
              <a:gd name="connsiteY67" fmla="*/ 766639 h 2874572"/>
              <a:gd name="connsiteX68" fmla="*/ 3984859 w 7288510"/>
              <a:gd name="connsiteY68" fmla="*/ 708888 h 2874572"/>
              <a:gd name="connsiteX69" fmla="*/ 4013735 w 7288510"/>
              <a:gd name="connsiteY69" fmla="*/ 670387 h 2874572"/>
              <a:gd name="connsiteX70" fmla="*/ 4081111 w 7288510"/>
              <a:gd name="connsiteY70" fmla="*/ 631886 h 2874572"/>
              <a:gd name="connsiteX71" fmla="*/ 4148488 w 7288510"/>
              <a:gd name="connsiteY71" fmla="*/ 583759 h 2874572"/>
              <a:gd name="connsiteX72" fmla="*/ 4186989 w 7288510"/>
              <a:gd name="connsiteY72" fmla="*/ 564509 h 2874572"/>
              <a:gd name="connsiteX73" fmla="*/ 4206240 w 7288510"/>
              <a:gd name="connsiteY73" fmla="*/ 535633 h 2874572"/>
              <a:gd name="connsiteX74" fmla="*/ 4244741 w 7288510"/>
              <a:gd name="connsiteY74" fmla="*/ 516382 h 2874572"/>
              <a:gd name="connsiteX75" fmla="*/ 4273617 w 7288510"/>
              <a:gd name="connsiteY75" fmla="*/ 497132 h 2874572"/>
              <a:gd name="connsiteX76" fmla="*/ 4331368 w 7288510"/>
              <a:gd name="connsiteY76" fmla="*/ 458631 h 2874572"/>
              <a:gd name="connsiteX77" fmla="*/ 4398745 w 7288510"/>
              <a:gd name="connsiteY77" fmla="*/ 420130 h 2874572"/>
              <a:gd name="connsiteX78" fmla="*/ 4456497 w 7288510"/>
              <a:gd name="connsiteY78" fmla="*/ 381629 h 2874572"/>
              <a:gd name="connsiteX79" fmla="*/ 4485373 w 7288510"/>
              <a:gd name="connsiteY79" fmla="*/ 362378 h 2874572"/>
              <a:gd name="connsiteX80" fmla="*/ 4514248 w 7288510"/>
              <a:gd name="connsiteY80" fmla="*/ 352753 h 2874572"/>
              <a:gd name="connsiteX81" fmla="*/ 4552749 w 7288510"/>
              <a:gd name="connsiteY81" fmla="*/ 333502 h 2874572"/>
              <a:gd name="connsiteX82" fmla="*/ 4591250 w 7288510"/>
              <a:gd name="connsiteY82" fmla="*/ 323877 h 2874572"/>
              <a:gd name="connsiteX83" fmla="*/ 4629751 w 7288510"/>
              <a:gd name="connsiteY83" fmla="*/ 304627 h 2874572"/>
              <a:gd name="connsiteX84" fmla="*/ 4658627 w 7288510"/>
              <a:gd name="connsiteY84" fmla="*/ 295001 h 2874572"/>
              <a:gd name="connsiteX85" fmla="*/ 4706754 w 7288510"/>
              <a:gd name="connsiteY85" fmla="*/ 266126 h 2874572"/>
              <a:gd name="connsiteX86" fmla="*/ 4793381 w 7288510"/>
              <a:gd name="connsiteY86" fmla="*/ 246875 h 2874572"/>
              <a:gd name="connsiteX87" fmla="*/ 4870383 w 7288510"/>
              <a:gd name="connsiteY87" fmla="*/ 208374 h 2874572"/>
              <a:gd name="connsiteX88" fmla="*/ 4899259 w 7288510"/>
              <a:gd name="connsiteY88" fmla="*/ 189124 h 2874572"/>
              <a:gd name="connsiteX89" fmla="*/ 4966636 w 7288510"/>
              <a:gd name="connsiteY89" fmla="*/ 169873 h 2874572"/>
              <a:gd name="connsiteX90" fmla="*/ 5005137 w 7288510"/>
              <a:gd name="connsiteY90" fmla="*/ 150622 h 2874572"/>
              <a:gd name="connsiteX91" fmla="*/ 5034013 w 7288510"/>
              <a:gd name="connsiteY91" fmla="*/ 140997 h 2874572"/>
              <a:gd name="connsiteX92" fmla="*/ 5130265 w 7288510"/>
              <a:gd name="connsiteY92" fmla="*/ 121747 h 2874572"/>
              <a:gd name="connsiteX93" fmla="*/ 5207267 w 7288510"/>
              <a:gd name="connsiteY93" fmla="*/ 83246 h 2874572"/>
              <a:gd name="connsiteX94" fmla="*/ 5255394 w 7288510"/>
              <a:gd name="connsiteY94" fmla="*/ 73620 h 2874572"/>
              <a:gd name="connsiteX95" fmla="*/ 5293895 w 7288510"/>
              <a:gd name="connsiteY95" fmla="*/ 63995 h 2874572"/>
              <a:gd name="connsiteX96" fmla="*/ 5322770 w 7288510"/>
              <a:gd name="connsiteY96" fmla="*/ 54370 h 2874572"/>
              <a:gd name="connsiteX97" fmla="*/ 5370897 w 7288510"/>
              <a:gd name="connsiteY97" fmla="*/ 44745 h 2874572"/>
              <a:gd name="connsiteX98" fmla="*/ 5457524 w 7288510"/>
              <a:gd name="connsiteY98" fmla="*/ 25494 h 2874572"/>
              <a:gd name="connsiteX99" fmla="*/ 5496025 w 7288510"/>
              <a:gd name="connsiteY99" fmla="*/ 15869 h 2874572"/>
              <a:gd name="connsiteX100" fmla="*/ 5758234 w 7288510"/>
              <a:gd name="connsiteY100" fmla="*/ 262009 h 2874572"/>
              <a:gd name="connsiteX101" fmla="*/ 5981045 w 7288510"/>
              <a:gd name="connsiteY101" fmla="*/ 464189 h 2874572"/>
              <a:gd name="connsiteX102" fmla="*/ 6093757 w 7288510"/>
              <a:gd name="connsiteY102" fmla="*/ 525725 h 2874572"/>
              <a:gd name="connsiteX103" fmla="*/ 6269254 w 7288510"/>
              <a:gd name="connsiteY103" fmla="*/ 629001 h 2874572"/>
              <a:gd name="connsiteX104" fmla="*/ 6421658 w 7288510"/>
              <a:gd name="connsiteY104" fmla="*/ 726265 h 2874572"/>
              <a:gd name="connsiteX105" fmla="*/ 6698063 w 7288510"/>
              <a:gd name="connsiteY105" fmla="*/ 690770 h 2874572"/>
              <a:gd name="connsiteX106" fmla="*/ 6677846 w 7288510"/>
              <a:gd name="connsiteY106" fmla="*/ 670118 h 2874572"/>
              <a:gd name="connsiteX107" fmla="*/ 6907488 w 7288510"/>
              <a:gd name="connsiteY107" fmla="*/ 663294 h 2874572"/>
              <a:gd name="connsiteX108" fmla="*/ 6911891 w 7288510"/>
              <a:gd name="connsiteY108" fmla="*/ 678376 h 2874572"/>
              <a:gd name="connsiteX109" fmla="*/ 7001818 w 7288510"/>
              <a:gd name="connsiteY109" fmla="*/ 639638 h 2874572"/>
              <a:gd name="connsiteX110" fmla="*/ 6551518 w 7288510"/>
              <a:gd name="connsiteY110" fmla="*/ 783829 h 2874572"/>
              <a:gd name="connsiteX111" fmla="*/ 6810342 w 7288510"/>
              <a:gd name="connsiteY111" fmla="*/ 696224 h 2874572"/>
              <a:gd name="connsiteX112" fmla="*/ 7285923 w 7288510"/>
              <a:gd name="connsiteY112" fmla="*/ 664310 h 2874572"/>
              <a:gd name="connsiteX113" fmla="*/ 7016816 w 7288510"/>
              <a:gd name="connsiteY113" fmla="*/ 709631 h 2874572"/>
              <a:gd name="connsiteX0" fmla="*/ 0 w 7027606"/>
              <a:gd name="connsiteY0" fmla="*/ 2874572 h 2874572"/>
              <a:gd name="connsiteX1" fmla="*/ 48126 w 7027606"/>
              <a:gd name="connsiteY1" fmla="*/ 2768694 h 2874572"/>
              <a:gd name="connsiteX2" fmla="*/ 57751 w 7027606"/>
              <a:gd name="connsiteY2" fmla="*/ 2739818 h 2874572"/>
              <a:gd name="connsiteX3" fmla="*/ 77002 w 7027606"/>
              <a:gd name="connsiteY3" fmla="*/ 2710942 h 2874572"/>
              <a:gd name="connsiteX4" fmla="*/ 96253 w 7027606"/>
              <a:gd name="connsiteY4" fmla="*/ 2662816 h 2874572"/>
              <a:gd name="connsiteX5" fmla="*/ 192505 w 7027606"/>
              <a:gd name="connsiteY5" fmla="*/ 2537688 h 2874572"/>
              <a:gd name="connsiteX6" fmla="*/ 231006 w 7027606"/>
              <a:gd name="connsiteY6" fmla="*/ 2489561 h 2874572"/>
              <a:gd name="connsiteX7" fmla="*/ 250257 w 7027606"/>
              <a:gd name="connsiteY7" fmla="*/ 2460686 h 2874572"/>
              <a:gd name="connsiteX8" fmla="*/ 346509 w 7027606"/>
              <a:gd name="connsiteY8" fmla="*/ 2374058 h 2874572"/>
              <a:gd name="connsiteX9" fmla="*/ 365760 w 7027606"/>
              <a:gd name="connsiteY9" fmla="*/ 2345182 h 2874572"/>
              <a:gd name="connsiteX10" fmla="*/ 452387 w 7027606"/>
              <a:gd name="connsiteY10" fmla="*/ 2287431 h 2874572"/>
              <a:gd name="connsiteX11" fmla="*/ 481263 w 7027606"/>
              <a:gd name="connsiteY11" fmla="*/ 2277806 h 2874572"/>
              <a:gd name="connsiteX12" fmla="*/ 587141 w 7027606"/>
              <a:gd name="connsiteY12" fmla="*/ 2220054 h 2874572"/>
              <a:gd name="connsiteX13" fmla="*/ 625642 w 7027606"/>
              <a:gd name="connsiteY13" fmla="*/ 2200804 h 2874572"/>
              <a:gd name="connsiteX14" fmla="*/ 741145 w 7027606"/>
              <a:gd name="connsiteY14" fmla="*/ 2171928 h 2874572"/>
              <a:gd name="connsiteX15" fmla="*/ 1232034 w 7027606"/>
              <a:gd name="connsiteY15" fmla="*/ 2152677 h 2874572"/>
              <a:gd name="connsiteX16" fmla="*/ 1299410 w 7027606"/>
              <a:gd name="connsiteY16" fmla="*/ 2133427 h 2874572"/>
              <a:gd name="connsiteX17" fmla="*/ 1376413 w 7027606"/>
              <a:gd name="connsiteY17" fmla="*/ 2094926 h 2874572"/>
              <a:gd name="connsiteX18" fmla="*/ 1414914 w 7027606"/>
              <a:gd name="connsiteY18" fmla="*/ 2075675 h 2874572"/>
              <a:gd name="connsiteX19" fmla="*/ 1501541 w 7027606"/>
              <a:gd name="connsiteY19" fmla="*/ 2037174 h 2874572"/>
              <a:gd name="connsiteX20" fmla="*/ 1540042 w 7027606"/>
              <a:gd name="connsiteY20" fmla="*/ 2008298 h 2874572"/>
              <a:gd name="connsiteX21" fmla="*/ 1578543 w 7027606"/>
              <a:gd name="connsiteY21" fmla="*/ 1989048 h 2874572"/>
              <a:gd name="connsiteX22" fmla="*/ 1655545 w 7027606"/>
              <a:gd name="connsiteY22" fmla="*/ 1940921 h 2874572"/>
              <a:gd name="connsiteX23" fmla="*/ 1674796 w 7027606"/>
              <a:gd name="connsiteY23" fmla="*/ 1912046 h 2874572"/>
              <a:gd name="connsiteX24" fmla="*/ 1809549 w 7027606"/>
              <a:gd name="connsiteY24" fmla="*/ 1854294 h 2874572"/>
              <a:gd name="connsiteX25" fmla="*/ 1848050 w 7027606"/>
              <a:gd name="connsiteY25" fmla="*/ 1825418 h 2874572"/>
              <a:gd name="connsiteX26" fmla="*/ 1905802 w 7027606"/>
              <a:gd name="connsiteY26" fmla="*/ 1806168 h 2874572"/>
              <a:gd name="connsiteX27" fmla="*/ 1944303 w 7027606"/>
              <a:gd name="connsiteY27" fmla="*/ 1777292 h 2874572"/>
              <a:gd name="connsiteX28" fmla="*/ 1982804 w 7027606"/>
              <a:gd name="connsiteY28" fmla="*/ 1767667 h 2874572"/>
              <a:gd name="connsiteX29" fmla="*/ 2011680 w 7027606"/>
              <a:gd name="connsiteY29" fmla="*/ 1738791 h 2874572"/>
              <a:gd name="connsiteX30" fmla="*/ 2040556 w 7027606"/>
              <a:gd name="connsiteY30" fmla="*/ 1719540 h 2874572"/>
              <a:gd name="connsiteX31" fmla="*/ 2127183 w 7027606"/>
              <a:gd name="connsiteY31" fmla="*/ 1671414 h 2874572"/>
              <a:gd name="connsiteX32" fmla="*/ 2165684 w 7027606"/>
              <a:gd name="connsiteY32" fmla="*/ 1642538 h 2874572"/>
              <a:gd name="connsiteX33" fmla="*/ 2194560 w 7027606"/>
              <a:gd name="connsiteY33" fmla="*/ 1613662 h 2874572"/>
              <a:gd name="connsiteX34" fmla="*/ 2242686 w 7027606"/>
              <a:gd name="connsiteY34" fmla="*/ 1584787 h 2874572"/>
              <a:gd name="connsiteX35" fmla="*/ 2271562 w 7027606"/>
              <a:gd name="connsiteY35" fmla="*/ 1565536 h 2874572"/>
              <a:gd name="connsiteX36" fmla="*/ 2319688 w 7027606"/>
              <a:gd name="connsiteY36" fmla="*/ 1546286 h 2874572"/>
              <a:gd name="connsiteX37" fmla="*/ 2367815 w 7027606"/>
              <a:gd name="connsiteY37" fmla="*/ 1517410 h 2874572"/>
              <a:gd name="connsiteX38" fmla="*/ 2396690 w 7027606"/>
              <a:gd name="connsiteY38" fmla="*/ 1498159 h 2874572"/>
              <a:gd name="connsiteX39" fmla="*/ 2435191 w 7027606"/>
              <a:gd name="connsiteY39" fmla="*/ 1488534 h 2874572"/>
              <a:gd name="connsiteX40" fmla="*/ 2464067 w 7027606"/>
              <a:gd name="connsiteY40" fmla="*/ 1459658 h 2874572"/>
              <a:gd name="connsiteX41" fmla="*/ 2521819 w 7027606"/>
              <a:gd name="connsiteY41" fmla="*/ 1440408 h 2874572"/>
              <a:gd name="connsiteX42" fmla="*/ 2560320 w 7027606"/>
              <a:gd name="connsiteY42" fmla="*/ 1421157 h 2874572"/>
              <a:gd name="connsiteX43" fmla="*/ 2656573 w 7027606"/>
              <a:gd name="connsiteY43" fmla="*/ 1392281 h 2874572"/>
              <a:gd name="connsiteX44" fmla="*/ 2733575 w 7027606"/>
              <a:gd name="connsiteY44" fmla="*/ 1353780 h 2874572"/>
              <a:gd name="connsiteX45" fmla="*/ 2791326 w 7027606"/>
              <a:gd name="connsiteY45" fmla="*/ 1324905 h 2874572"/>
              <a:gd name="connsiteX46" fmla="*/ 2849078 w 7027606"/>
              <a:gd name="connsiteY46" fmla="*/ 1286404 h 2874572"/>
              <a:gd name="connsiteX47" fmla="*/ 2916455 w 7027606"/>
              <a:gd name="connsiteY47" fmla="*/ 1257528 h 2874572"/>
              <a:gd name="connsiteX48" fmla="*/ 2954956 w 7027606"/>
              <a:gd name="connsiteY48" fmla="*/ 1228652 h 2874572"/>
              <a:gd name="connsiteX49" fmla="*/ 3003082 w 7027606"/>
              <a:gd name="connsiteY49" fmla="*/ 1209401 h 2874572"/>
              <a:gd name="connsiteX50" fmla="*/ 3070459 w 7027606"/>
              <a:gd name="connsiteY50" fmla="*/ 1180526 h 2874572"/>
              <a:gd name="connsiteX51" fmla="*/ 3099335 w 7027606"/>
              <a:gd name="connsiteY51" fmla="*/ 1151650 h 2874572"/>
              <a:gd name="connsiteX52" fmla="*/ 3157086 w 7027606"/>
              <a:gd name="connsiteY52" fmla="*/ 1132399 h 2874572"/>
              <a:gd name="connsiteX53" fmla="*/ 3195587 w 7027606"/>
              <a:gd name="connsiteY53" fmla="*/ 1113149 h 2874572"/>
              <a:gd name="connsiteX54" fmla="*/ 3253339 w 7027606"/>
              <a:gd name="connsiteY54" fmla="*/ 1074648 h 2874572"/>
              <a:gd name="connsiteX55" fmla="*/ 3282215 w 7027606"/>
              <a:gd name="connsiteY55" fmla="*/ 1065022 h 2874572"/>
              <a:gd name="connsiteX56" fmla="*/ 3320716 w 7027606"/>
              <a:gd name="connsiteY56" fmla="*/ 1045772 h 2874572"/>
              <a:gd name="connsiteX57" fmla="*/ 3359217 w 7027606"/>
              <a:gd name="connsiteY57" fmla="*/ 1036147 h 2874572"/>
              <a:gd name="connsiteX58" fmla="*/ 3416968 w 7027606"/>
              <a:gd name="connsiteY58" fmla="*/ 1016896 h 2874572"/>
              <a:gd name="connsiteX59" fmla="*/ 3445844 w 7027606"/>
              <a:gd name="connsiteY59" fmla="*/ 1007271 h 2874572"/>
              <a:gd name="connsiteX60" fmla="*/ 3484345 w 7027606"/>
              <a:gd name="connsiteY60" fmla="*/ 988020 h 2874572"/>
              <a:gd name="connsiteX61" fmla="*/ 3542097 w 7027606"/>
              <a:gd name="connsiteY61" fmla="*/ 978395 h 2874572"/>
              <a:gd name="connsiteX62" fmla="*/ 3580598 w 7027606"/>
              <a:gd name="connsiteY62" fmla="*/ 968770 h 2874572"/>
              <a:gd name="connsiteX63" fmla="*/ 3657600 w 7027606"/>
              <a:gd name="connsiteY63" fmla="*/ 930269 h 2874572"/>
              <a:gd name="connsiteX64" fmla="*/ 3753853 w 7027606"/>
              <a:gd name="connsiteY64" fmla="*/ 872517 h 2874572"/>
              <a:gd name="connsiteX65" fmla="*/ 3782728 w 7027606"/>
              <a:gd name="connsiteY65" fmla="*/ 843641 h 2874572"/>
              <a:gd name="connsiteX66" fmla="*/ 3840480 w 7027606"/>
              <a:gd name="connsiteY66" fmla="*/ 824391 h 2874572"/>
              <a:gd name="connsiteX67" fmla="*/ 3907857 w 7027606"/>
              <a:gd name="connsiteY67" fmla="*/ 766639 h 2874572"/>
              <a:gd name="connsiteX68" fmla="*/ 3984859 w 7027606"/>
              <a:gd name="connsiteY68" fmla="*/ 708888 h 2874572"/>
              <a:gd name="connsiteX69" fmla="*/ 4013735 w 7027606"/>
              <a:gd name="connsiteY69" fmla="*/ 670387 h 2874572"/>
              <a:gd name="connsiteX70" fmla="*/ 4081111 w 7027606"/>
              <a:gd name="connsiteY70" fmla="*/ 631886 h 2874572"/>
              <a:gd name="connsiteX71" fmla="*/ 4148488 w 7027606"/>
              <a:gd name="connsiteY71" fmla="*/ 583759 h 2874572"/>
              <a:gd name="connsiteX72" fmla="*/ 4186989 w 7027606"/>
              <a:gd name="connsiteY72" fmla="*/ 564509 h 2874572"/>
              <a:gd name="connsiteX73" fmla="*/ 4206240 w 7027606"/>
              <a:gd name="connsiteY73" fmla="*/ 535633 h 2874572"/>
              <a:gd name="connsiteX74" fmla="*/ 4244741 w 7027606"/>
              <a:gd name="connsiteY74" fmla="*/ 516382 h 2874572"/>
              <a:gd name="connsiteX75" fmla="*/ 4273617 w 7027606"/>
              <a:gd name="connsiteY75" fmla="*/ 497132 h 2874572"/>
              <a:gd name="connsiteX76" fmla="*/ 4331368 w 7027606"/>
              <a:gd name="connsiteY76" fmla="*/ 458631 h 2874572"/>
              <a:gd name="connsiteX77" fmla="*/ 4398745 w 7027606"/>
              <a:gd name="connsiteY77" fmla="*/ 420130 h 2874572"/>
              <a:gd name="connsiteX78" fmla="*/ 4456497 w 7027606"/>
              <a:gd name="connsiteY78" fmla="*/ 381629 h 2874572"/>
              <a:gd name="connsiteX79" fmla="*/ 4485373 w 7027606"/>
              <a:gd name="connsiteY79" fmla="*/ 362378 h 2874572"/>
              <a:gd name="connsiteX80" fmla="*/ 4514248 w 7027606"/>
              <a:gd name="connsiteY80" fmla="*/ 352753 h 2874572"/>
              <a:gd name="connsiteX81" fmla="*/ 4552749 w 7027606"/>
              <a:gd name="connsiteY81" fmla="*/ 333502 h 2874572"/>
              <a:gd name="connsiteX82" fmla="*/ 4591250 w 7027606"/>
              <a:gd name="connsiteY82" fmla="*/ 323877 h 2874572"/>
              <a:gd name="connsiteX83" fmla="*/ 4629751 w 7027606"/>
              <a:gd name="connsiteY83" fmla="*/ 304627 h 2874572"/>
              <a:gd name="connsiteX84" fmla="*/ 4658627 w 7027606"/>
              <a:gd name="connsiteY84" fmla="*/ 295001 h 2874572"/>
              <a:gd name="connsiteX85" fmla="*/ 4706754 w 7027606"/>
              <a:gd name="connsiteY85" fmla="*/ 266126 h 2874572"/>
              <a:gd name="connsiteX86" fmla="*/ 4793381 w 7027606"/>
              <a:gd name="connsiteY86" fmla="*/ 246875 h 2874572"/>
              <a:gd name="connsiteX87" fmla="*/ 4870383 w 7027606"/>
              <a:gd name="connsiteY87" fmla="*/ 208374 h 2874572"/>
              <a:gd name="connsiteX88" fmla="*/ 4899259 w 7027606"/>
              <a:gd name="connsiteY88" fmla="*/ 189124 h 2874572"/>
              <a:gd name="connsiteX89" fmla="*/ 4966636 w 7027606"/>
              <a:gd name="connsiteY89" fmla="*/ 169873 h 2874572"/>
              <a:gd name="connsiteX90" fmla="*/ 5005137 w 7027606"/>
              <a:gd name="connsiteY90" fmla="*/ 150622 h 2874572"/>
              <a:gd name="connsiteX91" fmla="*/ 5034013 w 7027606"/>
              <a:gd name="connsiteY91" fmla="*/ 140997 h 2874572"/>
              <a:gd name="connsiteX92" fmla="*/ 5130265 w 7027606"/>
              <a:gd name="connsiteY92" fmla="*/ 121747 h 2874572"/>
              <a:gd name="connsiteX93" fmla="*/ 5207267 w 7027606"/>
              <a:gd name="connsiteY93" fmla="*/ 83246 h 2874572"/>
              <a:gd name="connsiteX94" fmla="*/ 5255394 w 7027606"/>
              <a:gd name="connsiteY94" fmla="*/ 73620 h 2874572"/>
              <a:gd name="connsiteX95" fmla="*/ 5293895 w 7027606"/>
              <a:gd name="connsiteY95" fmla="*/ 63995 h 2874572"/>
              <a:gd name="connsiteX96" fmla="*/ 5322770 w 7027606"/>
              <a:gd name="connsiteY96" fmla="*/ 54370 h 2874572"/>
              <a:gd name="connsiteX97" fmla="*/ 5370897 w 7027606"/>
              <a:gd name="connsiteY97" fmla="*/ 44745 h 2874572"/>
              <a:gd name="connsiteX98" fmla="*/ 5457524 w 7027606"/>
              <a:gd name="connsiteY98" fmla="*/ 25494 h 2874572"/>
              <a:gd name="connsiteX99" fmla="*/ 5496025 w 7027606"/>
              <a:gd name="connsiteY99" fmla="*/ 15869 h 2874572"/>
              <a:gd name="connsiteX100" fmla="*/ 5758234 w 7027606"/>
              <a:gd name="connsiteY100" fmla="*/ 262009 h 2874572"/>
              <a:gd name="connsiteX101" fmla="*/ 5981045 w 7027606"/>
              <a:gd name="connsiteY101" fmla="*/ 464189 h 2874572"/>
              <a:gd name="connsiteX102" fmla="*/ 6093757 w 7027606"/>
              <a:gd name="connsiteY102" fmla="*/ 525725 h 2874572"/>
              <a:gd name="connsiteX103" fmla="*/ 6269254 w 7027606"/>
              <a:gd name="connsiteY103" fmla="*/ 629001 h 2874572"/>
              <a:gd name="connsiteX104" fmla="*/ 6421658 w 7027606"/>
              <a:gd name="connsiteY104" fmla="*/ 726265 h 2874572"/>
              <a:gd name="connsiteX105" fmla="*/ 6698063 w 7027606"/>
              <a:gd name="connsiteY105" fmla="*/ 690770 h 2874572"/>
              <a:gd name="connsiteX106" fmla="*/ 6677846 w 7027606"/>
              <a:gd name="connsiteY106" fmla="*/ 670118 h 2874572"/>
              <a:gd name="connsiteX107" fmla="*/ 6907488 w 7027606"/>
              <a:gd name="connsiteY107" fmla="*/ 663294 h 2874572"/>
              <a:gd name="connsiteX108" fmla="*/ 6911891 w 7027606"/>
              <a:gd name="connsiteY108" fmla="*/ 678376 h 2874572"/>
              <a:gd name="connsiteX109" fmla="*/ 7001818 w 7027606"/>
              <a:gd name="connsiteY109" fmla="*/ 639638 h 2874572"/>
              <a:gd name="connsiteX110" fmla="*/ 6551518 w 7027606"/>
              <a:gd name="connsiteY110" fmla="*/ 783829 h 2874572"/>
              <a:gd name="connsiteX111" fmla="*/ 6810342 w 7027606"/>
              <a:gd name="connsiteY111" fmla="*/ 696224 h 2874572"/>
              <a:gd name="connsiteX112" fmla="*/ 7015133 w 7027606"/>
              <a:gd name="connsiteY112" fmla="*/ 735706 h 2874572"/>
              <a:gd name="connsiteX113" fmla="*/ 7016816 w 7027606"/>
              <a:gd name="connsiteY113" fmla="*/ 709631 h 2874572"/>
              <a:gd name="connsiteX0" fmla="*/ 0 w 7027606"/>
              <a:gd name="connsiteY0" fmla="*/ 2874572 h 2874572"/>
              <a:gd name="connsiteX1" fmla="*/ 48126 w 7027606"/>
              <a:gd name="connsiteY1" fmla="*/ 2768694 h 2874572"/>
              <a:gd name="connsiteX2" fmla="*/ 57751 w 7027606"/>
              <a:gd name="connsiteY2" fmla="*/ 2739818 h 2874572"/>
              <a:gd name="connsiteX3" fmla="*/ 77002 w 7027606"/>
              <a:gd name="connsiteY3" fmla="*/ 2710942 h 2874572"/>
              <a:gd name="connsiteX4" fmla="*/ 96253 w 7027606"/>
              <a:gd name="connsiteY4" fmla="*/ 2662816 h 2874572"/>
              <a:gd name="connsiteX5" fmla="*/ 192505 w 7027606"/>
              <a:gd name="connsiteY5" fmla="*/ 2537688 h 2874572"/>
              <a:gd name="connsiteX6" fmla="*/ 231006 w 7027606"/>
              <a:gd name="connsiteY6" fmla="*/ 2489561 h 2874572"/>
              <a:gd name="connsiteX7" fmla="*/ 250257 w 7027606"/>
              <a:gd name="connsiteY7" fmla="*/ 2460686 h 2874572"/>
              <a:gd name="connsiteX8" fmla="*/ 346509 w 7027606"/>
              <a:gd name="connsiteY8" fmla="*/ 2374058 h 2874572"/>
              <a:gd name="connsiteX9" fmla="*/ 365760 w 7027606"/>
              <a:gd name="connsiteY9" fmla="*/ 2345182 h 2874572"/>
              <a:gd name="connsiteX10" fmla="*/ 452387 w 7027606"/>
              <a:gd name="connsiteY10" fmla="*/ 2287431 h 2874572"/>
              <a:gd name="connsiteX11" fmla="*/ 481263 w 7027606"/>
              <a:gd name="connsiteY11" fmla="*/ 2277806 h 2874572"/>
              <a:gd name="connsiteX12" fmla="*/ 587141 w 7027606"/>
              <a:gd name="connsiteY12" fmla="*/ 2220054 h 2874572"/>
              <a:gd name="connsiteX13" fmla="*/ 625642 w 7027606"/>
              <a:gd name="connsiteY13" fmla="*/ 2200804 h 2874572"/>
              <a:gd name="connsiteX14" fmla="*/ 741145 w 7027606"/>
              <a:gd name="connsiteY14" fmla="*/ 2171928 h 2874572"/>
              <a:gd name="connsiteX15" fmla="*/ 1232034 w 7027606"/>
              <a:gd name="connsiteY15" fmla="*/ 2152677 h 2874572"/>
              <a:gd name="connsiteX16" fmla="*/ 1299410 w 7027606"/>
              <a:gd name="connsiteY16" fmla="*/ 2133427 h 2874572"/>
              <a:gd name="connsiteX17" fmla="*/ 1376413 w 7027606"/>
              <a:gd name="connsiteY17" fmla="*/ 2094926 h 2874572"/>
              <a:gd name="connsiteX18" fmla="*/ 1414914 w 7027606"/>
              <a:gd name="connsiteY18" fmla="*/ 2075675 h 2874572"/>
              <a:gd name="connsiteX19" fmla="*/ 1501541 w 7027606"/>
              <a:gd name="connsiteY19" fmla="*/ 2037174 h 2874572"/>
              <a:gd name="connsiteX20" fmla="*/ 1540042 w 7027606"/>
              <a:gd name="connsiteY20" fmla="*/ 2008298 h 2874572"/>
              <a:gd name="connsiteX21" fmla="*/ 1578543 w 7027606"/>
              <a:gd name="connsiteY21" fmla="*/ 1989048 h 2874572"/>
              <a:gd name="connsiteX22" fmla="*/ 1655545 w 7027606"/>
              <a:gd name="connsiteY22" fmla="*/ 1940921 h 2874572"/>
              <a:gd name="connsiteX23" fmla="*/ 1674796 w 7027606"/>
              <a:gd name="connsiteY23" fmla="*/ 1912046 h 2874572"/>
              <a:gd name="connsiteX24" fmla="*/ 1809549 w 7027606"/>
              <a:gd name="connsiteY24" fmla="*/ 1854294 h 2874572"/>
              <a:gd name="connsiteX25" fmla="*/ 1848050 w 7027606"/>
              <a:gd name="connsiteY25" fmla="*/ 1825418 h 2874572"/>
              <a:gd name="connsiteX26" fmla="*/ 1905802 w 7027606"/>
              <a:gd name="connsiteY26" fmla="*/ 1806168 h 2874572"/>
              <a:gd name="connsiteX27" fmla="*/ 1944303 w 7027606"/>
              <a:gd name="connsiteY27" fmla="*/ 1777292 h 2874572"/>
              <a:gd name="connsiteX28" fmla="*/ 1982804 w 7027606"/>
              <a:gd name="connsiteY28" fmla="*/ 1767667 h 2874572"/>
              <a:gd name="connsiteX29" fmla="*/ 2011680 w 7027606"/>
              <a:gd name="connsiteY29" fmla="*/ 1738791 h 2874572"/>
              <a:gd name="connsiteX30" fmla="*/ 2040556 w 7027606"/>
              <a:gd name="connsiteY30" fmla="*/ 1719540 h 2874572"/>
              <a:gd name="connsiteX31" fmla="*/ 2127183 w 7027606"/>
              <a:gd name="connsiteY31" fmla="*/ 1671414 h 2874572"/>
              <a:gd name="connsiteX32" fmla="*/ 2165684 w 7027606"/>
              <a:gd name="connsiteY32" fmla="*/ 1642538 h 2874572"/>
              <a:gd name="connsiteX33" fmla="*/ 2194560 w 7027606"/>
              <a:gd name="connsiteY33" fmla="*/ 1613662 h 2874572"/>
              <a:gd name="connsiteX34" fmla="*/ 2242686 w 7027606"/>
              <a:gd name="connsiteY34" fmla="*/ 1584787 h 2874572"/>
              <a:gd name="connsiteX35" fmla="*/ 2271562 w 7027606"/>
              <a:gd name="connsiteY35" fmla="*/ 1565536 h 2874572"/>
              <a:gd name="connsiteX36" fmla="*/ 2319688 w 7027606"/>
              <a:gd name="connsiteY36" fmla="*/ 1546286 h 2874572"/>
              <a:gd name="connsiteX37" fmla="*/ 2367815 w 7027606"/>
              <a:gd name="connsiteY37" fmla="*/ 1517410 h 2874572"/>
              <a:gd name="connsiteX38" fmla="*/ 2396690 w 7027606"/>
              <a:gd name="connsiteY38" fmla="*/ 1498159 h 2874572"/>
              <a:gd name="connsiteX39" fmla="*/ 2435191 w 7027606"/>
              <a:gd name="connsiteY39" fmla="*/ 1488534 h 2874572"/>
              <a:gd name="connsiteX40" fmla="*/ 2464067 w 7027606"/>
              <a:gd name="connsiteY40" fmla="*/ 1459658 h 2874572"/>
              <a:gd name="connsiteX41" fmla="*/ 2521819 w 7027606"/>
              <a:gd name="connsiteY41" fmla="*/ 1440408 h 2874572"/>
              <a:gd name="connsiteX42" fmla="*/ 2560320 w 7027606"/>
              <a:gd name="connsiteY42" fmla="*/ 1421157 h 2874572"/>
              <a:gd name="connsiteX43" fmla="*/ 2656573 w 7027606"/>
              <a:gd name="connsiteY43" fmla="*/ 1392281 h 2874572"/>
              <a:gd name="connsiteX44" fmla="*/ 2733575 w 7027606"/>
              <a:gd name="connsiteY44" fmla="*/ 1353780 h 2874572"/>
              <a:gd name="connsiteX45" fmla="*/ 2791326 w 7027606"/>
              <a:gd name="connsiteY45" fmla="*/ 1324905 h 2874572"/>
              <a:gd name="connsiteX46" fmla="*/ 2849078 w 7027606"/>
              <a:gd name="connsiteY46" fmla="*/ 1286404 h 2874572"/>
              <a:gd name="connsiteX47" fmla="*/ 2916455 w 7027606"/>
              <a:gd name="connsiteY47" fmla="*/ 1257528 h 2874572"/>
              <a:gd name="connsiteX48" fmla="*/ 2954956 w 7027606"/>
              <a:gd name="connsiteY48" fmla="*/ 1228652 h 2874572"/>
              <a:gd name="connsiteX49" fmla="*/ 3003082 w 7027606"/>
              <a:gd name="connsiteY49" fmla="*/ 1209401 h 2874572"/>
              <a:gd name="connsiteX50" fmla="*/ 3070459 w 7027606"/>
              <a:gd name="connsiteY50" fmla="*/ 1180526 h 2874572"/>
              <a:gd name="connsiteX51" fmla="*/ 3099335 w 7027606"/>
              <a:gd name="connsiteY51" fmla="*/ 1151650 h 2874572"/>
              <a:gd name="connsiteX52" fmla="*/ 3157086 w 7027606"/>
              <a:gd name="connsiteY52" fmla="*/ 1132399 h 2874572"/>
              <a:gd name="connsiteX53" fmla="*/ 3195587 w 7027606"/>
              <a:gd name="connsiteY53" fmla="*/ 1113149 h 2874572"/>
              <a:gd name="connsiteX54" fmla="*/ 3253339 w 7027606"/>
              <a:gd name="connsiteY54" fmla="*/ 1074648 h 2874572"/>
              <a:gd name="connsiteX55" fmla="*/ 3282215 w 7027606"/>
              <a:gd name="connsiteY55" fmla="*/ 1065022 h 2874572"/>
              <a:gd name="connsiteX56" fmla="*/ 3320716 w 7027606"/>
              <a:gd name="connsiteY56" fmla="*/ 1045772 h 2874572"/>
              <a:gd name="connsiteX57" fmla="*/ 3359217 w 7027606"/>
              <a:gd name="connsiteY57" fmla="*/ 1036147 h 2874572"/>
              <a:gd name="connsiteX58" fmla="*/ 3416968 w 7027606"/>
              <a:gd name="connsiteY58" fmla="*/ 1016896 h 2874572"/>
              <a:gd name="connsiteX59" fmla="*/ 3445844 w 7027606"/>
              <a:gd name="connsiteY59" fmla="*/ 1007271 h 2874572"/>
              <a:gd name="connsiteX60" fmla="*/ 3484345 w 7027606"/>
              <a:gd name="connsiteY60" fmla="*/ 988020 h 2874572"/>
              <a:gd name="connsiteX61" fmla="*/ 3542097 w 7027606"/>
              <a:gd name="connsiteY61" fmla="*/ 978395 h 2874572"/>
              <a:gd name="connsiteX62" fmla="*/ 3580598 w 7027606"/>
              <a:gd name="connsiteY62" fmla="*/ 968770 h 2874572"/>
              <a:gd name="connsiteX63" fmla="*/ 3657600 w 7027606"/>
              <a:gd name="connsiteY63" fmla="*/ 930269 h 2874572"/>
              <a:gd name="connsiteX64" fmla="*/ 3753853 w 7027606"/>
              <a:gd name="connsiteY64" fmla="*/ 872517 h 2874572"/>
              <a:gd name="connsiteX65" fmla="*/ 3782728 w 7027606"/>
              <a:gd name="connsiteY65" fmla="*/ 843641 h 2874572"/>
              <a:gd name="connsiteX66" fmla="*/ 3840480 w 7027606"/>
              <a:gd name="connsiteY66" fmla="*/ 824391 h 2874572"/>
              <a:gd name="connsiteX67" fmla="*/ 3907857 w 7027606"/>
              <a:gd name="connsiteY67" fmla="*/ 766639 h 2874572"/>
              <a:gd name="connsiteX68" fmla="*/ 3984859 w 7027606"/>
              <a:gd name="connsiteY68" fmla="*/ 708888 h 2874572"/>
              <a:gd name="connsiteX69" fmla="*/ 4013735 w 7027606"/>
              <a:gd name="connsiteY69" fmla="*/ 670387 h 2874572"/>
              <a:gd name="connsiteX70" fmla="*/ 4081111 w 7027606"/>
              <a:gd name="connsiteY70" fmla="*/ 631886 h 2874572"/>
              <a:gd name="connsiteX71" fmla="*/ 4148488 w 7027606"/>
              <a:gd name="connsiteY71" fmla="*/ 583759 h 2874572"/>
              <a:gd name="connsiteX72" fmla="*/ 4186989 w 7027606"/>
              <a:gd name="connsiteY72" fmla="*/ 564509 h 2874572"/>
              <a:gd name="connsiteX73" fmla="*/ 4206240 w 7027606"/>
              <a:gd name="connsiteY73" fmla="*/ 535633 h 2874572"/>
              <a:gd name="connsiteX74" fmla="*/ 4244741 w 7027606"/>
              <a:gd name="connsiteY74" fmla="*/ 516382 h 2874572"/>
              <a:gd name="connsiteX75" fmla="*/ 4273617 w 7027606"/>
              <a:gd name="connsiteY75" fmla="*/ 497132 h 2874572"/>
              <a:gd name="connsiteX76" fmla="*/ 4331368 w 7027606"/>
              <a:gd name="connsiteY76" fmla="*/ 458631 h 2874572"/>
              <a:gd name="connsiteX77" fmla="*/ 4398745 w 7027606"/>
              <a:gd name="connsiteY77" fmla="*/ 420130 h 2874572"/>
              <a:gd name="connsiteX78" fmla="*/ 4456497 w 7027606"/>
              <a:gd name="connsiteY78" fmla="*/ 381629 h 2874572"/>
              <a:gd name="connsiteX79" fmla="*/ 4485373 w 7027606"/>
              <a:gd name="connsiteY79" fmla="*/ 362378 h 2874572"/>
              <a:gd name="connsiteX80" fmla="*/ 4514248 w 7027606"/>
              <a:gd name="connsiteY80" fmla="*/ 352753 h 2874572"/>
              <a:gd name="connsiteX81" fmla="*/ 4552749 w 7027606"/>
              <a:gd name="connsiteY81" fmla="*/ 333502 h 2874572"/>
              <a:gd name="connsiteX82" fmla="*/ 4591250 w 7027606"/>
              <a:gd name="connsiteY82" fmla="*/ 323877 h 2874572"/>
              <a:gd name="connsiteX83" fmla="*/ 4629751 w 7027606"/>
              <a:gd name="connsiteY83" fmla="*/ 304627 h 2874572"/>
              <a:gd name="connsiteX84" fmla="*/ 4658627 w 7027606"/>
              <a:gd name="connsiteY84" fmla="*/ 295001 h 2874572"/>
              <a:gd name="connsiteX85" fmla="*/ 4706754 w 7027606"/>
              <a:gd name="connsiteY85" fmla="*/ 266126 h 2874572"/>
              <a:gd name="connsiteX86" fmla="*/ 4793381 w 7027606"/>
              <a:gd name="connsiteY86" fmla="*/ 246875 h 2874572"/>
              <a:gd name="connsiteX87" fmla="*/ 4870383 w 7027606"/>
              <a:gd name="connsiteY87" fmla="*/ 208374 h 2874572"/>
              <a:gd name="connsiteX88" fmla="*/ 4899259 w 7027606"/>
              <a:gd name="connsiteY88" fmla="*/ 189124 h 2874572"/>
              <a:gd name="connsiteX89" fmla="*/ 4966636 w 7027606"/>
              <a:gd name="connsiteY89" fmla="*/ 169873 h 2874572"/>
              <a:gd name="connsiteX90" fmla="*/ 5005137 w 7027606"/>
              <a:gd name="connsiteY90" fmla="*/ 150622 h 2874572"/>
              <a:gd name="connsiteX91" fmla="*/ 5034013 w 7027606"/>
              <a:gd name="connsiteY91" fmla="*/ 140997 h 2874572"/>
              <a:gd name="connsiteX92" fmla="*/ 5130265 w 7027606"/>
              <a:gd name="connsiteY92" fmla="*/ 121747 h 2874572"/>
              <a:gd name="connsiteX93" fmla="*/ 5207267 w 7027606"/>
              <a:gd name="connsiteY93" fmla="*/ 83246 h 2874572"/>
              <a:gd name="connsiteX94" fmla="*/ 5255394 w 7027606"/>
              <a:gd name="connsiteY94" fmla="*/ 73620 h 2874572"/>
              <a:gd name="connsiteX95" fmla="*/ 5293895 w 7027606"/>
              <a:gd name="connsiteY95" fmla="*/ 63995 h 2874572"/>
              <a:gd name="connsiteX96" fmla="*/ 5322770 w 7027606"/>
              <a:gd name="connsiteY96" fmla="*/ 54370 h 2874572"/>
              <a:gd name="connsiteX97" fmla="*/ 5370897 w 7027606"/>
              <a:gd name="connsiteY97" fmla="*/ 44745 h 2874572"/>
              <a:gd name="connsiteX98" fmla="*/ 5457524 w 7027606"/>
              <a:gd name="connsiteY98" fmla="*/ 25494 h 2874572"/>
              <a:gd name="connsiteX99" fmla="*/ 5496025 w 7027606"/>
              <a:gd name="connsiteY99" fmla="*/ 15869 h 2874572"/>
              <a:gd name="connsiteX100" fmla="*/ 5758234 w 7027606"/>
              <a:gd name="connsiteY100" fmla="*/ 262009 h 2874572"/>
              <a:gd name="connsiteX101" fmla="*/ 5981045 w 7027606"/>
              <a:gd name="connsiteY101" fmla="*/ 464189 h 2874572"/>
              <a:gd name="connsiteX102" fmla="*/ 6093757 w 7027606"/>
              <a:gd name="connsiteY102" fmla="*/ 525725 h 2874572"/>
              <a:gd name="connsiteX103" fmla="*/ 6269254 w 7027606"/>
              <a:gd name="connsiteY103" fmla="*/ 629001 h 2874572"/>
              <a:gd name="connsiteX104" fmla="*/ 6421658 w 7027606"/>
              <a:gd name="connsiteY104" fmla="*/ 726265 h 2874572"/>
              <a:gd name="connsiteX105" fmla="*/ 6698063 w 7027606"/>
              <a:gd name="connsiteY105" fmla="*/ 690770 h 2874572"/>
              <a:gd name="connsiteX106" fmla="*/ 6660923 w 7027606"/>
              <a:gd name="connsiteY106" fmla="*/ 741514 h 2874572"/>
              <a:gd name="connsiteX107" fmla="*/ 6907488 w 7027606"/>
              <a:gd name="connsiteY107" fmla="*/ 663294 h 2874572"/>
              <a:gd name="connsiteX108" fmla="*/ 6911891 w 7027606"/>
              <a:gd name="connsiteY108" fmla="*/ 678376 h 2874572"/>
              <a:gd name="connsiteX109" fmla="*/ 7001818 w 7027606"/>
              <a:gd name="connsiteY109" fmla="*/ 639638 h 2874572"/>
              <a:gd name="connsiteX110" fmla="*/ 6551518 w 7027606"/>
              <a:gd name="connsiteY110" fmla="*/ 783829 h 2874572"/>
              <a:gd name="connsiteX111" fmla="*/ 6810342 w 7027606"/>
              <a:gd name="connsiteY111" fmla="*/ 696224 h 2874572"/>
              <a:gd name="connsiteX112" fmla="*/ 7015133 w 7027606"/>
              <a:gd name="connsiteY112" fmla="*/ 735706 h 2874572"/>
              <a:gd name="connsiteX113" fmla="*/ 7016816 w 7027606"/>
              <a:gd name="connsiteY113" fmla="*/ 709631 h 2874572"/>
              <a:gd name="connsiteX0" fmla="*/ 0 w 7027606"/>
              <a:gd name="connsiteY0" fmla="*/ 2874572 h 2874572"/>
              <a:gd name="connsiteX1" fmla="*/ 48126 w 7027606"/>
              <a:gd name="connsiteY1" fmla="*/ 2768694 h 2874572"/>
              <a:gd name="connsiteX2" fmla="*/ 57751 w 7027606"/>
              <a:gd name="connsiteY2" fmla="*/ 2739818 h 2874572"/>
              <a:gd name="connsiteX3" fmla="*/ 77002 w 7027606"/>
              <a:gd name="connsiteY3" fmla="*/ 2710942 h 2874572"/>
              <a:gd name="connsiteX4" fmla="*/ 96253 w 7027606"/>
              <a:gd name="connsiteY4" fmla="*/ 2662816 h 2874572"/>
              <a:gd name="connsiteX5" fmla="*/ 192505 w 7027606"/>
              <a:gd name="connsiteY5" fmla="*/ 2537688 h 2874572"/>
              <a:gd name="connsiteX6" fmla="*/ 231006 w 7027606"/>
              <a:gd name="connsiteY6" fmla="*/ 2489561 h 2874572"/>
              <a:gd name="connsiteX7" fmla="*/ 250257 w 7027606"/>
              <a:gd name="connsiteY7" fmla="*/ 2460686 h 2874572"/>
              <a:gd name="connsiteX8" fmla="*/ 346509 w 7027606"/>
              <a:gd name="connsiteY8" fmla="*/ 2374058 h 2874572"/>
              <a:gd name="connsiteX9" fmla="*/ 365760 w 7027606"/>
              <a:gd name="connsiteY9" fmla="*/ 2345182 h 2874572"/>
              <a:gd name="connsiteX10" fmla="*/ 452387 w 7027606"/>
              <a:gd name="connsiteY10" fmla="*/ 2287431 h 2874572"/>
              <a:gd name="connsiteX11" fmla="*/ 481263 w 7027606"/>
              <a:gd name="connsiteY11" fmla="*/ 2277806 h 2874572"/>
              <a:gd name="connsiteX12" fmla="*/ 587141 w 7027606"/>
              <a:gd name="connsiteY12" fmla="*/ 2220054 h 2874572"/>
              <a:gd name="connsiteX13" fmla="*/ 625642 w 7027606"/>
              <a:gd name="connsiteY13" fmla="*/ 2200804 h 2874572"/>
              <a:gd name="connsiteX14" fmla="*/ 741145 w 7027606"/>
              <a:gd name="connsiteY14" fmla="*/ 2171928 h 2874572"/>
              <a:gd name="connsiteX15" fmla="*/ 1232034 w 7027606"/>
              <a:gd name="connsiteY15" fmla="*/ 2152677 h 2874572"/>
              <a:gd name="connsiteX16" fmla="*/ 1299410 w 7027606"/>
              <a:gd name="connsiteY16" fmla="*/ 2133427 h 2874572"/>
              <a:gd name="connsiteX17" fmla="*/ 1376413 w 7027606"/>
              <a:gd name="connsiteY17" fmla="*/ 2094926 h 2874572"/>
              <a:gd name="connsiteX18" fmla="*/ 1414914 w 7027606"/>
              <a:gd name="connsiteY18" fmla="*/ 2075675 h 2874572"/>
              <a:gd name="connsiteX19" fmla="*/ 1501541 w 7027606"/>
              <a:gd name="connsiteY19" fmla="*/ 2037174 h 2874572"/>
              <a:gd name="connsiteX20" fmla="*/ 1540042 w 7027606"/>
              <a:gd name="connsiteY20" fmla="*/ 2008298 h 2874572"/>
              <a:gd name="connsiteX21" fmla="*/ 1578543 w 7027606"/>
              <a:gd name="connsiteY21" fmla="*/ 1989048 h 2874572"/>
              <a:gd name="connsiteX22" fmla="*/ 1655545 w 7027606"/>
              <a:gd name="connsiteY22" fmla="*/ 1940921 h 2874572"/>
              <a:gd name="connsiteX23" fmla="*/ 1674796 w 7027606"/>
              <a:gd name="connsiteY23" fmla="*/ 1912046 h 2874572"/>
              <a:gd name="connsiteX24" fmla="*/ 1809549 w 7027606"/>
              <a:gd name="connsiteY24" fmla="*/ 1854294 h 2874572"/>
              <a:gd name="connsiteX25" fmla="*/ 1848050 w 7027606"/>
              <a:gd name="connsiteY25" fmla="*/ 1825418 h 2874572"/>
              <a:gd name="connsiteX26" fmla="*/ 1905802 w 7027606"/>
              <a:gd name="connsiteY26" fmla="*/ 1806168 h 2874572"/>
              <a:gd name="connsiteX27" fmla="*/ 1944303 w 7027606"/>
              <a:gd name="connsiteY27" fmla="*/ 1777292 h 2874572"/>
              <a:gd name="connsiteX28" fmla="*/ 1982804 w 7027606"/>
              <a:gd name="connsiteY28" fmla="*/ 1767667 h 2874572"/>
              <a:gd name="connsiteX29" fmla="*/ 2011680 w 7027606"/>
              <a:gd name="connsiteY29" fmla="*/ 1738791 h 2874572"/>
              <a:gd name="connsiteX30" fmla="*/ 2040556 w 7027606"/>
              <a:gd name="connsiteY30" fmla="*/ 1719540 h 2874572"/>
              <a:gd name="connsiteX31" fmla="*/ 2127183 w 7027606"/>
              <a:gd name="connsiteY31" fmla="*/ 1671414 h 2874572"/>
              <a:gd name="connsiteX32" fmla="*/ 2165684 w 7027606"/>
              <a:gd name="connsiteY32" fmla="*/ 1642538 h 2874572"/>
              <a:gd name="connsiteX33" fmla="*/ 2194560 w 7027606"/>
              <a:gd name="connsiteY33" fmla="*/ 1613662 h 2874572"/>
              <a:gd name="connsiteX34" fmla="*/ 2242686 w 7027606"/>
              <a:gd name="connsiteY34" fmla="*/ 1584787 h 2874572"/>
              <a:gd name="connsiteX35" fmla="*/ 2271562 w 7027606"/>
              <a:gd name="connsiteY35" fmla="*/ 1565536 h 2874572"/>
              <a:gd name="connsiteX36" fmla="*/ 2319688 w 7027606"/>
              <a:gd name="connsiteY36" fmla="*/ 1546286 h 2874572"/>
              <a:gd name="connsiteX37" fmla="*/ 2367815 w 7027606"/>
              <a:gd name="connsiteY37" fmla="*/ 1517410 h 2874572"/>
              <a:gd name="connsiteX38" fmla="*/ 2396690 w 7027606"/>
              <a:gd name="connsiteY38" fmla="*/ 1498159 h 2874572"/>
              <a:gd name="connsiteX39" fmla="*/ 2435191 w 7027606"/>
              <a:gd name="connsiteY39" fmla="*/ 1488534 h 2874572"/>
              <a:gd name="connsiteX40" fmla="*/ 2464067 w 7027606"/>
              <a:gd name="connsiteY40" fmla="*/ 1459658 h 2874572"/>
              <a:gd name="connsiteX41" fmla="*/ 2521819 w 7027606"/>
              <a:gd name="connsiteY41" fmla="*/ 1440408 h 2874572"/>
              <a:gd name="connsiteX42" fmla="*/ 2560320 w 7027606"/>
              <a:gd name="connsiteY42" fmla="*/ 1421157 h 2874572"/>
              <a:gd name="connsiteX43" fmla="*/ 2656573 w 7027606"/>
              <a:gd name="connsiteY43" fmla="*/ 1392281 h 2874572"/>
              <a:gd name="connsiteX44" fmla="*/ 2733575 w 7027606"/>
              <a:gd name="connsiteY44" fmla="*/ 1353780 h 2874572"/>
              <a:gd name="connsiteX45" fmla="*/ 2791326 w 7027606"/>
              <a:gd name="connsiteY45" fmla="*/ 1324905 h 2874572"/>
              <a:gd name="connsiteX46" fmla="*/ 2849078 w 7027606"/>
              <a:gd name="connsiteY46" fmla="*/ 1286404 h 2874572"/>
              <a:gd name="connsiteX47" fmla="*/ 2916455 w 7027606"/>
              <a:gd name="connsiteY47" fmla="*/ 1257528 h 2874572"/>
              <a:gd name="connsiteX48" fmla="*/ 2954956 w 7027606"/>
              <a:gd name="connsiteY48" fmla="*/ 1228652 h 2874572"/>
              <a:gd name="connsiteX49" fmla="*/ 3003082 w 7027606"/>
              <a:gd name="connsiteY49" fmla="*/ 1209401 h 2874572"/>
              <a:gd name="connsiteX50" fmla="*/ 3070459 w 7027606"/>
              <a:gd name="connsiteY50" fmla="*/ 1180526 h 2874572"/>
              <a:gd name="connsiteX51" fmla="*/ 3099335 w 7027606"/>
              <a:gd name="connsiteY51" fmla="*/ 1151650 h 2874572"/>
              <a:gd name="connsiteX52" fmla="*/ 3157086 w 7027606"/>
              <a:gd name="connsiteY52" fmla="*/ 1132399 h 2874572"/>
              <a:gd name="connsiteX53" fmla="*/ 3195587 w 7027606"/>
              <a:gd name="connsiteY53" fmla="*/ 1113149 h 2874572"/>
              <a:gd name="connsiteX54" fmla="*/ 3253339 w 7027606"/>
              <a:gd name="connsiteY54" fmla="*/ 1074648 h 2874572"/>
              <a:gd name="connsiteX55" fmla="*/ 3282215 w 7027606"/>
              <a:gd name="connsiteY55" fmla="*/ 1065022 h 2874572"/>
              <a:gd name="connsiteX56" fmla="*/ 3320716 w 7027606"/>
              <a:gd name="connsiteY56" fmla="*/ 1045772 h 2874572"/>
              <a:gd name="connsiteX57" fmla="*/ 3359217 w 7027606"/>
              <a:gd name="connsiteY57" fmla="*/ 1036147 h 2874572"/>
              <a:gd name="connsiteX58" fmla="*/ 3416968 w 7027606"/>
              <a:gd name="connsiteY58" fmla="*/ 1016896 h 2874572"/>
              <a:gd name="connsiteX59" fmla="*/ 3445844 w 7027606"/>
              <a:gd name="connsiteY59" fmla="*/ 1007271 h 2874572"/>
              <a:gd name="connsiteX60" fmla="*/ 3484345 w 7027606"/>
              <a:gd name="connsiteY60" fmla="*/ 988020 h 2874572"/>
              <a:gd name="connsiteX61" fmla="*/ 3542097 w 7027606"/>
              <a:gd name="connsiteY61" fmla="*/ 978395 h 2874572"/>
              <a:gd name="connsiteX62" fmla="*/ 3580598 w 7027606"/>
              <a:gd name="connsiteY62" fmla="*/ 968770 h 2874572"/>
              <a:gd name="connsiteX63" fmla="*/ 3657600 w 7027606"/>
              <a:gd name="connsiteY63" fmla="*/ 930269 h 2874572"/>
              <a:gd name="connsiteX64" fmla="*/ 3753853 w 7027606"/>
              <a:gd name="connsiteY64" fmla="*/ 872517 h 2874572"/>
              <a:gd name="connsiteX65" fmla="*/ 3782728 w 7027606"/>
              <a:gd name="connsiteY65" fmla="*/ 843641 h 2874572"/>
              <a:gd name="connsiteX66" fmla="*/ 3840480 w 7027606"/>
              <a:gd name="connsiteY66" fmla="*/ 824391 h 2874572"/>
              <a:gd name="connsiteX67" fmla="*/ 3907857 w 7027606"/>
              <a:gd name="connsiteY67" fmla="*/ 766639 h 2874572"/>
              <a:gd name="connsiteX68" fmla="*/ 3984859 w 7027606"/>
              <a:gd name="connsiteY68" fmla="*/ 708888 h 2874572"/>
              <a:gd name="connsiteX69" fmla="*/ 4013735 w 7027606"/>
              <a:gd name="connsiteY69" fmla="*/ 670387 h 2874572"/>
              <a:gd name="connsiteX70" fmla="*/ 4081111 w 7027606"/>
              <a:gd name="connsiteY70" fmla="*/ 631886 h 2874572"/>
              <a:gd name="connsiteX71" fmla="*/ 4148488 w 7027606"/>
              <a:gd name="connsiteY71" fmla="*/ 583759 h 2874572"/>
              <a:gd name="connsiteX72" fmla="*/ 4186989 w 7027606"/>
              <a:gd name="connsiteY72" fmla="*/ 564509 h 2874572"/>
              <a:gd name="connsiteX73" fmla="*/ 4206240 w 7027606"/>
              <a:gd name="connsiteY73" fmla="*/ 535633 h 2874572"/>
              <a:gd name="connsiteX74" fmla="*/ 4244741 w 7027606"/>
              <a:gd name="connsiteY74" fmla="*/ 516382 h 2874572"/>
              <a:gd name="connsiteX75" fmla="*/ 4273617 w 7027606"/>
              <a:gd name="connsiteY75" fmla="*/ 497132 h 2874572"/>
              <a:gd name="connsiteX76" fmla="*/ 4331368 w 7027606"/>
              <a:gd name="connsiteY76" fmla="*/ 458631 h 2874572"/>
              <a:gd name="connsiteX77" fmla="*/ 4398745 w 7027606"/>
              <a:gd name="connsiteY77" fmla="*/ 420130 h 2874572"/>
              <a:gd name="connsiteX78" fmla="*/ 4456497 w 7027606"/>
              <a:gd name="connsiteY78" fmla="*/ 381629 h 2874572"/>
              <a:gd name="connsiteX79" fmla="*/ 4485373 w 7027606"/>
              <a:gd name="connsiteY79" fmla="*/ 362378 h 2874572"/>
              <a:gd name="connsiteX80" fmla="*/ 4514248 w 7027606"/>
              <a:gd name="connsiteY80" fmla="*/ 352753 h 2874572"/>
              <a:gd name="connsiteX81" fmla="*/ 4552749 w 7027606"/>
              <a:gd name="connsiteY81" fmla="*/ 333502 h 2874572"/>
              <a:gd name="connsiteX82" fmla="*/ 4591250 w 7027606"/>
              <a:gd name="connsiteY82" fmla="*/ 323877 h 2874572"/>
              <a:gd name="connsiteX83" fmla="*/ 4629751 w 7027606"/>
              <a:gd name="connsiteY83" fmla="*/ 304627 h 2874572"/>
              <a:gd name="connsiteX84" fmla="*/ 4658627 w 7027606"/>
              <a:gd name="connsiteY84" fmla="*/ 295001 h 2874572"/>
              <a:gd name="connsiteX85" fmla="*/ 4706754 w 7027606"/>
              <a:gd name="connsiteY85" fmla="*/ 266126 h 2874572"/>
              <a:gd name="connsiteX86" fmla="*/ 4793381 w 7027606"/>
              <a:gd name="connsiteY86" fmla="*/ 246875 h 2874572"/>
              <a:gd name="connsiteX87" fmla="*/ 4870383 w 7027606"/>
              <a:gd name="connsiteY87" fmla="*/ 208374 h 2874572"/>
              <a:gd name="connsiteX88" fmla="*/ 4899259 w 7027606"/>
              <a:gd name="connsiteY88" fmla="*/ 189124 h 2874572"/>
              <a:gd name="connsiteX89" fmla="*/ 4966636 w 7027606"/>
              <a:gd name="connsiteY89" fmla="*/ 169873 h 2874572"/>
              <a:gd name="connsiteX90" fmla="*/ 5005137 w 7027606"/>
              <a:gd name="connsiteY90" fmla="*/ 150622 h 2874572"/>
              <a:gd name="connsiteX91" fmla="*/ 5034013 w 7027606"/>
              <a:gd name="connsiteY91" fmla="*/ 140997 h 2874572"/>
              <a:gd name="connsiteX92" fmla="*/ 5130265 w 7027606"/>
              <a:gd name="connsiteY92" fmla="*/ 121747 h 2874572"/>
              <a:gd name="connsiteX93" fmla="*/ 5207267 w 7027606"/>
              <a:gd name="connsiteY93" fmla="*/ 83246 h 2874572"/>
              <a:gd name="connsiteX94" fmla="*/ 5255394 w 7027606"/>
              <a:gd name="connsiteY94" fmla="*/ 73620 h 2874572"/>
              <a:gd name="connsiteX95" fmla="*/ 5293895 w 7027606"/>
              <a:gd name="connsiteY95" fmla="*/ 63995 h 2874572"/>
              <a:gd name="connsiteX96" fmla="*/ 5322770 w 7027606"/>
              <a:gd name="connsiteY96" fmla="*/ 54370 h 2874572"/>
              <a:gd name="connsiteX97" fmla="*/ 5370897 w 7027606"/>
              <a:gd name="connsiteY97" fmla="*/ 44745 h 2874572"/>
              <a:gd name="connsiteX98" fmla="*/ 5457524 w 7027606"/>
              <a:gd name="connsiteY98" fmla="*/ 25494 h 2874572"/>
              <a:gd name="connsiteX99" fmla="*/ 5496025 w 7027606"/>
              <a:gd name="connsiteY99" fmla="*/ 15869 h 2874572"/>
              <a:gd name="connsiteX100" fmla="*/ 5758234 w 7027606"/>
              <a:gd name="connsiteY100" fmla="*/ 262009 h 2874572"/>
              <a:gd name="connsiteX101" fmla="*/ 5981045 w 7027606"/>
              <a:gd name="connsiteY101" fmla="*/ 464189 h 2874572"/>
              <a:gd name="connsiteX102" fmla="*/ 6093757 w 7027606"/>
              <a:gd name="connsiteY102" fmla="*/ 525725 h 2874572"/>
              <a:gd name="connsiteX103" fmla="*/ 6269254 w 7027606"/>
              <a:gd name="connsiteY103" fmla="*/ 629001 h 2874572"/>
              <a:gd name="connsiteX104" fmla="*/ 6421658 w 7027606"/>
              <a:gd name="connsiteY104" fmla="*/ 726265 h 2874572"/>
              <a:gd name="connsiteX105" fmla="*/ 6698063 w 7027606"/>
              <a:gd name="connsiteY105" fmla="*/ 690770 h 2874572"/>
              <a:gd name="connsiteX106" fmla="*/ 6660923 w 7027606"/>
              <a:gd name="connsiteY106" fmla="*/ 741514 h 2874572"/>
              <a:gd name="connsiteX107" fmla="*/ 6907488 w 7027606"/>
              <a:gd name="connsiteY107" fmla="*/ 663294 h 2874572"/>
              <a:gd name="connsiteX108" fmla="*/ 6894968 w 7027606"/>
              <a:gd name="connsiteY108" fmla="*/ 749771 h 2874572"/>
              <a:gd name="connsiteX109" fmla="*/ 7001818 w 7027606"/>
              <a:gd name="connsiteY109" fmla="*/ 639638 h 2874572"/>
              <a:gd name="connsiteX110" fmla="*/ 6551518 w 7027606"/>
              <a:gd name="connsiteY110" fmla="*/ 783829 h 2874572"/>
              <a:gd name="connsiteX111" fmla="*/ 6810342 w 7027606"/>
              <a:gd name="connsiteY111" fmla="*/ 696224 h 2874572"/>
              <a:gd name="connsiteX112" fmla="*/ 7015133 w 7027606"/>
              <a:gd name="connsiteY112" fmla="*/ 735706 h 2874572"/>
              <a:gd name="connsiteX113" fmla="*/ 7016816 w 7027606"/>
              <a:gd name="connsiteY113" fmla="*/ 709631 h 287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</a:cxnLst>
            <a:rect l="l" t="t" r="r" b="b"/>
            <a:pathLst>
              <a:path w="7027606" h="2874572">
                <a:moveTo>
                  <a:pt x="0" y="2874572"/>
                </a:moveTo>
                <a:cubicBezTo>
                  <a:pt x="38526" y="2739728"/>
                  <a:pt x="-4977" y="2861624"/>
                  <a:pt x="48126" y="2768694"/>
                </a:cubicBezTo>
                <a:cubicBezTo>
                  <a:pt x="53160" y="2759885"/>
                  <a:pt x="53214" y="2748893"/>
                  <a:pt x="57751" y="2739818"/>
                </a:cubicBezTo>
                <a:cubicBezTo>
                  <a:pt x="62924" y="2729471"/>
                  <a:pt x="71828" y="2721289"/>
                  <a:pt x="77002" y="2710942"/>
                </a:cubicBezTo>
                <a:cubicBezTo>
                  <a:pt x="84729" y="2695488"/>
                  <a:pt x="87198" y="2677531"/>
                  <a:pt x="96253" y="2662816"/>
                </a:cubicBezTo>
                <a:cubicBezTo>
                  <a:pt x="111830" y="2637503"/>
                  <a:pt x="168858" y="2567247"/>
                  <a:pt x="192505" y="2537688"/>
                </a:cubicBezTo>
                <a:cubicBezTo>
                  <a:pt x="205339" y="2521646"/>
                  <a:pt x="219610" y="2506654"/>
                  <a:pt x="231006" y="2489561"/>
                </a:cubicBezTo>
                <a:cubicBezTo>
                  <a:pt x="237423" y="2479936"/>
                  <a:pt x="242518" y="2469284"/>
                  <a:pt x="250257" y="2460686"/>
                </a:cubicBezTo>
                <a:cubicBezTo>
                  <a:pt x="306925" y="2397722"/>
                  <a:pt x="298086" y="2406341"/>
                  <a:pt x="346509" y="2374058"/>
                </a:cubicBezTo>
                <a:cubicBezTo>
                  <a:pt x="352926" y="2364433"/>
                  <a:pt x="357580" y="2353362"/>
                  <a:pt x="365760" y="2345182"/>
                </a:cubicBezTo>
                <a:cubicBezTo>
                  <a:pt x="394147" y="2316795"/>
                  <a:pt x="417123" y="2302544"/>
                  <a:pt x="452387" y="2287431"/>
                </a:cubicBezTo>
                <a:cubicBezTo>
                  <a:pt x="461713" y="2283434"/>
                  <a:pt x="471638" y="2281014"/>
                  <a:pt x="481263" y="2277806"/>
                </a:cubicBezTo>
                <a:cubicBezTo>
                  <a:pt x="534015" y="2242637"/>
                  <a:pt x="499794" y="2263727"/>
                  <a:pt x="587141" y="2220054"/>
                </a:cubicBezTo>
                <a:cubicBezTo>
                  <a:pt x="599975" y="2213637"/>
                  <a:pt x="612030" y="2205341"/>
                  <a:pt x="625642" y="2200804"/>
                </a:cubicBezTo>
                <a:cubicBezTo>
                  <a:pt x="669061" y="2186331"/>
                  <a:pt x="694969" y="2174358"/>
                  <a:pt x="741145" y="2171928"/>
                </a:cubicBezTo>
                <a:cubicBezTo>
                  <a:pt x="904674" y="2163321"/>
                  <a:pt x="1068404" y="2159094"/>
                  <a:pt x="1232034" y="2152677"/>
                </a:cubicBezTo>
                <a:cubicBezTo>
                  <a:pt x="1240369" y="2150593"/>
                  <a:pt x="1288670" y="2139564"/>
                  <a:pt x="1299410" y="2133427"/>
                </a:cubicBezTo>
                <a:cubicBezTo>
                  <a:pt x="1375761" y="2089797"/>
                  <a:pt x="1299862" y="2114063"/>
                  <a:pt x="1376413" y="2094926"/>
                </a:cubicBezTo>
                <a:cubicBezTo>
                  <a:pt x="1389247" y="2088509"/>
                  <a:pt x="1401802" y="2081503"/>
                  <a:pt x="1414914" y="2075675"/>
                </a:cubicBezTo>
                <a:cubicBezTo>
                  <a:pt x="1446515" y="2061630"/>
                  <a:pt x="1472373" y="2055404"/>
                  <a:pt x="1501541" y="2037174"/>
                </a:cubicBezTo>
                <a:cubicBezTo>
                  <a:pt x="1515145" y="2028672"/>
                  <a:pt x="1526438" y="2016800"/>
                  <a:pt x="1540042" y="2008298"/>
                </a:cubicBezTo>
                <a:cubicBezTo>
                  <a:pt x="1552209" y="2000693"/>
                  <a:pt x="1566000" y="1996016"/>
                  <a:pt x="1578543" y="1989048"/>
                </a:cubicBezTo>
                <a:cubicBezTo>
                  <a:pt x="1613368" y="1969701"/>
                  <a:pt x="1625462" y="1960977"/>
                  <a:pt x="1655545" y="1940921"/>
                </a:cubicBezTo>
                <a:cubicBezTo>
                  <a:pt x="1661962" y="1931296"/>
                  <a:pt x="1664804" y="1917875"/>
                  <a:pt x="1674796" y="1912046"/>
                </a:cubicBezTo>
                <a:cubicBezTo>
                  <a:pt x="1765028" y="1859411"/>
                  <a:pt x="1748172" y="1892655"/>
                  <a:pt x="1809549" y="1854294"/>
                </a:cubicBezTo>
                <a:cubicBezTo>
                  <a:pt x="1823153" y="1845792"/>
                  <a:pt x="1833701" y="1832592"/>
                  <a:pt x="1848050" y="1825418"/>
                </a:cubicBezTo>
                <a:cubicBezTo>
                  <a:pt x="1866200" y="1816343"/>
                  <a:pt x="1905802" y="1806168"/>
                  <a:pt x="1905802" y="1806168"/>
                </a:cubicBezTo>
                <a:cubicBezTo>
                  <a:pt x="1918636" y="1796543"/>
                  <a:pt x="1929954" y="1784466"/>
                  <a:pt x="1944303" y="1777292"/>
                </a:cubicBezTo>
                <a:cubicBezTo>
                  <a:pt x="1956135" y="1771376"/>
                  <a:pt x="1971318" y="1774230"/>
                  <a:pt x="1982804" y="1767667"/>
                </a:cubicBezTo>
                <a:cubicBezTo>
                  <a:pt x="1994623" y="1760913"/>
                  <a:pt x="2001223" y="1747505"/>
                  <a:pt x="2011680" y="1738791"/>
                </a:cubicBezTo>
                <a:cubicBezTo>
                  <a:pt x="2020567" y="1731385"/>
                  <a:pt x="2030209" y="1724714"/>
                  <a:pt x="2040556" y="1719540"/>
                </a:cubicBezTo>
                <a:cubicBezTo>
                  <a:pt x="2115588" y="1682024"/>
                  <a:pt x="2005786" y="1762463"/>
                  <a:pt x="2127183" y="1671414"/>
                </a:cubicBezTo>
                <a:cubicBezTo>
                  <a:pt x="2140017" y="1661789"/>
                  <a:pt x="2153504" y="1652978"/>
                  <a:pt x="2165684" y="1642538"/>
                </a:cubicBezTo>
                <a:cubicBezTo>
                  <a:pt x="2176019" y="1633679"/>
                  <a:pt x="2183670" y="1621829"/>
                  <a:pt x="2194560" y="1613662"/>
                </a:cubicBezTo>
                <a:cubicBezTo>
                  <a:pt x="2209526" y="1602437"/>
                  <a:pt x="2226822" y="1594702"/>
                  <a:pt x="2242686" y="1584787"/>
                </a:cubicBezTo>
                <a:cubicBezTo>
                  <a:pt x="2252496" y="1578656"/>
                  <a:pt x="2261215" y="1570709"/>
                  <a:pt x="2271562" y="1565536"/>
                </a:cubicBezTo>
                <a:cubicBezTo>
                  <a:pt x="2287016" y="1557809"/>
                  <a:pt x="2304234" y="1554013"/>
                  <a:pt x="2319688" y="1546286"/>
                </a:cubicBezTo>
                <a:cubicBezTo>
                  <a:pt x="2336421" y="1537919"/>
                  <a:pt x="2351950" y="1527326"/>
                  <a:pt x="2367815" y="1517410"/>
                </a:cubicBezTo>
                <a:cubicBezTo>
                  <a:pt x="2377625" y="1511279"/>
                  <a:pt x="2386057" y="1502716"/>
                  <a:pt x="2396690" y="1498159"/>
                </a:cubicBezTo>
                <a:cubicBezTo>
                  <a:pt x="2408849" y="1492948"/>
                  <a:pt x="2422357" y="1491742"/>
                  <a:pt x="2435191" y="1488534"/>
                </a:cubicBezTo>
                <a:cubicBezTo>
                  <a:pt x="2444816" y="1478909"/>
                  <a:pt x="2452168" y="1466269"/>
                  <a:pt x="2464067" y="1459658"/>
                </a:cubicBezTo>
                <a:cubicBezTo>
                  <a:pt x="2481805" y="1449803"/>
                  <a:pt x="2503669" y="1449483"/>
                  <a:pt x="2521819" y="1440408"/>
                </a:cubicBezTo>
                <a:cubicBezTo>
                  <a:pt x="2534653" y="1433991"/>
                  <a:pt x="2546885" y="1426195"/>
                  <a:pt x="2560320" y="1421157"/>
                </a:cubicBezTo>
                <a:cubicBezTo>
                  <a:pt x="2672816" y="1378971"/>
                  <a:pt x="2502965" y="1458113"/>
                  <a:pt x="2656573" y="1392281"/>
                </a:cubicBezTo>
                <a:cubicBezTo>
                  <a:pt x="2682950" y="1380977"/>
                  <a:pt x="2709698" y="1369698"/>
                  <a:pt x="2733575" y="1353780"/>
                </a:cubicBezTo>
                <a:cubicBezTo>
                  <a:pt x="2770892" y="1328902"/>
                  <a:pt x="2751476" y="1338188"/>
                  <a:pt x="2791326" y="1324905"/>
                </a:cubicBezTo>
                <a:cubicBezTo>
                  <a:pt x="2810577" y="1312071"/>
                  <a:pt x="2827129" y="1293721"/>
                  <a:pt x="2849078" y="1286404"/>
                </a:cubicBezTo>
                <a:cubicBezTo>
                  <a:pt x="2877146" y="1277047"/>
                  <a:pt x="2889272" y="1274517"/>
                  <a:pt x="2916455" y="1257528"/>
                </a:cubicBezTo>
                <a:cubicBezTo>
                  <a:pt x="2930059" y="1249026"/>
                  <a:pt x="2940933" y="1236443"/>
                  <a:pt x="2954956" y="1228652"/>
                </a:cubicBezTo>
                <a:cubicBezTo>
                  <a:pt x="2970059" y="1220261"/>
                  <a:pt x="2987293" y="1216418"/>
                  <a:pt x="3003082" y="1209401"/>
                </a:cubicBezTo>
                <a:cubicBezTo>
                  <a:pt x="3074437" y="1177688"/>
                  <a:pt x="3011156" y="1200293"/>
                  <a:pt x="3070459" y="1180526"/>
                </a:cubicBezTo>
                <a:cubicBezTo>
                  <a:pt x="3080084" y="1170901"/>
                  <a:pt x="3087436" y="1158261"/>
                  <a:pt x="3099335" y="1151650"/>
                </a:cubicBezTo>
                <a:cubicBezTo>
                  <a:pt x="3117073" y="1141795"/>
                  <a:pt x="3138936" y="1141474"/>
                  <a:pt x="3157086" y="1132399"/>
                </a:cubicBezTo>
                <a:cubicBezTo>
                  <a:pt x="3169920" y="1125982"/>
                  <a:pt x="3183283" y="1120531"/>
                  <a:pt x="3195587" y="1113149"/>
                </a:cubicBezTo>
                <a:cubicBezTo>
                  <a:pt x="3215426" y="1101246"/>
                  <a:pt x="3231390" y="1081965"/>
                  <a:pt x="3253339" y="1074648"/>
                </a:cubicBezTo>
                <a:cubicBezTo>
                  <a:pt x="3262964" y="1071439"/>
                  <a:pt x="3272889" y="1069019"/>
                  <a:pt x="3282215" y="1065022"/>
                </a:cubicBezTo>
                <a:cubicBezTo>
                  <a:pt x="3295403" y="1059370"/>
                  <a:pt x="3307281" y="1050810"/>
                  <a:pt x="3320716" y="1045772"/>
                </a:cubicBezTo>
                <a:cubicBezTo>
                  <a:pt x="3333102" y="1041127"/>
                  <a:pt x="3346546" y="1039948"/>
                  <a:pt x="3359217" y="1036147"/>
                </a:cubicBezTo>
                <a:cubicBezTo>
                  <a:pt x="3378653" y="1030316"/>
                  <a:pt x="3397718" y="1023313"/>
                  <a:pt x="3416968" y="1016896"/>
                </a:cubicBezTo>
                <a:cubicBezTo>
                  <a:pt x="3426593" y="1013688"/>
                  <a:pt x="3436769" y="1011809"/>
                  <a:pt x="3445844" y="1007271"/>
                </a:cubicBezTo>
                <a:cubicBezTo>
                  <a:pt x="3458678" y="1000854"/>
                  <a:pt x="3470602" y="992143"/>
                  <a:pt x="3484345" y="988020"/>
                </a:cubicBezTo>
                <a:cubicBezTo>
                  <a:pt x="3503038" y="982412"/>
                  <a:pt x="3522960" y="982222"/>
                  <a:pt x="3542097" y="978395"/>
                </a:cubicBezTo>
                <a:cubicBezTo>
                  <a:pt x="3555069" y="975801"/>
                  <a:pt x="3567764" y="971978"/>
                  <a:pt x="3580598" y="968770"/>
                </a:cubicBezTo>
                <a:cubicBezTo>
                  <a:pt x="3606265" y="955936"/>
                  <a:pt x="3634643" y="947487"/>
                  <a:pt x="3657600" y="930269"/>
                </a:cubicBezTo>
                <a:cubicBezTo>
                  <a:pt x="3713319" y="888479"/>
                  <a:pt x="3681752" y="908567"/>
                  <a:pt x="3753853" y="872517"/>
                </a:cubicBezTo>
                <a:cubicBezTo>
                  <a:pt x="3763478" y="862892"/>
                  <a:pt x="3770829" y="850252"/>
                  <a:pt x="3782728" y="843641"/>
                </a:cubicBezTo>
                <a:cubicBezTo>
                  <a:pt x="3800466" y="833786"/>
                  <a:pt x="3840480" y="824391"/>
                  <a:pt x="3840480" y="824391"/>
                </a:cubicBezTo>
                <a:cubicBezTo>
                  <a:pt x="3914215" y="775234"/>
                  <a:pt x="3814489" y="844445"/>
                  <a:pt x="3907857" y="766639"/>
                </a:cubicBezTo>
                <a:cubicBezTo>
                  <a:pt x="3932505" y="746099"/>
                  <a:pt x="3961119" y="730470"/>
                  <a:pt x="3984859" y="708888"/>
                </a:cubicBezTo>
                <a:cubicBezTo>
                  <a:pt x="3996729" y="698097"/>
                  <a:pt x="4002392" y="681731"/>
                  <a:pt x="4013735" y="670387"/>
                </a:cubicBezTo>
                <a:cubicBezTo>
                  <a:pt x="4029372" y="654750"/>
                  <a:pt x="4063491" y="641955"/>
                  <a:pt x="4081111" y="631886"/>
                </a:cubicBezTo>
                <a:cubicBezTo>
                  <a:pt x="4128620" y="604738"/>
                  <a:pt x="4093403" y="618187"/>
                  <a:pt x="4148488" y="583759"/>
                </a:cubicBezTo>
                <a:cubicBezTo>
                  <a:pt x="4160655" y="576154"/>
                  <a:pt x="4174155" y="570926"/>
                  <a:pt x="4186989" y="564509"/>
                </a:cubicBezTo>
                <a:cubicBezTo>
                  <a:pt x="4193406" y="554884"/>
                  <a:pt x="4197353" y="543039"/>
                  <a:pt x="4206240" y="535633"/>
                </a:cubicBezTo>
                <a:cubicBezTo>
                  <a:pt x="4217263" y="526447"/>
                  <a:pt x="4232283" y="523501"/>
                  <a:pt x="4244741" y="516382"/>
                </a:cubicBezTo>
                <a:cubicBezTo>
                  <a:pt x="4254785" y="510643"/>
                  <a:pt x="4264730" y="504538"/>
                  <a:pt x="4273617" y="497132"/>
                </a:cubicBezTo>
                <a:cubicBezTo>
                  <a:pt x="4321685" y="457076"/>
                  <a:pt x="4280622" y="475546"/>
                  <a:pt x="4331368" y="458631"/>
                </a:cubicBezTo>
                <a:cubicBezTo>
                  <a:pt x="4431243" y="392047"/>
                  <a:pt x="4276643" y="493390"/>
                  <a:pt x="4398745" y="420130"/>
                </a:cubicBezTo>
                <a:cubicBezTo>
                  <a:pt x="4418584" y="408227"/>
                  <a:pt x="4437246" y="394463"/>
                  <a:pt x="4456497" y="381629"/>
                </a:cubicBezTo>
                <a:cubicBezTo>
                  <a:pt x="4466122" y="375212"/>
                  <a:pt x="4474398" y="366036"/>
                  <a:pt x="4485373" y="362378"/>
                </a:cubicBezTo>
                <a:cubicBezTo>
                  <a:pt x="4494998" y="359170"/>
                  <a:pt x="4504923" y="356750"/>
                  <a:pt x="4514248" y="352753"/>
                </a:cubicBezTo>
                <a:cubicBezTo>
                  <a:pt x="4527436" y="347101"/>
                  <a:pt x="4539314" y="338540"/>
                  <a:pt x="4552749" y="333502"/>
                </a:cubicBezTo>
                <a:cubicBezTo>
                  <a:pt x="4565135" y="328857"/>
                  <a:pt x="4578864" y="328522"/>
                  <a:pt x="4591250" y="323877"/>
                </a:cubicBezTo>
                <a:cubicBezTo>
                  <a:pt x="4604685" y="318839"/>
                  <a:pt x="4616563" y="310279"/>
                  <a:pt x="4629751" y="304627"/>
                </a:cubicBezTo>
                <a:cubicBezTo>
                  <a:pt x="4639077" y="300630"/>
                  <a:pt x="4649552" y="299538"/>
                  <a:pt x="4658627" y="295001"/>
                </a:cubicBezTo>
                <a:cubicBezTo>
                  <a:pt x="4675360" y="286635"/>
                  <a:pt x="4689172" y="272519"/>
                  <a:pt x="4706754" y="266126"/>
                </a:cubicBezTo>
                <a:cubicBezTo>
                  <a:pt x="4799763" y="232305"/>
                  <a:pt x="4732863" y="274383"/>
                  <a:pt x="4793381" y="246875"/>
                </a:cubicBezTo>
                <a:cubicBezTo>
                  <a:pt x="4819506" y="235000"/>
                  <a:pt x="4846505" y="224292"/>
                  <a:pt x="4870383" y="208374"/>
                </a:cubicBezTo>
                <a:cubicBezTo>
                  <a:pt x="4880008" y="201957"/>
                  <a:pt x="4888912" y="194297"/>
                  <a:pt x="4899259" y="189124"/>
                </a:cubicBezTo>
                <a:cubicBezTo>
                  <a:pt x="4913072" y="182217"/>
                  <a:pt x="4954294" y="172959"/>
                  <a:pt x="4966636" y="169873"/>
                </a:cubicBezTo>
                <a:cubicBezTo>
                  <a:pt x="4979470" y="163456"/>
                  <a:pt x="4991949" y="156274"/>
                  <a:pt x="5005137" y="150622"/>
                </a:cubicBezTo>
                <a:cubicBezTo>
                  <a:pt x="5014463" y="146625"/>
                  <a:pt x="5024257" y="143784"/>
                  <a:pt x="5034013" y="140997"/>
                </a:cubicBezTo>
                <a:cubicBezTo>
                  <a:pt x="5074217" y="129510"/>
                  <a:pt x="5084885" y="129310"/>
                  <a:pt x="5130265" y="121747"/>
                </a:cubicBezTo>
                <a:cubicBezTo>
                  <a:pt x="5162769" y="100077"/>
                  <a:pt x="5164453" y="96090"/>
                  <a:pt x="5207267" y="83246"/>
                </a:cubicBezTo>
                <a:cubicBezTo>
                  <a:pt x="5222937" y="78545"/>
                  <a:pt x="5239424" y="77169"/>
                  <a:pt x="5255394" y="73620"/>
                </a:cubicBezTo>
                <a:cubicBezTo>
                  <a:pt x="5268308" y="70750"/>
                  <a:pt x="5281175" y="67629"/>
                  <a:pt x="5293895" y="63995"/>
                </a:cubicBezTo>
                <a:cubicBezTo>
                  <a:pt x="5303650" y="61208"/>
                  <a:pt x="5312927" y="56831"/>
                  <a:pt x="5322770" y="54370"/>
                </a:cubicBezTo>
                <a:cubicBezTo>
                  <a:pt x="5338642" y="50402"/>
                  <a:pt x="5354900" y="48173"/>
                  <a:pt x="5370897" y="44745"/>
                </a:cubicBezTo>
                <a:lnTo>
                  <a:pt x="5457524" y="25494"/>
                </a:lnTo>
                <a:cubicBezTo>
                  <a:pt x="5470414" y="22519"/>
                  <a:pt x="5445907" y="-23550"/>
                  <a:pt x="5496025" y="15869"/>
                </a:cubicBezTo>
                <a:cubicBezTo>
                  <a:pt x="5546143" y="55288"/>
                  <a:pt x="5677397" y="187289"/>
                  <a:pt x="5758234" y="262009"/>
                </a:cubicBezTo>
                <a:cubicBezTo>
                  <a:pt x="5839071" y="336729"/>
                  <a:pt x="5956153" y="393463"/>
                  <a:pt x="5981045" y="464189"/>
                </a:cubicBezTo>
                <a:cubicBezTo>
                  <a:pt x="6005937" y="534915"/>
                  <a:pt x="6062647" y="477433"/>
                  <a:pt x="6093757" y="525725"/>
                </a:cubicBezTo>
                <a:cubicBezTo>
                  <a:pt x="6124867" y="574017"/>
                  <a:pt x="6222732" y="625793"/>
                  <a:pt x="6269254" y="629001"/>
                </a:cubicBezTo>
                <a:cubicBezTo>
                  <a:pt x="6315776" y="632209"/>
                  <a:pt x="6350190" y="715970"/>
                  <a:pt x="6421658" y="726265"/>
                </a:cubicBezTo>
                <a:cubicBezTo>
                  <a:pt x="6493126" y="736560"/>
                  <a:pt x="6680149" y="701732"/>
                  <a:pt x="6698063" y="690770"/>
                </a:cubicBezTo>
                <a:cubicBezTo>
                  <a:pt x="6715977" y="679808"/>
                  <a:pt x="6648090" y="731889"/>
                  <a:pt x="6660923" y="741514"/>
                </a:cubicBezTo>
                <a:cubicBezTo>
                  <a:pt x="6673757" y="751139"/>
                  <a:pt x="6905150" y="626220"/>
                  <a:pt x="6907488" y="663294"/>
                </a:cubicBezTo>
                <a:cubicBezTo>
                  <a:pt x="6909826" y="700368"/>
                  <a:pt x="6918737" y="712066"/>
                  <a:pt x="6894968" y="749771"/>
                </a:cubicBezTo>
                <a:cubicBezTo>
                  <a:pt x="6871199" y="787476"/>
                  <a:pt x="7059060" y="633962"/>
                  <a:pt x="7001818" y="639638"/>
                </a:cubicBezTo>
                <a:cubicBezTo>
                  <a:pt x="6944576" y="645314"/>
                  <a:pt x="6583430" y="774398"/>
                  <a:pt x="6551518" y="783829"/>
                </a:cubicBezTo>
                <a:cubicBezTo>
                  <a:pt x="6519606" y="793260"/>
                  <a:pt x="6718969" y="704245"/>
                  <a:pt x="6810342" y="696224"/>
                </a:cubicBezTo>
                <a:cubicBezTo>
                  <a:pt x="6901715" y="688204"/>
                  <a:pt x="6980721" y="733472"/>
                  <a:pt x="7015133" y="735706"/>
                </a:cubicBezTo>
                <a:cubicBezTo>
                  <a:pt x="7049545" y="737940"/>
                  <a:pt x="7000016" y="726429"/>
                  <a:pt x="7016816" y="709631"/>
                </a:cubicBezTo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8236832" y="3674615"/>
            <a:ext cx="4161210" cy="871147"/>
          </a:xfrm>
          <a:custGeom>
            <a:avLst/>
            <a:gdLst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413887 w 7786838"/>
              <a:gd name="connsiteY83" fmla="*/ 1568918 h 1674796"/>
              <a:gd name="connsiteX84" fmla="*/ 0 w 7786838"/>
              <a:gd name="connsiteY84" fmla="*/ 1559292 h 1674796"/>
              <a:gd name="connsiteX0" fmla="*/ 7786838 w 7786838"/>
              <a:gd name="connsiteY0" fmla="*/ 0 h 1674796"/>
              <a:gd name="connsiteX1" fmla="*/ 7719462 w 7786838"/>
              <a:gd name="connsiteY1" fmla="*/ 9625 h 1674796"/>
              <a:gd name="connsiteX2" fmla="*/ 7680960 w 7786838"/>
              <a:gd name="connsiteY2" fmla="*/ 28876 h 1674796"/>
              <a:gd name="connsiteX3" fmla="*/ 7642459 w 7786838"/>
              <a:gd name="connsiteY3" fmla="*/ 38501 h 1674796"/>
              <a:gd name="connsiteX4" fmla="*/ 7613584 w 7786838"/>
              <a:gd name="connsiteY4" fmla="*/ 48126 h 1674796"/>
              <a:gd name="connsiteX5" fmla="*/ 7411453 w 7786838"/>
              <a:gd name="connsiteY5" fmla="*/ 77002 h 1674796"/>
              <a:gd name="connsiteX6" fmla="*/ 7382577 w 7786838"/>
              <a:gd name="connsiteY6" fmla="*/ 86627 h 1674796"/>
              <a:gd name="connsiteX7" fmla="*/ 7334451 w 7786838"/>
              <a:gd name="connsiteY7" fmla="*/ 96252 h 1674796"/>
              <a:gd name="connsiteX8" fmla="*/ 7295950 w 7786838"/>
              <a:gd name="connsiteY8" fmla="*/ 105878 h 1674796"/>
              <a:gd name="connsiteX9" fmla="*/ 7267074 w 7786838"/>
              <a:gd name="connsiteY9" fmla="*/ 125128 h 1674796"/>
              <a:gd name="connsiteX10" fmla="*/ 7209323 w 7786838"/>
              <a:gd name="connsiteY10" fmla="*/ 134754 h 1674796"/>
              <a:gd name="connsiteX11" fmla="*/ 7161196 w 7786838"/>
              <a:gd name="connsiteY11" fmla="*/ 144379 h 1674796"/>
              <a:gd name="connsiteX12" fmla="*/ 7103445 w 7786838"/>
              <a:gd name="connsiteY12" fmla="*/ 182880 h 1674796"/>
              <a:gd name="connsiteX13" fmla="*/ 7074569 w 7786838"/>
              <a:gd name="connsiteY13" fmla="*/ 202130 h 1674796"/>
              <a:gd name="connsiteX14" fmla="*/ 6978316 w 7786838"/>
              <a:gd name="connsiteY14" fmla="*/ 221381 h 1674796"/>
              <a:gd name="connsiteX15" fmla="*/ 6949440 w 7786838"/>
              <a:gd name="connsiteY15" fmla="*/ 231006 h 1674796"/>
              <a:gd name="connsiteX16" fmla="*/ 6910939 w 7786838"/>
              <a:gd name="connsiteY16" fmla="*/ 240631 h 1674796"/>
              <a:gd name="connsiteX17" fmla="*/ 6882064 w 7786838"/>
              <a:gd name="connsiteY17" fmla="*/ 250257 h 1674796"/>
              <a:gd name="connsiteX18" fmla="*/ 6679933 w 7786838"/>
              <a:gd name="connsiteY18" fmla="*/ 259882 h 1674796"/>
              <a:gd name="connsiteX19" fmla="*/ 6583680 w 7786838"/>
              <a:gd name="connsiteY19" fmla="*/ 279132 h 1674796"/>
              <a:gd name="connsiteX20" fmla="*/ 6554805 w 7786838"/>
              <a:gd name="connsiteY20" fmla="*/ 288758 h 1674796"/>
              <a:gd name="connsiteX21" fmla="*/ 6487428 w 7786838"/>
              <a:gd name="connsiteY21" fmla="*/ 308008 h 1674796"/>
              <a:gd name="connsiteX22" fmla="*/ 6448927 w 7786838"/>
              <a:gd name="connsiteY22" fmla="*/ 317634 h 1674796"/>
              <a:gd name="connsiteX23" fmla="*/ 6420051 w 7786838"/>
              <a:gd name="connsiteY23" fmla="*/ 327259 h 1674796"/>
              <a:gd name="connsiteX24" fmla="*/ 6362299 w 7786838"/>
              <a:gd name="connsiteY24" fmla="*/ 336884 h 1674796"/>
              <a:gd name="connsiteX25" fmla="*/ 6275672 w 7786838"/>
              <a:gd name="connsiteY25" fmla="*/ 365760 h 1674796"/>
              <a:gd name="connsiteX26" fmla="*/ 6189045 w 7786838"/>
              <a:gd name="connsiteY26" fmla="*/ 404261 h 1674796"/>
              <a:gd name="connsiteX27" fmla="*/ 6169794 w 7786838"/>
              <a:gd name="connsiteY27" fmla="*/ 433137 h 1674796"/>
              <a:gd name="connsiteX28" fmla="*/ 6112043 w 7786838"/>
              <a:gd name="connsiteY28" fmla="*/ 452387 h 1674796"/>
              <a:gd name="connsiteX29" fmla="*/ 6025415 w 7786838"/>
              <a:gd name="connsiteY29" fmla="*/ 510139 h 1674796"/>
              <a:gd name="connsiteX30" fmla="*/ 5996539 w 7786838"/>
              <a:gd name="connsiteY30" fmla="*/ 529389 h 1674796"/>
              <a:gd name="connsiteX31" fmla="*/ 5938788 w 7786838"/>
              <a:gd name="connsiteY31" fmla="*/ 587141 h 1674796"/>
              <a:gd name="connsiteX32" fmla="*/ 5909912 w 7786838"/>
              <a:gd name="connsiteY32" fmla="*/ 616017 h 1674796"/>
              <a:gd name="connsiteX33" fmla="*/ 5842535 w 7786838"/>
              <a:gd name="connsiteY33" fmla="*/ 664143 h 1674796"/>
              <a:gd name="connsiteX34" fmla="*/ 5794409 w 7786838"/>
              <a:gd name="connsiteY34" fmla="*/ 702644 h 1674796"/>
              <a:gd name="connsiteX35" fmla="*/ 5765533 w 7786838"/>
              <a:gd name="connsiteY35" fmla="*/ 731520 h 1674796"/>
              <a:gd name="connsiteX36" fmla="*/ 5736657 w 7786838"/>
              <a:gd name="connsiteY36" fmla="*/ 750770 h 1674796"/>
              <a:gd name="connsiteX37" fmla="*/ 5707782 w 7786838"/>
              <a:gd name="connsiteY37" fmla="*/ 779646 h 1674796"/>
              <a:gd name="connsiteX38" fmla="*/ 5669280 w 7786838"/>
              <a:gd name="connsiteY38" fmla="*/ 798897 h 1674796"/>
              <a:gd name="connsiteX39" fmla="*/ 5640405 w 7786838"/>
              <a:gd name="connsiteY39" fmla="*/ 827772 h 1674796"/>
              <a:gd name="connsiteX40" fmla="*/ 5611529 w 7786838"/>
              <a:gd name="connsiteY40" fmla="*/ 847023 h 1674796"/>
              <a:gd name="connsiteX41" fmla="*/ 5553777 w 7786838"/>
              <a:gd name="connsiteY41" fmla="*/ 904775 h 1674796"/>
              <a:gd name="connsiteX42" fmla="*/ 5515276 w 7786838"/>
              <a:gd name="connsiteY42" fmla="*/ 943276 h 1674796"/>
              <a:gd name="connsiteX43" fmla="*/ 5476775 w 7786838"/>
              <a:gd name="connsiteY43" fmla="*/ 962526 h 1674796"/>
              <a:gd name="connsiteX44" fmla="*/ 5438274 w 7786838"/>
              <a:gd name="connsiteY44" fmla="*/ 1001027 h 1674796"/>
              <a:gd name="connsiteX45" fmla="*/ 5409398 w 7786838"/>
              <a:gd name="connsiteY45" fmla="*/ 1029903 h 1674796"/>
              <a:gd name="connsiteX46" fmla="*/ 5380523 w 7786838"/>
              <a:gd name="connsiteY46" fmla="*/ 1049154 h 1674796"/>
              <a:gd name="connsiteX47" fmla="*/ 5351647 w 7786838"/>
              <a:gd name="connsiteY47" fmla="*/ 1078029 h 1674796"/>
              <a:gd name="connsiteX48" fmla="*/ 5322771 w 7786838"/>
              <a:gd name="connsiteY48" fmla="*/ 1097280 h 1674796"/>
              <a:gd name="connsiteX49" fmla="*/ 5284270 w 7786838"/>
              <a:gd name="connsiteY49" fmla="*/ 1126156 h 1674796"/>
              <a:gd name="connsiteX50" fmla="*/ 5255394 w 7786838"/>
              <a:gd name="connsiteY50" fmla="*/ 1145406 h 1674796"/>
              <a:gd name="connsiteX51" fmla="*/ 5188017 w 7786838"/>
              <a:gd name="connsiteY51" fmla="*/ 1183907 h 1674796"/>
              <a:gd name="connsiteX52" fmla="*/ 5111015 w 7786838"/>
              <a:gd name="connsiteY52" fmla="*/ 1232034 h 1674796"/>
              <a:gd name="connsiteX53" fmla="*/ 5082139 w 7786838"/>
              <a:gd name="connsiteY53" fmla="*/ 1251284 h 1674796"/>
              <a:gd name="connsiteX54" fmla="*/ 5024388 w 7786838"/>
              <a:gd name="connsiteY54" fmla="*/ 1289785 h 1674796"/>
              <a:gd name="connsiteX55" fmla="*/ 4985887 w 7786838"/>
              <a:gd name="connsiteY55" fmla="*/ 1318661 h 1674796"/>
              <a:gd name="connsiteX56" fmla="*/ 4928135 w 7786838"/>
              <a:gd name="connsiteY56" fmla="*/ 1337911 h 1674796"/>
              <a:gd name="connsiteX57" fmla="*/ 4899259 w 7786838"/>
              <a:gd name="connsiteY57" fmla="*/ 1347537 h 1674796"/>
              <a:gd name="connsiteX58" fmla="*/ 4860758 w 7786838"/>
              <a:gd name="connsiteY58" fmla="*/ 1366787 h 1674796"/>
              <a:gd name="connsiteX59" fmla="*/ 4764506 w 7786838"/>
              <a:gd name="connsiteY59" fmla="*/ 1386038 h 1674796"/>
              <a:gd name="connsiteX60" fmla="*/ 4735630 w 7786838"/>
              <a:gd name="connsiteY60" fmla="*/ 1395663 h 1674796"/>
              <a:gd name="connsiteX61" fmla="*/ 4629752 w 7786838"/>
              <a:gd name="connsiteY61" fmla="*/ 1414914 h 1674796"/>
              <a:gd name="connsiteX62" fmla="*/ 4600876 w 7786838"/>
              <a:gd name="connsiteY62" fmla="*/ 1434164 h 1674796"/>
              <a:gd name="connsiteX63" fmla="*/ 4552750 w 7786838"/>
              <a:gd name="connsiteY63" fmla="*/ 1443789 h 1674796"/>
              <a:gd name="connsiteX64" fmla="*/ 4514249 w 7786838"/>
              <a:gd name="connsiteY64" fmla="*/ 1453415 h 1674796"/>
              <a:gd name="connsiteX65" fmla="*/ 4475748 w 7786838"/>
              <a:gd name="connsiteY65" fmla="*/ 1472665 h 1674796"/>
              <a:gd name="connsiteX66" fmla="*/ 4331369 w 7786838"/>
              <a:gd name="connsiteY66" fmla="*/ 1491916 h 1674796"/>
              <a:gd name="connsiteX67" fmla="*/ 4254367 w 7786838"/>
              <a:gd name="connsiteY67" fmla="*/ 1520791 h 1674796"/>
              <a:gd name="connsiteX68" fmla="*/ 4138864 w 7786838"/>
              <a:gd name="connsiteY68" fmla="*/ 1559292 h 1674796"/>
              <a:gd name="connsiteX69" fmla="*/ 4081112 w 7786838"/>
              <a:gd name="connsiteY69" fmla="*/ 1578543 h 1674796"/>
              <a:gd name="connsiteX70" fmla="*/ 4032986 w 7786838"/>
              <a:gd name="connsiteY70" fmla="*/ 1588168 h 1674796"/>
              <a:gd name="connsiteX71" fmla="*/ 3975234 w 7786838"/>
              <a:gd name="connsiteY71" fmla="*/ 1597794 h 1674796"/>
              <a:gd name="connsiteX72" fmla="*/ 3936733 w 7786838"/>
              <a:gd name="connsiteY72" fmla="*/ 1607419 h 1674796"/>
              <a:gd name="connsiteX73" fmla="*/ 3878982 w 7786838"/>
              <a:gd name="connsiteY73" fmla="*/ 1626669 h 1674796"/>
              <a:gd name="connsiteX74" fmla="*/ 3763478 w 7786838"/>
              <a:gd name="connsiteY74" fmla="*/ 1636295 h 1674796"/>
              <a:gd name="connsiteX75" fmla="*/ 3676851 w 7786838"/>
              <a:gd name="connsiteY75" fmla="*/ 1655545 h 1674796"/>
              <a:gd name="connsiteX76" fmla="*/ 3397718 w 7786838"/>
              <a:gd name="connsiteY76" fmla="*/ 1665170 h 1674796"/>
              <a:gd name="connsiteX77" fmla="*/ 3291840 w 7786838"/>
              <a:gd name="connsiteY77" fmla="*/ 1674796 h 1674796"/>
              <a:gd name="connsiteX78" fmla="*/ 2887579 w 7786838"/>
              <a:gd name="connsiteY78" fmla="*/ 1665170 h 1674796"/>
              <a:gd name="connsiteX79" fmla="*/ 2839453 w 7786838"/>
              <a:gd name="connsiteY79" fmla="*/ 1655545 h 1674796"/>
              <a:gd name="connsiteX80" fmla="*/ 2666198 w 7786838"/>
              <a:gd name="connsiteY80" fmla="*/ 1626669 h 1674796"/>
              <a:gd name="connsiteX81" fmla="*/ 596767 w 7786838"/>
              <a:gd name="connsiteY81" fmla="*/ 1607419 h 1674796"/>
              <a:gd name="connsiteX82" fmla="*/ 481264 w 7786838"/>
              <a:gd name="connsiteY82" fmla="*/ 1588168 h 1674796"/>
              <a:gd name="connsiteX83" fmla="*/ 308009 w 7786838"/>
              <a:gd name="connsiteY83" fmla="*/ 1597794 h 1674796"/>
              <a:gd name="connsiteX84" fmla="*/ 0 w 7786838"/>
              <a:gd name="connsiteY84" fmla="*/ 1559292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664144 w 7854215"/>
              <a:gd name="connsiteY81" fmla="*/ 1607419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548641 w 7854215"/>
              <a:gd name="connsiteY82" fmla="*/ 1588168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375386 w 7854215"/>
              <a:gd name="connsiteY83" fmla="*/ 1597794 h 1674796"/>
              <a:gd name="connsiteX84" fmla="*/ 0 w 7854215"/>
              <a:gd name="connsiteY84" fmla="*/ 1588168 h 1674796"/>
              <a:gd name="connsiteX0" fmla="*/ 7854215 w 7854215"/>
              <a:gd name="connsiteY0" fmla="*/ 0 h 1674796"/>
              <a:gd name="connsiteX1" fmla="*/ 7786839 w 7854215"/>
              <a:gd name="connsiteY1" fmla="*/ 9625 h 1674796"/>
              <a:gd name="connsiteX2" fmla="*/ 7748337 w 7854215"/>
              <a:gd name="connsiteY2" fmla="*/ 28876 h 1674796"/>
              <a:gd name="connsiteX3" fmla="*/ 7709836 w 7854215"/>
              <a:gd name="connsiteY3" fmla="*/ 38501 h 1674796"/>
              <a:gd name="connsiteX4" fmla="*/ 7680961 w 7854215"/>
              <a:gd name="connsiteY4" fmla="*/ 48126 h 1674796"/>
              <a:gd name="connsiteX5" fmla="*/ 7478830 w 7854215"/>
              <a:gd name="connsiteY5" fmla="*/ 77002 h 1674796"/>
              <a:gd name="connsiteX6" fmla="*/ 7449954 w 7854215"/>
              <a:gd name="connsiteY6" fmla="*/ 86627 h 1674796"/>
              <a:gd name="connsiteX7" fmla="*/ 7401828 w 7854215"/>
              <a:gd name="connsiteY7" fmla="*/ 96252 h 1674796"/>
              <a:gd name="connsiteX8" fmla="*/ 7363327 w 7854215"/>
              <a:gd name="connsiteY8" fmla="*/ 105878 h 1674796"/>
              <a:gd name="connsiteX9" fmla="*/ 7334451 w 7854215"/>
              <a:gd name="connsiteY9" fmla="*/ 125128 h 1674796"/>
              <a:gd name="connsiteX10" fmla="*/ 7276700 w 7854215"/>
              <a:gd name="connsiteY10" fmla="*/ 134754 h 1674796"/>
              <a:gd name="connsiteX11" fmla="*/ 7228573 w 7854215"/>
              <a:gd name="connsiteY11" fmla="*/ 144379 h 1674796"/>
              <a:gd name="connsiteX12" fmla="*/ 7170822 w 7854215"/>
              <a:gd name="connsiteY12" fmla="*/ 182880 h 1674796"/>
              <a:gd name="connsiteX13" fmla="*/ 7141946 w 7854215"/>
              <a:gd name="connsiteY13" fmla="*/ 202130 h 1674796"/>
              <a:gd name="connsiteX14" fmla="*/ 7045693 w 7854215"/>
              <a:gd name="connsiteY14" fmla="*/ 221381 h 1674796"/>
              <a:gd name="connsiteX15" fmla="*/ 7016817 w 7854215"/>
              <a:gd name="connsiteY15" fmla="*/ 231006 h 1674796"/>
              <a:gd name="connsiteX16" fmla="*/ 6978316 w 7854215"/>
              <a:gd name="connsiteY16" fmla="*/ 240631 h 1674796"/>
              <a:gd name="connsiteX17" fmla="*/ 6949441 w 7854215"/>
              <a:gd name="connsiteY17" fmla="*/ 250257 h 1674796"/>
              <a:gd name="connsiteX18" fmla="*/ 6747310 w 7854215"/>
              <a:gd name="connsiteY18" fmla="*/ 259882 h 1674796"/>
              <a:gd name="connsiteX19" fmla="*/ 6651057 w 7854215"/>
              <a:gd name="connsiteY19" fmla="*/ 279132 h 1674796"/>
              <a:gd name="connsiteX20" fmla="*/ 6622182 w 7854215"/>
              <a:gd name="connsiteY20" fmla="*/ 288758 h 1674796"/>
              <a:gd name="connsiteX21" fmla="*/ 6554805 w 7854215"/>
              <a:gd name="connsiteY21" fmla="*/ 308008 h 1674796"/>
              <a:gd name="connsiteX22" fmla="*/ 6516304 w 7854215"/>
              <a:gd name="connsiteY22" fmla="*/ 317634 h 1674796"/>
              <a:gd name="connsiteX23" fmla="*/ 6487428 w 7854215"/>
              <a:gd name="connsiteY23" fmla="*/ 327259 h 1674796"/>
              <a:gd name="connsiteX24" fmla="*/ 6429676 w 7854215"/>
              <a:gd name="connsiteY24" fmla="*/ 336884 h 1674796"/>
              <a:gd name="connsiteX25" fmla="*/ 6343049 w 7854215"/>
              <a:gd name="connsiteY25" fmla="*/ 365760 h 1674796"/>
              <a:gd name="connsiteX26" fmla="*/ 6256422 w 7854215"/>
              <a:gd name="connsiteY26" fmla="*/ 404261 h 1674796"/>
              <a:gd name="connsiteX27" fmla="*/ 6237171 w 7854215"/>
              <a:gd name="connsiteY27" fmla="*/ 433137 h 1674796"/>
              <a:gd name="connsiteX28" fmla="*/ 6179420 w 7854215"/>
              <a:gd name="connsiteY28" fmla="*/ 452387 h 1674796"/>
              <a:gd name="connsiteX29" fmla="*/ 6092792 w 7854215"/>
              <a:gd name="connsiteY29" fmla="*/ 510139 h 1674796"/>
              <a:gd name="connsiteX30" fmla="*/ 6063916 w 7854215"/>
              <a:gd name="connsiteY30" fmla="*/ 529389 h 1674796"/>
              <a:gd name="connsiteX31" fmla="*/ 6006165 w 7854215"/>
              <a:gd name="connsiteY31" fmla="*/ 587141 h 1674796"/>
              <a:gd name="connsiteX32" fmla="*/ 5977289 w 7854215"/>
              <a:gd name="connsiteY32" fmla="*/ 616017 h 1674796"/>
              <a:gd name="connsiteX33" fmla="*/ 5909912 w 7854215"/>
              <a:gd name="connsiteY33" fmla="*/ 664143 h 1674796"/>
              <a:gd name="connsiteX34" fmla="*/ 5861786 w 7854215"/>
              <a:gd name="connsiteY34" fmla="*/ 702644 h 1674796"/>
              <a:gd name="connsiteX35" fmla="*/ 5832910 w 7854215"/>
              <a:gd name="connsiteY35" fmla="*/ 731520 h 1674796"/>
              <a:gd name="connsiteX36" fmla="*/ 5804034 w 7854215"/>
              <a:gd name="connsiteY36" fmla="*/ 750770 h 1674796"/>
              <a:gd name="connsiteX37" fmla="*/ 5775159 w 7854215"/>
              <a:gd name="connsiteY37" fmla="*/ 779646 h 1674796"/>
              <a:gd name="connsiteX38" fmla="*/ 5736657 w 7854215"/>
              <a:gd name="connsiteY38" fmla="*/ 798897 h 1674796"/>
              <a:gd name="connsiteX39" fmla="*/ 5707782 w 7854215"/>
              <a:gd name="connsiteY39" fmla="*/ 827772 h 1674796"/>
              <a:gd name="connsiteX40" fmla="*/ 5678906 w 7854215"/>
              <a:gd name="connsiteY40" fmla="*/ 847023 h 1674796"/>
              <a:gd name="connsiteX41" fmla="*/ 5621154 w 7854215"/>
              <a:gd name="connsiteY41" fmla="*/ 904775 h 1674796"/>
              <a:gd name="connsiteX42" fmla="*/ 5582653 w 7854215"/>
              <a:gd name="connsiteY42" fmla="*/ 943276 h 1674796"/>
              <a:gd name="connsiteX43" fmla="*/ 5544152 w 7854215"/>
              <a:gd name="connsiteY43" fmla="*/ 962526 h 1674796"/>
              <a:gd name="connsiteX44" fmla="*/ 5505651 w 7854215"/>
              <a:gd name="connsiteY44" fmla="*/ 1001027 h 1674796"/>
              <a:gd name="connsiteX45" fmla="*/ 5476775 w 7854215"/>
              <a:gd name="connsiteY45" fmla="*/ 1029903 h 1674796"/>
              <a:gd name="connsiteX46" fmla="*/ 5447900 w 7854215"/>
              <a:gd name="connsiteY46" fmla="*/ 1049154 h 1674796"/>
              <a:gd name="connsiteX47" fmla="*/ 5419024 w 7854215"/>
              <a:gd name="connsiteY47" fmla="*/ 1078029 h 1674796"/>
              <a:gd name="connsiteX48" fmla="*/ 5390148 w 7854215"/>
              <a:gd name="connsiteY48" fmla="*/ 1097280 h 1674796"/>
              <a:gd name="connsiteX49" fmla="*/ 5351647 w 7854215"/>
              <a:gd name="connsiteY49" fmla="*/ 1126156 h 1674796"/>
              <a:gd name="connsiteX50" fmla="*/ 5322771 w 7854215"/>
              <a:gd name="connsiteY50" fmla="*/ 1145406 h 1674796"/>
              <a:gd name="connsiteX51" fmla="*/ 5255394 w 7854215"/>
              <a:gd name="connsiteY51" fmla="*/ 1183907 h 1674796"/>
              <a:gd name="connsiteX52" fmla="*/ 5178392 w 7854215"/>
              <a:gd name="connsiteY52" fmla="*/ 1232034 h 1674796"/>
              <a:gd name="connsiteX53" fmla="*/ 5149516 w 7854215"/>
              <a:gd name="connsiteY53" fmla="*/ 1251284 h 1674796"/>
              <a:gd name="connsiteX54" fmla="*/ 5091765 w 7854215"/>
              <a:gd name="connsiteY54" fmla="*/ 1289785 h 1674796"/>
              <a:gd name="connsiteX55" fmla="*/ 5053264 w 7854215"/>
              <a:gd name="connsiteY55" fmla="*/ 1318661 h 1674796"/>
              <a:gd name="connsiteX56" fmla="*/ 4995512 w 7854215"/>
              <a:gd name="connsiteY56" fmla="*/ 1337911 h 1674796"/>
              <a:gd name="connsiteX57" fmla="*/ 4966636 w 7854215"/>
              <a:gd name="connsiteY57" fmla="*/ 1347537 h 1674796"/>
              <a:gd name="connsiteX58" fmla="*/ 4928135 w 7854215"/>
              <a:gd name="connsiteY58" fmla="*/ 1366787 h 1674796"/>
              <a:gd name="connsiteX59" fmla="*/ 4831883 w 7854215"/>
              <a:gd name="connsiteY59" fmla="*/ 1386038 h 1674796"/>
              <a:gd name="connsiteX60" fmla="*/ 4803007 w 7854215"/>
              <a:gd name="connsiteY60" fmla="*/ 1395663 h 1674796"/>
              <a:gd name="connsiteX61" fmla="*/ 4697129 w 7854215"/>
              <a:gd name="connsiteY61" fmla="*/ 1414914 h 1674796"/>
              <a:gd name="connsiteX62" fmla="*/ 4668253 w 7854215"/>
              <a:gd name="connsiteY62" fmla="*/ 1434164 h 1674796"/>
              <a:gd name="connsiteX63" fmla="*/ 4620127 w 7854215"/>
              <a:gd name="connsiteY63" fmla="*/ 1443789 h 1674796"/>
              <a:gd name="connsiteX64" fmla="*/ 4581626 w 7854215"/>
              <a:gd name="connsiteY64" fmla="*/ 1453415 h 1674796"/>
              <a:gd name="connsiteX65" fmla="*/ 4543125 w 7854215"/>
              <a:gd name="connsiteY65" fmla="*/ 1472665 h 1674796"/>
              <a:gd name="connsiteX66" fmla="*/ 4398746 w 7854215"/>
              <a:gd name="connsiteY66" fmla="*/ 1491916 h 1674796"/>
              <a:gd name="connsiteX67" fmla="*/ 4321744 w 7854215"/>
              <a:gd name="connsiteY67" fmla="*/ 1520791 h 1674796"/>
              <a:gd name="connsiteX68" fmla="*/ 4206241 w 7854215"/>
              <a:gd name="connsiteY68" fmla="*/ 1559292 h 1674796"/>
              <a:gd name="connsiteX69" fmla="*/ 4148489 w 7854215"/>
              <a:gd name="connsiteY69" fmla="*/ 1578543 h 1674796"/>
              <a:gd name="connsiteX70" fmla="*/ 4100363 w 7854215"/>
              <a:gd name="connsiteY70" fmla="*/ 1588168 h 1674796"/>
              <a:gd name="connsiteX71" fmla="*/ 4042611 w 7854215"/>
              <a:gd name="connsiteY71" fmla="*/ 1597794 h 1674796"/>
              <a:gd name="connsiteX72" fmla="*/ 4004110 w 7854215"/>
              <a:gd name="connsiteY72" fmla="*/ 1607419 h 1674796"/>
              <a:gd name="connsiteX73" fmla="*/ 3946359 w 7854215"/>
              <a:gd name="connsiteY73" fmla="*/ 1626669 h 1674796"/>
              <a:gd name="connsiteX74" fmla="*/ 3830855 w 7854215"/>
              <a:gd name="connsiteY74" fmla="*/ 1636295 h 1674796"/>
              <a:gd name="connsiteX75" fmla="*/ 3744228 w 7854215"/>
              <a:gd name="connsiteY75" fmla="*/ 1655545 h 1674796"/>
              <a:gd name="connsiteX76" fmla="*/ 3465095 w 7854215"/>
              <a:gd name="connsiteY76" fmla="*/ 1665170 h 1674796"/>
              <a:gd name="connsiteX77" fmla="*/ 3359217 w 7854215"/>
              <a:gd name="connsiteY77" fmla="*/ 1674796 h 1674796"/>
              <a:gd name="connsiteX78" fmla="*/ 2954956 w 7854215"/>
              <a:gd name="connsiteY78" fmla="*/ 1665170 h 1674796"/>
              <a:gd name="connsiteX79" fmla="*/ 2906830 w 7854215"/>
              <a:gd name="connsiteY79" fmla="*/ 1655545 h 1674796"/>
              <a:gd name="connsiteX80" fmla="*/ 2733575 w 7854215"/>
              <a:gd name="connsiteY80" fmla="*/ 1626669 h 1674796"/>
              <a:gd name="connsiteX81" fmla="*/ 1713298 w 7854215"/>
              <a:gd name="connsiteY81" fmla="*/ 1665170 h 1674796"/>
              <a:gd name="connsiteX82" fmla="*/ 1212784 w 7854215"/>
              <a:gd name="connsiteY82" fmla="*/ 1645920 h 1674796"/>
              <a:gd name="connsiteX83" fmla="*/ 683394 w 7854215"/>
              <a:gd name="connsiteY83" fmla="*/ 1665171 h 1674796"/>
              <a:gd name="connsiteX84" fmla="*/ 0 w 7854215"/>
              <a:gd name="connsiteY84" fmla="*/ 1588168 h 1674796"/>
              <a:gd name="connsiteX0" fmla="*/ 7767588 w 7767588"/>
              <a:gd name="connsiteY0" fmla="*/ 0 h 1703671"/>
              <a:gd name="connsiteX1" fmla="*/ 7700212 w 7767588"/>
              <a:gd name="connsiteY1" fmla="*/ 9625 h 1703671"/>
              <a:gd name="connsiteX2" fmla="*/ 7661710 w 7767588"/>
              <a:gd name="connsiteY2" fmla="*/ 28876 h 1703671"/>
              <a:gd name="connsiteX3" fmla="*/ 7623209 w 7767588"/>
              <a:gd name="connsiteY3" fmla="*/ 38501 h 1703671"/>
              <a:gd name="connsiteX4" fmla="*/ 7594334 w 7767588"/>
              <a:gd name="connsiteY4" fmla="*/ 48126 h 1703671"/>
              <a:gd name="connsiteX5" fmla="*/ 7392203 w 7767588"/>
              <a:gd name="connsiteY5" fmla="*/ 77002 h 1703671"/>
              <a:gd name="connsiteX6" fmla="*/ 7363327 w 7767588"/>
              <a:gd name="connsiteY6" fmla="*/ 86627 h 1703671"/>
              <a:gd name="connsiteX7" fmla="*/ 7315201 w 7767588"/>
              <a:gd name="connsiteY7" fmla="*/ 96252 h 1703671"/>
              <a:gd name="connsiteX8" fmla="*/ 7276700 w 7767588"/>
              <a:gd name="connsiteY8" fmla="*/ 105878 h 1703671"/>
              <a:gd name="connsiteX9" fmla="*/ 7247824 w 7767588"/>
              <a:gd name="connsiteY9" fmla="*/ 125128 h 1703671"/>
              <a:gd name="connsiteX10" fmla="*/ 7190073 w 7767588"/>
              <a:gd name="connsiteY10" fmla="*/ 134754 h 1703671"/>
              <a:gd name="connsiteX11" fmla="*/ 7141946 w 7767588"/>
              <a:gd name="connsiteY11" fmla="*/ 144379 h 1703671"/>
              <a:gd name="connsiteX12" fmla="*/ 7084195 w 7767588"/>
              <a:gd name="connsiteY12" fmla="*/ 182880 h 1703671"/>
              <a:gd name="connsiteX13" fmla="*/ 7055319 w 7767588"/>
              <a:gd name="connsiteY13" fmla="*/ 202130 h 1703671"/>
              <a:gd name="connsiteX14" fmla="*/ 6959066 w 7767588"/>
              <a:gd name="connsiteY14" fmla="*/ 221381 h 1703671"/>
              <a:gd name="connsiteX15" fmla="*/ 6930190 w 7767588"/>
              <a:gd name="connsiteY15" fmla="*/ 231006 h 1703671"/>
              <a:gd name="connsiteX16" fmla="*/ 6891689 w 7767588"/>
              <a:gd name="connsiteY16" fmla="*/ 240631 h 1703671"/>
              <a:gd name="connsiteX17" fmla="*/ 6862814 w 7767588"/>
              <a:gd name="connsiteY17" fmla="*/ 250257 h 1703671"/>
              <a:gd name="connsiteX18" fmla="*/ 6660683 w 7767588"/>
              <a:gd name="connsiteY18" fmla="*/ 259882 h 1703671"/>
              <a:gd name="connsiteX19" fmla="*/ 6564430 w 7767588"/>
              <a:gd name="connsiteY19" fmla="*/ 279132 h 1703671"/>
              <a:gd name="connsiteX20" fmla="*/ 6535555 w 7767588"/>
              <a:gd name="connsiteY20" fmla="*/ 288758 h 1703671"/>
              <a:gd name="connsiteX21" fmla="*/ 6468178 w 7767588"/>
              <a:gd name="connsiteY21" fmla="*/ 308008 h 1703671"/>
              <a:gd name="connsiteX22" fmla="*/ 6429677 w 7767588"/>
              <a:gd name="connsiteY22" fmla="*/ 317634 h 1703671"/>
              <a:gd name="connsiteX23" fmla="*/ 6400801 w 7767588"/>
              <a:gd name="connsiteY23" fmla="*/ 327259 h 1703671"/>
              <a:gd name="connsiteX24" fmla="*/ 6343049 w 7767588"/>
              <a:gd name="connsiteY24" fmla="*/ 336884 h 1703671"/>
              <a:gd name="connsiteX25" fmla="*/ 6256422 w 7767588"/>
              <a:gd name="connsiteY25" fmla="*/ 365760 h 1703671"/>
              <a:gd name="connsiteX26" fmla="*/ 6169795 w 7767588"/>
              <a:gd name="connsiteY26" fmla="*/ 404261 h 1703671"/>
              <a:gd name="connsiteX27" fmla="*/ 6150544 w 7767588"/>
              <a:gd name="connsiteY27" fmla="*/ 433137 h 1703671"/>
              <a:gd name="connsiteX28" fmla="*/ 6092793 w 7767588"/>
              <a:gd name="connsiteY28" fmla="*/ 452387 h 1703671"/>
              <a:gd name="connsiteX29" fmla="*/ 6006165 w 7767588"/>
              <a:gd name="connsiteY29" fmla="*/ 510139 h 1703671"/>
              <a:gd name="connsiteX30" fmla="*/ 5977289 w 7767588"/>
              <a:gd name="connsiteY30" fmla="*/ 529389 h 1703671"/>
              <a:gd name="connsiteX31" fmla="*/ 5919538 w 7767588"/>
              <a:gd name="connsiteY31" fmla="*/ 587141 h 1703671"/>
              <a:gd name="connsiteX32" fmla="*/ 5890662 w 7767588"/>
              <a:gd name="connsiteY32" fmla="*/ 616017 h 1703671"/>
              <a:gd name="connsiteX33" fmla="*/ 5823285 w 7767588"/>
              <a:gd name="connsiteY33" fmla="*/ 664143 h 1703671"/>
              <a:gd name="connsiteX34" fmla="*/ 5775159 w 7767588"/>
              <a:gd name="connsiteY34" fmla="*/ 702644 h 1703671"/>
              <a:gd name="connsiteX35" fmla="*/ 5746283 w 7767588"/>
              <a:gd name="connsiteY35" fmla="*/ 731520 h 1703671"/>
              <a:gd name="connsiteX36" fmla="*/ 5717407 w 7767588"/>
              <a:gd name="connsiteY36" fmla="*/ 750770 h 1703671"/>
              <a:gd name="connsiteX37" fmla="*/ 5688532 w 7767588"/>
              <a:gd name="connsiteY37" fmla="*/ 779646 h 1703671"/>
              <a:gd name="connsiteX38" fmla="*/ 5650030 w 7767588"/>
              <a:gd name="connsiteY38" fmla="*/ 798897 h 1703671"/>
              <a:gd name="connsiteX39" fmla="*/ 5621155 w 7767588"/>
              <a:gd name="connsiteY39" fmla="*/ 827772 h 1703671"/>
              <a:gd name="connsiteX40" fmla="*/ 5592279 w 7767588"/>
              <a:gd name="connsiteY40" fmla="*/ 847023 h 1703671"/>
              <a:gd name="connsiteX41" fmla="*/ 5534527 w 7767588"/>
              <a:gd name="connsiteY41" fmla="*/ 904775 h 1703671"/>
              <a:gd name="connsiteX42" fmla="*/ 5496026 w 7767588"/>
              <a:gd name="connsiteY42" fmla="*/ 943276 h 1703671"/>
              <a:gd name="connsiteX43" fmla="*/ 5457525 w 7767588"/>
              <a:gd name="connsiteY43" fmla="*/ 962526 h 1703671"/>
              <a:gd name="connsiteX44" fmla="*/ 5419024 w 7767588"/>
              <a:gd name="connsiteY44" fmla="*/ 1001027 h 1703671"/>
              <a:gd name="connsiteX45" fmla="*/ 5390148 w 7767588"/>
              <a:gd name="connsiteY45" fmla="*/ 1029903 h 1703671"/>
              <a:gd name="connsiteX46" fmla="*/ 5361273 w 7767588"/>
              <a:gd name="connsiteY46" fmla="*/ 1049154 h 1703671"/>
              <a:gd name="connsiteX47" fmla="*/ 5332397 w 7767588"/>
              <a:gd name="connsiteY47" fmla="*/ 1078029 h 1703671"/>
              <a:gd name="connsiteX48" fmla="*/ 5303521 w 7767588"/>
              <a:gd name="connsiteY48" fmla="*/ 1097280 h 1703671"/>
              <a:gd name="connsiteX49" fmla="*/ 5265020 w 7767588"/>
              <a:gd name="connsiteY49" fmla="*/ 1126156 h 1703671"/>
              <a:gd name="connsiteX50" fmla="*/ 5236144 w 7767588"/>
              <a:gd name="connsiteY50" fmla="*/ 1145406 h 1703671"/>
              <a:gd name="connsiteX51" fmla="*/ 5168767 w 7767588"/>
              <a:gd name="connsiteY51" fmla="*/ 1183907 h 1703671"/>
              <a:gd name="connsiteX52" fmla="*/ 5091765 w 7767588"/>
              <a:gd name="connsiteY52" fmla="*/ 1232034 h 1703671"/>
              <a:gd name="connsiteX53" fmla="*/ 5062889 w 7767588"/>
              <a:gd name="connsiteY53" fmla="*/ 1251284 h 1703671"/>
              <a:gd name="connsiteX54" fmla="*/ 5005138 w 7767588"/>
              <a:gd name="connsiteY54" fmla="*/ 1289785 h 1703671"/>
              <a:gd name="connsiteX55" fmla="*/ 4966637 w 7767588"/>
              <a:gd name="connsiteY55" fmla="*/ 1318661 h 1703671"/>
              <a:gd name="connsiteX56" fmla="*/ 4908885 w 7767588"/>
              <a:gd name="connsiteY56" fmla="*/ 1337911 h 1703671"/>
              <a:gd name="connsiteX57" fmla="*/ 4880009 w 7767588"/>
              <a:gd name="connsiteY57" fmla="*/ 1347537 h 1703671"/>
              <a:gd name="connsiteX58" fmla="*/ 4841508 w 7767588"/>
              <a:gd name="connsiteY58" fmla="*/ 1366787 h 1703671"/>
              <a:gd name="connsiteX59" fmla="*/ 4745256 w 7767588"/>
              <a:gd name="connsiteY59" fmla="*/ 1386038 h 1703671"/>
              <a:gd name="connsiteX60" fmla="*/ 4716380 w 7767588"/>
              <a:gd name="connsiteY60" fmla="*/ 1395663 h 1703671"/>
              <a:gd name="connsiteX61" fmla="*/ 4610502 w 7767588"/>
              <a:gd name="connsiteY61" fmla="*/ 1414914 h 1703671"/>
              <a:gd name="connsiteX62" fmla="*/ 4581626 w 7767588"/>
              <a:gd name="connsiteY62" fmla="*/ 1434164 h 1703671"/>
              <a:gd name="connsiteX63" fmla="*/ 4533500 w 7767588"/>
              <a:gd name="connsiteY63" fmla="*/ 1443789 h 1703671"/>
              <a:gd name="connsiteX64" fmla="*/ 4494999 w 7767588"/>
              <a:gd name="connsiteY64" fmla="*/ 1453415 h 1703671"/>
              <a:gd name="connsiteX65" fmla="*/ 4456498 w 7767588"/>
              <a:gd name="connsiteY65" fmla="*/ 1472665 h 1703671"/>
              <a:gd name="connsiteX66" fmla="*/ 4312119 w 7767588"/>
              <a:gd name="connsiteY66" fmla="*/ 1491916 h 1703671"/>
              <a:gd name="connsiteX67" fmla="*/ 4235117 w 7767588"/>
              <a:gd name="connsiteY67" fmla="*/ 1520791 h 1703671"/>
              <a:gd name="connsiteX68" fmla="*/ 4119614 w 7767588"/>
              <a:gd name="connsiteY68" fmla="*/ 1559292 h 1703671"/>
              <a:gd name="connsiteX69" fmla="*/ 4061862 w 7767588"/>
              <a:gd name="connsiteY69" fmla="*/ 1578543 h 1703671"/>
              <a:gd name="connsiteX70" fmla="*/ 4013736 w 7767588"/>
              <a:gd name="connsiteY70" fmla="*/ 1588168 h 1703671"/>
              <a:gd name="connsiteX71" fmla="*/ 3955984 w 7767588"/>
              <a:gd name="connsiteY71" fmla="*/ 1597794 h 1703671"/>
              <a:gd name="connsiteX72" fmla="*/ 3917483 w 7767588"/>
              <a:gd name="connsiteY72" fmla="*/ 1607419 h 1703671"/>
              <a:gd name="connsiteX73" fmla="*/ 3859732 w 7767588"/>
              <a:gd name="connsiteY73" fmla="*/ 1626669 h 1703671"/>
              <a:gd name="connsiteX74" fmla="*/ 3744228 w 7767588"/>
              <a:gd name="connsiteY74" fmla="*/ 1636295 h 1703671"/>
              <a:gd name="connsiteX75" fmla="*/ 3657601 w 7767588"/>
              <a:gd name="connsiteY75" fmla="*/ 1655545 h 1703671"/>
              <a:gd name="connsiteX76" fmla="*/ 3378468 w 7767588"/>
              <a:gd name="connsiteY76" fmla="*/ 1665170 h 1703671"/>
              <a:gd name="connsiteX77" fmla="*/ 3272590 w 7767588"/>
              <a:gd name="connsiteY77" fmla="*/ 1674796 h 1703671"/>
              <a:gd name="connsiteX78" fmla="*/ 2868329 w 7767588"/>
              <a:gd name="connsiteY78" fmla="*/ 1665170 h 1703671"/>
              <a:gd name="connsiteX79" fmla="*/ 2820203 w 7767588"/>
              <a:gd name="connsiteY79" fmla="*/ 1655545 h 1703671"/>
              <a:gd name="connsiteX80" fmla="*/ 2646948 w 7767588"/>
              <a:gd name="connsiteY80" fmla="*/ 1626669 h 1703671"/>
              <a:gd name="connsiteX81" fmla="*/ 1626671 w 7767588"/>
              <a:gd name="connsiteY81" fmla="*/ 1665170 h 1703671"/>
              <a:gd name="connsiteX82" fmla="*/ 1126157 w 7767588"/>
              <a:gd name="connsiteY82" fmla="*/ 1645920 h 1703671"/>
              <a:gd name="connsiteX83" fmla="*/ 596767 w 7767588"/>
              <a:gd name="connsiteY83" fmla="*/ 1665171 h 1703671"/>
              <a:gd name="connsiteX84" fmla="*/ 0 w 7767588"/>
              <a:gd name="connsiteY84" fmla="*/ 1703671 h 1703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7767588" h="1703671">
                <a:moveTo>
                  <a:pt x="7767588" y="0"/>
                </a:moveTo>
                <a:cubicBezTo>
                  <a:pt x="7745129" y="3208"/>
                  <a:pt x="7722099" y="3656"/>
                  <a:pt x="7700212" y="9625"/>
                </a:cubicBezTo>
                <a:cubicBezTo>
                  <a:pt x="7686369" y="13400"/>
                  <a:pt x="7675145" y="23838"/>
                  <a:pt x="7661710" y="28876"/>
                </a:cubicBezTo>
                <a:cubicBezTo>
                  <a:pt x="7649324" y="33521"/>
                  <a:pt x="7635929" y="34867"/>
                  <a:pt x="7623209" y="38501"/>
                </a:cubicBezTo>
                <a:cubicBezTo>
                  <a:pt x="7613454" y="41288"/>
                  <a:pt x="7604283" y="46136"/>
                  <a:pt x="7594334" y="48126"/>
                </a:cubicBezTo>
                <a:cubicBezTo>
                  <a:pt x="7504228" y="66147"/>
                  <a:pt x="7477388" y="67537"/>
                  <a:pt x="7392203" y="77002"/>
                </a:cubicBezTo>
                <a:cubicBezTo>
                  <a:pt x="7382578" y="80210"/>
                  <a:pt x="7373170" y="84166"/>
                  <a:pt x="7363327" y="86627"/>
                </a:cubicBezTo>
                <a:cubicBezTo>
                  <a:pt x="7347456" y="90595"/>
                  <a:pt x="7331171" y="92703"/>
                  <a:pt x="7315201" y="96252"/>
                </a:cubicBezTo>
                <a:cubicBezTo>
                  <a:pt x="7302287" y="99122"/>
                  <a:pt x="7289534" y="102669"/>
                  <a:pt x="7276700" y="105878"/>
                </a:cubicBezTo>
                <a:cubicBezTo>
                  <a:pt x="7267075" y="112295"/>
                  <a:pt x="7258798" y="121470"/>
                  <a:pt x="7247824" y="125128"/>
                </a:cubicBezTo>
                <a:cubicBezTo>
                  <a:pt x="7229310" y="131300"/>
                  <a:pt x="7209274" y="131263"/>
                  <a:pt x="7190073" y="134754"/>
                </a:cubicBezTo>
                <a:cubicBezTo>
                  <a:pt x="7173977" y="137681"/>
                  <a:pt x="7157988" y="141171"/>
                  <a:pt x="7141946" y="144379"/>
                </a:cubicBezTo>
                <a:cubicBezTo>
                  <a:pt x="7087208" y="199117"/>
                  <a:pt x="7139912" y="155022"/>
                  <a:pt x="7084195" y="182880"/>
                </a:cubicBezTo>
                <a:cubicBezTo>
                  <a:pt x="7073848" y="188053"/>
                  <a:pt x="7065952" y="197573"/>
                  <a:pt x="7055319" y="202130"/>
                </a:cubicBezTo>
                <a:cubicBezTo>
                  <a:pt x="7034661" y="210984"/>
                  <a:pt x="6975611" y="217704"/>
                  <a:pt x="6959066" y="221381"/>
                </a:cubicBezTo>
                <a:cubicBezTo>
                  <a:pt x="6949162" y="223582"/>
                  <a:pt x="6939946" y="228219"/>
                  <a:pt x="6930190" y="231006"/>
                </a:cubicBezTo>
                <a:cubicBezTo>
                  <a:pt x="6917470" y="234640"/>
                  <a:pt x="6904409" y="236997"/>
                  <a:pt x="6891689" y="240631"/>
                </a:cubicBezTo>
                <a:cubicBezTo>
                  <a:pt x="6881934" y="243418"/>
                  <a:pt x="6872925" y="249414"/>
                  <a:pt x="6862814" y="250257"/>
                </a:cubicBezTo>
                <a:cubicBezTo>
                  <a:pt x="6795594" y="255859"/>
                  <a:pt x="6728060" y="256674"/>
                  <a:pt x="6660683" y="259882"/>
                </a:cubicBezTo>
                <a:cubicBezTo>
                  <a:pt x="6595441" y="281629"/>
                  <a:pt x="6675042" y="257009"/>
                  <a:pt x="6564430" y="279132"/>
                </a:cubicBezTo>
                <a:cubicBezTo>
                  <a:pt x="6554481" y="281122"/>
                  <a:pt x="6545273" y="285843"/>
                  <a:pt x="6535555" y="288758"/>
                </a:cubicBezTo>
                <a:cubicBezTo>
                  <a:pt x="6513182" y="295470"/>
                  <a:pt x="6490713" y="301862"/>
                  <a:pt x="6468178" y="308008"/>
                </a:cubicBezTo>
                <a:cubicBezTo>
                  <a:pt x="6455415" y="311489"/>
                  <a:pt x="6442397" y="314000"/>
                  <a:pt x="6429677" y="317634"/>
                </a:cubicBezTo>
                <a:cubicBezTo>
                  <a:pt x="6419921" y="320421"/>
                  <a:pt x="6410705" y="325058"/>
                  <a:pt x="6400801" y="327259"/>
                </a:cubicBezTo>
                <a:cubicBezTo>
                  <a:pt x="6381750" y="331493"/>
                  <a:pt x="6362300" y="333676"/>
                  <a:pt x="6343049" y="336884"/>
                </a:cubicBezTo>
                <a:cubicBezTo>
                  <a:pt x="6262069" y="390873"/>
                  <a:pt x="6386095" y="313891"/>
                  <a:pt x="6256422" y="365760"/>
                </a:cubicBezTo>
                <a:cubicBezTo>
                  <a:pt x="6114552" y="422508"/>
                  <a:pt x="6325720" y="373077"/>
                  <a:pt x="6169795" y="404261"/>
                </a:cubicBezTo>
                <a:cubicBezTo>
                  <a:pt x="6163378" y="413886"/>
                  <a:pt x="6160354" y="427006"/>
                  <a:pt x="6150544" y="433137"/>
                </a:cubicBezTo>
                <a:cubicBezTo>
                  <a:pt x="6133337" y="443891"/>
                  <a:pt x="6092793" y="452387"/>
                  <a:pt x="6092793" y="452387"/>
                </a:cubicBezTo>
                <a:lnTo>
                  <a:pt x="6006165" y="510139"/>
                </a:lnTo>
                <a:cubicBezTo>
                  <a:pt x="5996540" y="516556"/>
                  <a:pt x="5985469" y="521209"/>
                  <a:pt x="5977289" y="529389"/>
                </a:cubicBezTo>
                <a:lnTo>
                  <a:pt x="5919538" y="587141"/>
                </a:lnTo>
                <a:cubicBezTo>
                  <a:pt x="5909913" y="596766"/>
                  <a:pt x="5901552" y="607850"/>
                  <a:pt x="5890662" y="616017"/>
                </a:cubicBezTo>
                <a:cubicBezTo>
                  <a:pt x="5842906" y="651833"/>
                  <a:pt x="5865509" y="635993"/>
                  <a:pt x="5823285" y="664143"/>
                </a:cubicBezTo>
                <a:cubicBezTo>
                  <a:pt x="5780234" y="728722"/>
                  <a:pt x="5830949" y="665451"/>
                  <a:pt x="5775159" y="702644"/>
                </a:cubicBezTo>
                <a:cubicBezTo>
                  <a:pt x="5763833" y="710195"/>
                  <a:pt x="5756740" y="722806"/>
                  <a:pt x="5746283" y="731520"/>
                </a:cubicBezTo>
                <a:cubicBezTo>
                  <a:pt x="5737396" y="738926"/>
                  <a:pt x="5726294" y="743364"/>
                  <a:pt x="5717407" y="750770"/>
                </a:cubicBezTo>
                <a:cubicBezTo>
                  <a:pt x="5706950" y="759484"/>
                  <a:pt x="5699609" y="771734"/>
                  <a:pt x="5688532" y="779646"/>
                </a:cubicBezTo>
                <a:cubicBezTo>
                  <a:pt x="5676856" y="787986"/>
                  <a:pt x="5661706" y="790557"/>
                  <a:pt x="5650030" y="798897"/>
                </a:cubicBezTo>
                <a:cubicBezTo>
                  <a:pt x="5638954" y="806809"/>
                  <a:pt x="5631612" y="819058"/>
                  <a:pt x="5621155" y="827772"/>
                </a:cubicBezTo>
                <a:cubicBezTo>
                  <a:pt x="5612268" y="835178"/>
                  <a:pt x="5600925" y="839337"/>
                  <a:pt x="5592279" y="847023"/>
                </a:cubicBezTo>
                <a:cubicBezTo>
                  <a:pt x="5571931" y="865110"/>
                  <a:pt x="5553778" y="885524"/>
                  <a:pt x="5534527" y="904775"/>
                </a:cubicBezTo>
                <a:cubicBezTo>
                  <a:pt x="5521693" y="917609"/>
                  <a:pt x="5512260" y="935159"/>
                  <a:pt x="5496026" y="943276"/>
                </a:cubicBezTo>
                <a:lnTo>
                  <a:pt x="5457525" y="962526"/>
                </a:lnTo>
                <a:cubicBezTo>
                  <a:pt x="5439192" y="1017528"/>
                  <a:pt x="5463025" y="971693"/>
                  <a:pt x="5419024" y="1001027"/>
                </a:cubicBezTo>
                <a:cubicBezTo>
                  <a:pt x="5407698" y="1008578"/>
                  <a:pt x="5400605" y="1021189"/>
                  <a:pt x="5390148" y="1029903"/>
                </a:cubicBezTo>
                <a:cubicBezTo>
                  <a:pt x="5381261" y="1037309"/>
                  <a:pt x="5370160" y="1041748"/>
                  <a:pt x="5361273" y="1049154"/>
                </a:cubicBezTo>
                <a:cubicBezTo>
                  <a:pt x="5350816" y="1057868"/>
                  <a:pt x="5342854" y="1069315"/>
                  <a:pt x="5332397" y="1078029"/>
                </a:cubicBezTo>
                <a:cubicBezTo>
                  <a:pt x="5323510" y="1085435"/>
                  <a:pt x="5312934" y="1090556"/>
                  <a:pt x="5303521" y="1097280"/>
                </a:cubicBezTo>
                <a:cubicBezTo>
                  <a:pt x="5290467" y="1106604"/>
                  <a:pt x="5278074" y="1116832"/>
                  <a:pt x="5265020" y="1126156"/>
                </a:cubicBezTo>
                <a:cubicBezTo>
                  <a:pt x="5255607" y="1132880"/>
                  <a:pt x="5245031" y="1138000"/>
                  <a:pt x="5236144" y="1145406"/>
                </a:cubicBezTo>
                <a:cubicBezTo>
                  <a:pt x="5186990" y="1186367"/>
                  <a:pt x="5231090" y="1168327"/>
                  <a:pt x="5168767" y="1183907"/>
                </a:cubicBezTo>
                <a:cubicBezTo>
                  <a:pt x="5108464" y="1214059"/>
                  <a:pt x="5150079" y="1190382"/>
                  <a:pt x="5091765" y="1232034"/>
                </a:cubicBezTo>
                <a:cubicBezTo>
                  <a:pt x="5082352" y="1238758"/>
                  <a:pt x="5071776" y="1243878"/>
                  <a:pt x="5062889" y="1251284"/>
                </a:cubicBezTo>
                <a:cubicBezTo>
                  <a:pt x="5014822" y="1291340"/>
                  <a:pt x="5055886" y="1272870"/>
                  <a:pt x="5005138" y="1289785"/>
                </a:cubicBezTo>
                <a:cubicBezTo>
                  <a:pt x="4992304" y="1299410"/>
                  <a:pt x="4980986" y="1311487"/>
                  <a:pt x="4966637" y="1318661"/>
                </a:cubicBezTo>
                <a:cubicBezTo>
                  <a:pt x="4948487" y="1327736"/>
                  <a:pt x="4928136" y="1331494"/>
                  <a:pt x="4908885" y="1337911"/>
                </a:cubicBezTo>
                <a:cubicBezTo>
                  <a:pt x="4899260" y="1341119"/>
                  <a:pt x="4889084" y="1343000"/>
                  <a:pt x="4880009" y="1347537"/>
                </a:cubicBezTo>
                <a:cubicBezTo>
                  <a:pt x="4867175" y="1353954"/>
                  <a:pt x="4854943" y="1361749"/>
                  <a:pt x="4841508" y="1366787"/>
                </a:cubicBezTo>
                <a:cubicBezTo>
                  <a:pt x="4813619" y="1377245"/>
                  <a:pt x="4772469" y="1379991"/>
                  <a:pt x="4745256" y="1386038"/>
                </a:cubicBezTo>
                <a:cubicBezTo>
                  <a:pt x="4735352" y="1388239"/>
                  <a:pt x="4726223" y="1393202"/>
                  <a:pt x="4716380" y="1395663"/>
                </a:cubicBezTo>
                <a:cubicBezTo>
                  <a:pt x="4689482" y="1402387"/>
                  <a:pt x="4636238" y="1410624"/>
                  <a:pt x="4610502" y="1414914"/>
                </a:cubicBezTo>
                <a:cubicBezTo>
                  <a:pt x="4600877" y="1421331"/>
                  <a:pt x="4592458" y="1430102"/>
                  <a:pt x="4581626" y="1434164"/>
                </a:cubicBezTo>
                <a:cubicBezTo>
                  <a:pt x="4566308" y="1439908"/>
                  <a:pt x="4549470" y="1440240"/>
                  <a:pt x="4533500" y="1443789"/>
                </a:cubicBezTo>
                <a:cubicBezTo>
                  <a:pt x="4520586" y="1446659"/>
                  <a:pt x="4507385" y="1448770"/>
                  <a:pt x="4494999" y="1453415"/>
                </a:cubicBezTo>
                <a:cubicBezTo>
                  <a:pt x="4481564" y="1458453"/>
                  <a:pt x="4469933" y="1467627"/>
                  <a:pt x="4456498" y="1472665"/>
                </a:cubicBezTo>
                <a:cubicBezTo>
                  <a:pt x="4415686" y="1487969"/>
                  <a:pt x="4345262" y="1488903"/>
                  <a:pt x="4312119" y="1491916"/>
                </a:cubicBezTo>
                <a:cubicBezTo>
                  <a:pt x="4206053" y="1527270"/>
                  <a:pt x="4396198" y="1463263"/>
                  <a:pt x="4235117" y="1520791"/>
                </a:cubicBezTo>
                <a:lnTo>
                  <a:pt x="4119614" y="1559292"/>
                </a:lnTo>
                <a:cubicBezTo>
                  <a:pt x="4100363" y="1565709"/>
                  <a:pt x="4081760" y="1574563"/>
                  <a:pt x="4061862" y="1578543"/>
                </a:cubicBezTo>
                <a:lnTo>
                  <a:pt x="4013736" y="1588168"/>
                </a:lnTo>
                <a:cubicBezTo>
                  <a:pt x="3994535" y="1591659"/>
                  <a:pt x="3975121" y="1593966"/>
                  <a:pt x="3955984" y="1597794"/>
                </a:cubicBezTo>
                <a:cubicBezTo>
                  <a:pt x="3943012" y="1600388"/>
                  <a:pt x="3930154" y="1603618"/>
                  <a:pt x="3917483" y="1607419"/>
                </a:cubicBezTo>
                <a:cubicBezTo>
                  <a:pt x="3898047" y="1613250"/>
                  <a:pt x="3879953" y="1624984"/>
                  <a:pt x="3859732" y="1626669"/>
                </a:cubicBezTo>
                <a:lnTo>
                  <a:pt x="3744228" y="1636295"/>
                </a:lnTo>
                <a:cubicBezTo>
                  <a:pt x="3715352" y="1642712"/>
                  <a:pt x="3687089" y="1653217"/>
                  <a:pt x="3657601" y="1655545"/>
                </a:cubicBezTo>
                <a:cubicBezTo>
                  <a:pt x="3564790" y="1662872"/>
                  <a:pt x="3471451" y="1660521"/>
                  <a:pt x="3378468" y="1665170"/>
                </a:cubicBezTo>
                <a:cubicBezTo>
                  <a:pt x="3343074" y="1666940"/>
                  <a:pt x="3307883" y="1671587"/>
                  <a:pt x="3272590" y="1674796"/>
                </a:cubicBezTo>
                <a:lnTo>
                  <a:pt x="2868329" y="1665170"/>
                </a:lnTo>
                <a:cubicBezTo>
                  <a:pt x="2851984" y="1664474"/>
                  <a:pt x="2836200" y="1658973"/>
                  <a:pt x="2820203" y="1655545"/>
                </a:cubicBezTo>
                <a:cubicBezTo>
                  <a:pt x="2758137" y="1642246"/>
                  <a:pt x="2845870" y="1625065"/>
                  <a:pt x="2646948" y="1626669"/>
                </a:cubicBezTo>
                <a:cubicBezTo>
                  <a:pt x="2448026" y="1628273"/>
                  <a:pt x="1966763" y="1652336"/>
                  <a:pt x="1626671" y="1665170"/>
                </a:cubicBezTo>
                <a:cubicBezTo>
                  <a:pt x="1558975" y="1642605"/>
                  <a:pt x="1297808" y="1645920"/>
                  <a:pt x="1126157" y="1645920"/>
                </a:cubicBezTo>
                <a:cubicBezTo>
                  <a:pt x="954506" y="1645920"/>
                  <a:pt x="784460" y="1655546"/>
                  <a:pt x="596767" y="1665171"/>
                </a:cubicBezTo>
                <a:cubicBezTo>
                  <a:pt x="409074" y="1674796"/>
                  <a:pt x="154193" y="1703671"/>
                  <a:pt x="0" y="1703671"/>
                </a:cubicBezTo>
              </a:path>
            </a:pathLst>
          </a:custGeom>
          <a:noFill/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12851469" y="4030002"/>
            <a:ext cx="3174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11440017" y="3909373"/>
            <a:ext cx="317496" cy="173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979551" y="4415999"/>
            <a:ext cx="5195810" cy="103733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12504320" y="3840987"/>
            <a:ext cx="218376" cy="183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12398043" y="3674616"/>
            <a:ext cx="820216" cy="234758"/>
          </a:xfrm>
          <a:custGeom>
            <a:avLst/>
            <a:gdLst>
              <a:gd name="connsiteX0" fmla="*/ 0 w 1376412"/>
              <a:gd name="connsiteY0" fmla="*/ 0 h 1270548"/>
              <a:gd name="connsiteX1" fmla="*/ 86627 w 1376412"/>
              <a:gd name="connsiteY1" fmla="*/ 48127 h 1270548"/>
              <a:gd name="connsiteX2" fmla="*/ 144379 w 1376412"/>
              <a:gd name="connsiteY2" fmla="*/ 86628 h 1270548"/>
              <a:gd name="connsiteX3" fmla="*/ 202130 w 1376412"/>
              <a:gd name="connsiteY3" fmla="*/ 144379 h 1270548"/>
              <a:gd name="connsiteX4" fmla="*/ 240631 w 1376412"/>
              <a:gd name="connsiteY4" fmla="*/ 221381 h 1270548"/>
              <a:gd name="connsiteX5" fmla="*/ 259882 w 1376412"/>
              <a:gd name="connsiteY5" fmla="*/ 259883 h 1270548"/>
              <a:gd name="connsiteX6" fmla="*/ 279132 w 1376412"/>
              <a:gd name="connsiteY6" fmla="*/ 327259 h 1270548"/>
              <a:gd name="connsiteX7" fmla="*/ 308008 w 1376412"/>
              <a:gd name="connsiteY7" fmla="*/ 394636 h 1270548"/>
              <a:gd name="connsiteX8" fmla="*/ 317633 w 1376412"/>
              <a:gd name="connsiteY8" fmla="*/ 587141 h 1270548"/>
              <a:gd name="connsiteX9" fmla="*/ 336884 w 1376412"/>
              <a:gd name="connsiteY9" fmla="*/ 616017 h 1270548"/>
              <a:gd name="connsiteX10" fmla="*/ 346509 w 1376412"/>
              <a:gd name="connsiteY10" fmla="*/ 673769 h 1270548"/>
              <a:gd name="connsiteX11" fmla="*/ 375385 w 1376412"/>
              <a:gd name="connsiteY11" fmla="*/ 731520 h 1270548"/>
              <a:gd name="connsiteX12" fmla="*/ 385010 w 1376412"/>
              <a:gd name="connsiteY12" fmla="*/ 895150 h 1270548"/>
              <a:gd name="connsiteX13" fmla="*/ 394635 w 1376412"/>
              <a:gd name="connsiteY13" fmla="*/ 943276 h 1270548"/>
              <a:gd name="connsiteX14" fmla="*/ 413886 w 1376412"/>
              <a:gd name="connsiteY14" fmla="*/ 972152 h 1270548"/>
              <a:gd name="connsiteX15" fmla="*/ 442762 w 1376412"/>
              <a:gd name="connsiteY15" fmla="*/ 1039529 h 1270548"/>
              <a:gd name="connsiteX16" fmla="*/ 500513 w 1376412"/>
              <a:gd name="connsiteY16" fmla="*/ 1097280 h 1270548"/>
              <a:gd name="connsiteX17" fmla="*/ 529389 w 1376412"/>
              <a:gd name="connsiteY17" fmla="*/ 1126156 h 1270548"/>
              <a:gd name="connsiteX18" fmla="*/ 587141 w 1376412"/>
              <a:gd name="connsiteY18" fmla="*/ 1145407 h 1270548"/>
              <a:gd name="connsiteX19" fmla="*/ 654517 w 1376412"/>
              <a:gd name="connsiteY19" fmla="*/ 1174283 h 1270548"/>
              <a:gd name="connsiteX20" fmla="*/ 808522 w 1376412"/>
              <a:gd name="connsiteY20" fmla="*/ 1203158 h 1270548"/>
              <a:gd name="connsiteX21" fmla="*/ 866273 w 1376412"/>
              <a:gd name="connsiteY21" fmla="*/ 1212784 h 1270548"/>
              <a:gd name="connsiteX22" fmla="*/ 924025 w 1376412"/>
              <a:gd name="connsiteY22" fmla="*/ 1222409 h 1270548"/>
              <a:gd name="connsiteX23" fmla="*/ 972151 w 1376412"/>
              <a:gd name="connsiteY23" fmla="*/ 1232034 h 1270548"/>
              <a:gd name="connsiteX24" fmla="*/ 1039528 w 1376412"/>
              <a:gd name="connsiteY24" fmla="*/ 1241659 h 1270548"/>
              <a:gd name="connsiteX25" fmla="*/ 1097280 w 1376412"/>
              <a:gd name="connsiteY25" fmla="*/ 1251285 h 1270548"/>
              <a:gd name="connsiteX26" fmla="*/ 1328286 w 1376412"/>
              <a:gd name="connsiteY26" fmla="*/ 1260910 h 1270548"/>
              <a:gd name="connsiteX27" fmla="*/ 1376412 w 1376412"/>
              <a:gd name="connsiteY27" fmla="*/ 1270535 h 1270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376412" h="1270548">
                <a:moveTo>
                  <a:pt x="0" y="0"/>
                </a:moveTo>
                <a:cubicBezTo>
                  <a:pt x="72415" y="28967"/>
                  <a:pt x="25582" y="5395"/>
                  <a:pt x="86627" y="48127"/>
                </a:cubicBezTo>
                <a:cubicBezTo>
                  <a:pt x="105581" y="61395"/>
                  <a:pt x="128019" y="70268"/>
                  <a:pt x="144379" y="86628"/>
                </a:cubicBezTo>
                <a:lnTo>
                  <a:pt x="202130" y="144379"/>
                </a:lnTo>
                <a:lnTo>
                  <a:pt x="240631" y="221381"/>
                </a:lnTo>
                <a:lnTo>
                  <a:pt x="259882" y="259883"/>
                </a:lnTo>
                <a:cubicBezTo>
                  <a:pt x="264766" y="279420"/>
                  <a:pt x="270847" y="307928"/>
                  <a:pt x="279132" y="327259"/>
                </a:cubicBezTo>
                <a:cubicBezTo>
                  <a:pt x="314812" y="410511"/>
                  <a:pt x="285437" y="326921"/>
                  <a:pt x="308008" y="394636"/>
                </a:cubicBezTo>
                <a:cubicBezTo>
                  <a:pt x="311216" y="458804"/>
                  <a:pt x="309323" y="523432"/>
                  <a:pt x="317633" y="587141"/>
                </a:cubicBezTo>
                <a:cubicBezTo>
                  <a:pt x="319129" y="598612"/>
                  <a:pt x="333226" y="605042"/>
                  <a:pt x="336884" y="616017"/>
                </a:cubicBezTo>
                <a:cubicBezTo>
                  <a:pt x="343056" y="634532"/>
                  <a:pt x="342275" y="654718"/>
                  <a:pt x="346509" y="673769"/>
                </a:cubicBezTo>
                <a:cubicBezTo>
                  <a:pt x="353151" y="703658"/>
                  <a:pt x="358078" y="705561"/>
                  <a:pt x="375385" y="731520"/>
                </a:cubicBezTo>
                <a:cubicBezTo>
                  <a:pt x="378593" y="786063"/>
                  <a:pt x="380063" y="840737"/>
                  <a:pt x="385010" y="895150"/>
                </a:cubicBezTo>
                <a:cubicBezTo>
                  <a:pt x="386491" y="911442"/>
                  <a:pt x="388891" y="927958"/>
                  <a:pt x="394635" y="943276"/>
                </a:cubicBezTo>
                <a:cubicBezTo>
                  <a:pt x="398697" y="954108"/>
                  <a:pt x="407469" y="962527"/>
                  <a:pt x="413886" y="972152"/>
                </a:cubicBezTo>
                <a:cubicBezTo>
                  <a:pt x="420840" y="993015"/>
                  <a:pt x="429167" y="1022536"/>
                  <a:pt x="442762" y="1039529"/>
                </a:cubicBezTo>
                <a:cubicBezTo>
                  <a:pt x="459769" y="1060787"/>
                  <a:pt x="481263" y="1078030"/>
                  <a:pt x="500513" y="1097280"/>
                </a:cubicBezTo>
                <a:cubicBezTo>
                  <a:pt x="510138" y="1106905"/>
                  <a:pt x="516475" y="1121851"/>
                  <a:pt x="529389" y="1126156"/>
                </a:cubicBezTo>
                <a:cubicBezTo>
                  <a:pt x="548640" y="1132573"/>
                  <a:pt x="568991" y="1136332"/>
                  <a:pt x="587141" y="1145407"/>
                </a:cubicBezTo>
                <a:cubicBezTo>
                  <a:pt x="621355" y="1162514"/>
                  <a:pt x="621478" y="1164843"/>
                  <a:pt x="654517" y="1174283"/>
                </a:cubicBezTo>
                <a:cubicBezTo>
                  <a:pt x="707966" y="1189554"/>
                  <a:pt x="747595" y="1193003"/>
                  <a:pt x="808522" y="1203158"/>
                </a:cubicBezTo>
                <a:lnTo>
                  <a:pt x="866273" y="1212784"/>
                </a:lnTo>
                <a:cubicBezTo>
                  <a:pt x="885524" y="1215993"/>
                  <a:pt x="904888" y="1218582"/>
                  <a:pt x="924025" y="1222409"/>
                </a:cubicBezTo>
                <a:cubicBezTo>
                  <a:pt x="940067" y="1225617"/>
                  <a:pt x="956014" y="1229345"/>
                  <a:pt x="972151" y="1232034"/>
                </a:cubicBezTo>
                <a:cubicBezTo>
                  <a:pt x="994529" y="1235764"/>
                  <a:pt x="1017105" y="1238209"/>
                  <a:pt x="1039528" y="1241659"/>
                </a:cubicBezTo>
                <a:cubicBezTo>
                  <a:pt x="1058817" y="1244627"/>
                  <a:pt x="1077807" y="1249987"/>
                  <a:pt x="1097280" y="1251285"/>
                </a:cubicBezTo>
                <a:cubicBezTo>
                  <a:pt x="1174178" y="1256412"/>
                  <a:pt x="1251284" y="1257702"/>
                  <a:pt x="1328286" y="1260910"/>
                </a:cubicBezTo>
                <a:cubicBezTo>
                  <a:pt x="1369900" y="1271313"/>
                  <a:pt x="1353558" y="1270535"/>
                  <a:pt x="1376412" y="1270535"/>
                </a:cubicBezTo>
              </a:path>
            </a:pathLst>
          </a:custGeom>
          <a:noFill/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Up Arrow 39"/>
          <p:cNvSpPr/>
          <p:nvPr/>
        </p:nvSpPr>
        <p:spPr>
          <a:xfrm>
            <a:off x="12456651" y="4110188"/>
            <a:ext cx="204526" cy="281859"/>
          </a:xfrm>
          <a:prstGeom prst="upArrow">
            <a:avLst/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2" descr="C:\Users\yjzhang\AppData\Local\Microsoft\Windows\Temporary Internet Files\Content.IE5\9PPZBNKQ\large-arrow-pointing-down-33.3-10771[1]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1899" y="2920552"/>
            <a:ext cx="626957" cy="95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yjzhang\AppData\Local\Microsoft\Windows\Temporary Internet Files\Content.IE5\9PPZBNKQ\large-arrow-pointing-down-33.3-10771[1]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7436" y="4948562"/>
            <a:ext cx="626957" cy="95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21FEF-ACE1-4EC2-AA3E-70F84F93D87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71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3200400"/>
            <a:ext cx="4389155" cy="3872389"/>
          </a:xfrm>
          <a:prstGeom prst="rect">
            <a:avLst/>
          </a:prstGeom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81280"/>
            <a:ext cx="11689557" cy="406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Autofit/>
          </a:bodyPr>
          <a:lstStyle/>
          <a:p>
            <a:pPr algn="ctr" eaLnBrk="1" hangingPunct="1"/>
            <a:r>
              <a:rPr lang="en-US" sz="2600" b="1" dirty="0" smtClean="0"/>
              <a:t>Option 4: point source/sink</a:t>
            </a:r>
            <a:endParaRPr lang="en-US" sz="2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2949" y="609600"/>
                <a:ext cx="9424451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Often times we do not care too much about accuracy near the inflow boundary, and just want to deliver/withdraw water into/from the domai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CHISM’s point source/sink option is very robust for this purpose</a:t>
                </a:r>
              </a:p>
              <a:p>
                <a:pPr marL="886602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t also avoids the pain of marking open boundary segments especially if you have a lot of river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ources/sinks can be placed at dry bed without problems (think of groundwater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is option can also be used for pluvial flooding simulations: new versions automatically add precipitation in sflux_prc*.nc into volume sourc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t’s important to set up initial </a:t>
                </a:r>
                <a:r>
                  <a:rPr lang="en-US" dirty="0" err="1" smtClean="0"/>
                  <a:t>elev</a:t>
                </a:r>
                <a:r>
                  <a:rPr lang="en-US" dirty="0" smtClean="0"/>
                  <a:t> using </a:t>
                </a:r>
                <a:r>
                  <a:rPr lang="en-US" dirty="0" err="1" smtClean="0"/>
                  <a:t>elev.ic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0</m:t>
                            </m:r>
                          </m:e>
                        </m:d>
                      </m:e>
                    </m:func>
                  </m:oMath>
                </a14:m>
                <a:endParaRPr lang="en-US" dirty="0" smtClean="0"/>
              </a:p>
              <a:p>
                <a:pPr marL="886602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By default SCHISM starts simulation with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0, and the evolution of </a:t>
                </a:r>
                <a:r>
                  <a:rPr lang="en-US" dirty="0" err="1" smtClean="0"/>
                  <a:t>elev</a:t>
                </a:r>
                <a:r>
                  <a:rPr lang="en-US" dirty="0" smtClean="0"/>
                  <a:t> is governed by the volume balance dictated by the FE integral equation </a:t>
                </a:r>
                <a:endParaRPr lang="en-US" dirty="0"/>
              </a:p>
              <a:p>
                <a:pPr marL="886602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However, at placed high above MSL, it’d take too long for the ‘fluxes’ to work to increase the surface elevation to the bottom so the node is dry for a long time</a:t>
                </a:r>
              </a:p>
              <a:p>
                <a:pPr marL="886602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formula above ensures that the initial total water depth=0 at dry place and ready for inundation – it won’t change the wet volume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49" y="609600"/>
                <a:ext cx="9424451" cy="4247317"/>
              </a:xfrm>
              <a:prstGeom prst="rect">
                <a:avLst/>
              </a:prstGeom>
              <a:blipFill>
                <a:blip r:embed="rId4"/>
                <a:stretch>
                  <a:fillRect l="-388" t="-717" r="-776" b="-1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156236" y="6400800"/>
            <a:ext cx="3552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 Bay SCHISM coupled to NW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94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09068" y="21604"/>
            <a:ext cx="9753600" cy="483471"/>
          </a:xfrm>
        </p:spPr>
        <p:txBody>
          <a:bodyPr>
            <a:normAutofit fontScale="90000"/>
          </a:bodyPr>
          <a:lstStyle/>
          <a:p>
            <a:r>
              <a:rPr lang="en-US" sz="2560" b="1" dirty="0" smtClean="0"/>
              <a:t>Volume conservation with wetting and drying: Reservoir </a:t>
            </a:r>
            <a:r>
              <a:rPr lang="en-US" sz="2560" b="1" dirty="0"/>
              <a:t>tes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8073" y="1752600"/>
            <a:ext cx="3582512" cy="5306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6844" y="2234130"/>
            <a:ext cx="3434997" cy="49585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10183" y="6975727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dirty="0" smtClean="0"/>
              <a:t> (m)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270029" y="40642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y (m)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69401" y="2117111"/>
            <a:ext cx="944880" cy="40538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370824" y="1864798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pths (m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755070"/>
            <a:ext cx="1249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 test for pluvial inundation due to rainf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les resemble most field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10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20759"/>
            <a:ext cx="9753600" cy="48347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560" b="1" dirty="0"/>
              <a:t>Reservoir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6009" y="756002"/>
            <a:ext cx="3090897" cy="60932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748" y="1954279"/>
            <a:ext cx="843280" cy="39928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44200" y="1330518"/>
            <a:ext cx="1198299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7" dirty="0"/>
              <a:t>Equivalent radius (m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5533" y="756002"/>
            <a:ext cx="3123139" cy="60915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466" y="1642399"/>
            <a:ext cx="802640" cy="40436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048410" y="1183013"/>
            <a:ext cx="1198299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7" dirty="0"/>
              <a:t>Bottom slope</a:t>
            </a:r>
          </a:p>
        </p:txBody>
      </p:sp>
    </p:spTree>
    <p:extLst>
      <p:ext uri="{BB962C8B-B14F-4D97-AF65-F5344CB8AC3E}">
        <p14:creationId xmlns:p14="http://schemas.microsoft.com/office/powerpoint/2010/main" val="339051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35707"/>
            <a:ext cx="9753600" cy="48347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560" b="1" dirty="0" smtClean="0"/>
              <a:t>Setup</a:t>
            </a:r>
            <a:endParaRPr lang="en-US" sz="256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04800" y="646774"/>
                <a:ext cx="8076557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 open boundary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Constant rain rate of 0.72m /day for 0.5 days followed by a linear decrease to 0 @t=1 day. A 2-day simulation is done</a:t>
                </a:r>
              </a:p>
              <a:p>
                <a:pPr marL="905662" lvl="1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Use sflux_prc*.nc or volume sources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Bottom friction: Manning’s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=0.025 in initially wet locations, otherwise a large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=1 is used. As thin layer flow from rain drops roll down the slope, the primary balance is between gravity and friction. 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in depth 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=10</a:t>
                </a:r>
                <a:r>
                  <a:rPr lang="en-US" baseline="30000" dirty="0" smtClean="0">
                    <a:latin typeface="Symbol" panose="05050102010706020507" pitchFamily="18" charset="2"/>
                  </a:rPr>
                  <a:t>-</a:t>
                </a:r>
                <a:r>
                  <a:rPr lang="en-US" baseline="30000" dirty="0" smtClean="0"/>
                  <a:t>6 </a:t>
                </a:r>
                <a:r>
                  <a:rPr lang="en-US" dirty="0" smtClean="0"/>
                  <a:t>m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time history of volume can be calculated analytically and compare with model results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Symbol" panose="05050102010706020507" pitchFamily="18" charset="2"/>
                  </a:rPr>
                  <a:t>D</a:t>
                </a:r>
                <a:r>
                  <a:rPr lang="en-US" dirty="0" smtClean="0"/>
                  <a:t>t=100s, as in field applications</a:t>
                </a:r>
              </a:p>
              <a:p>
                <a:pPr marL="304810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Use a non-zero </a:t>
                </a:r>
                <a:r>
                  <a:rPr lang="en-US" dirty="0" err="1" smtClean="0"/>
                  <a:t>elev.ic</a:t>
                </a:r>
                <a:r>
                  <a:rPr lang="en-US" dirty="0" smtClean="0"/>
                  <a:t> (</a:t>
                </a:r>
                <a:r>
                  <a:rPr lang="en-US" dirty="0" err="1" smtClean="0"/>
                  <a:t>ic_elev</a:t>
                </a:r>
                <a:r>
                  <a:rPr lang="en-US" dirty="0" smtClean="0"/>
                  <a:t>=1)</a:t>
                </a:r>
              </a:p>
              <a:p>
                <a:pPr marL="905662" lvl="1" indent="-30481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0)</m:t>
                    </m:r>
                  </m:oMath>
                </a14:m>
                <a:r>
                  <a:rPr lang="en-US" dirty="0" smtClean="0"/>
                  <a:t> so that the total water depth=0 at initially dry spots (and ready for wet/dry)</a:t>
                </a:r>
              </a:p>
              <a:p>
                <a:pPr marL="905662" lvl="1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Otherwise the ‘ground water’ level starts from 0 and it’d take a </a:t>
                </a:r>
                <a:r>
                  <a:rPr lang="en-US" dirty="0" smtClean="0"/>
                  <a:t>while </a:t>
                </a:r>
                <a:r>
                  <a:rPr lang="en-US" dirty="0" smtClean="0"/>
                  <a:t>for the water level to reach the bottom </a:t>
                </a:r>
                <a:r>
                  <a:rPr lang="en-US" dirty="0" smtClean="0"/>
                  <a:t>elevation</a:t>
                </a:r>
              </a:p>
              <a:p>
                <a:pPr marL="905662" lvl="1" indent="-30481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lternatively, increase the inflow rate initially to ‘pump up’ the system</a:t>
                </a:r>
                <a:endParaRPr lang="en-US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46774"/>
                <a:ext cx="8076557" cy="5078313"/>
              </a:xfrm>
              <a:prstGeom prst="rect">
                <a:avLst/>
              </a:prstGeom>
              <a:blipFill>
                <a:blip r:embed="rId2"/>
                <a:stretch>
                  <a:fillRect l="-453" t="-600" r="-1283" b="-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800" y="3625103"/>
            <a:ext cx="4586658" cy="33158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027533" y="694095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ys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7725317" y="5098361"/>
            <a:ext cx="229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in rate (m/day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8324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20759"/>
            <a:ext cx="9753600" cy="48347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560" b="1" dirty="0"/>
              <a:t>Volume </a:t>
            </a:r>
            <a:r>
              <a:rPr lang="en-US" sz="2560" b="1" dirty="0" smtClean="0"/>
              <a:t>conservation</a:t>
            </a:r>
            <a:endParaRPr lang="en-US" sz="256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418" y="1805307"/>
            <a:ext cx="7495902" cy="50538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86369" y="6859178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y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1381216" y="3787059"/>
            <a:ext cx="255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olume change (m</a:t>
            </a:r>
            <a:r>
              <a:rPr lang="en-US" b="1" baseline="30000" dirty="0" smtClean="0"/>
              <a:t>3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5178" y="721360"/>
            <a:ext cx="10645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Volume change is calculated as the difference between the instantaneous volume and initial volume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Error at the end of t=2 day is 1.2%, and it remains low during the 2-day simul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76011" y="3867240"/>
            <a:ext cx="1151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HIS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alytica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31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924800" y="1219200"/>
            <a:ext cx="1697901" cy="32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93" b="1" dirty="0"/>
              <a:t>Total depth (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3099" y="200025"/>
            <a:ext cx="3467100" cy="4848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22" y="152400"/>
            <a:ext cx="3495675" cy="4895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0291" y="304801"/>
            <a:ext cx="3243532" cy="3581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6200" y="3853404"/>
            <a:ext cx="3199028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90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20759"/>
            <a:ext cx="9753600" cy="483471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/>
              <a:t>Summary</a:t>
            </a:r>
            <a:endParaRPr lang="en-US" sz="2800" b="1" dirty="0"/>
          </a:p>
        </p:txBody>
      </p:sp>
      <p:sp>
        <p:nvSpPr>
          <p:cNvPr id="7" name="Content Placeholder 4"/>
          <p:cNvSpPr txBox="1">
            <a:spLocks/>
          </p:cNvSpPr>
          <p:nvPr/>
        </p:nvSpPr>
        <p:spPr bwMode="auto">
          <a:xfrm>
            <a:off x="838200" y="914400"/>
            <a:ext cx="121920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6385" indent="-37553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502131" indent="-30042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3pPr>
            <a:lvl4pPr marL="2102983" indent="-30042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4pPr>
            <a:lvl5pPr marL="2703835" indent="-30042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5pPr>
            <a:lvl6pPr marL="3304687" indent="-300426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6pPr>
            <a:lvl7pPr marL="3905540" indent="-300426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7pPr>
            <a:lvl8pPr marL="4506392" indent="-300426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8pPr>
            <a:lvl9pPr marL="5107244" indent="-300426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100">
                <a:solidFill>
                  <a:schemeClr val="tx1"/>
                </a:solidFill>
                <a:latin typeface="+mn-lt"/>
              </a:defRPr>
            </a:lvl9pPr>
          </a:lstStyle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 Bathymetry is a major driver in shallow-water regime</a:t>
            </a:r>
          </a:p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 Faithful representation of bathymetry is essential; SCHISM can handle real bathymetry</a:t>
            </a:r>
          </a:p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 Hydrological inundation regime needs some care</a:t>
            </a:r>
          </a:p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/>
              <a:t> </a:t>
            </a:r>
            <a:r>
              <a:rPr lang="en-US" sz="2400" kern="0" dirty="0" smtClean="0"/>
              <a:t>Best approach is to use SCHISM’s polymorphism with 2D cells applied to all shallow regions</a:t>
            </a:r>
          </a:p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/>
              <a:t> </a:t>
            </a:r>
            <a:r>
              <a:rPr lang="en-US" sz="2400" kern="0" dirty="0" smtClean="0"/>
              <a:t>Use appropriate parameterization</a:t>
            </a:r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err="1" smtClean="0"/>
              <a:t>hgrid</a:t>
            </a:r>
            <a:r>
              <a:rPr lang="en-US" sz="2400" kern="0" dirty="0" smtClean="0"/>
              <a:t>: grid at least 1 row of wet elements in channels to allow water to flow thru</a:t>
            </a:r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Bottom friction</a:t>
            </a:r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Set proper </a:t>
            </a:r>
            <a:r>
              <a:rPr lang="en-US" sz="2400" kern="0" dirty="0" err="1" smtClean="0"/>
              <a:t>init</a:t>
            </a:r>
            <a:r>
              <a:rPr lang="en-US" sz="2400" kern="0" dirty="0" smtClean="0"/>
              <a:t> </a:t>
            </a:r>
            <a:r>
              <a:rPr lang="en-US" sz="2400" kern="0" dirty="0" err="1" smtClean="0"/>
              <a:t>elev</a:t>
            </a:r>
            <a:r>
              <a:rPr lang="en-US" sz="2400" kern="0" dirty="0" smtClean="0"/>
              <a:t>: </a:t>
            </a:r>
            <a:r>
              <a:rPr lang="en-US" sz="2400" kern="0" dirty="0" err="1" smtClean="0"/>
              <a:t>elev.ic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ic_elev</a:t>
            </a:r>
            <a:endParaRPr lang="en-US" sz="2400" kern="0" dirty="0" smtClean="0"/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Minimum depth, implicitness factor, </a:t>
            </a:r>
            <a:r>
              <a:rPr lang="en-US" sz="2400" kern="0" dirty="0" err="1" smtClean="0"/>
              <a:t>indvel</a:t>
            </a:r>
            <a:r>
              <a:rPr lang="en-US" sz="2400" kern="0" dirty="0" smtClean="0"/>
              <a:t> </a:t>
            </a:r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Reduce time step as last resort</a:t>
            </a:r>
          </a:p>
          <a:p>
            <a:pPr algn="l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 Options to impose flow </a:t>
            </a:r>
            <a:r>
              <a:rPr lang="en-US" sz="2400" kern="0" dirty="0" err="1" smtClean="0"/>
              <a:t>b.c.</a:t>
            </a:r>
            <a:endParaRPr lang="en-US" sz="2400" kern="0" dirty="0" smtClean="0"/>
          </a:p>
          <a:p>
            <a:pPr lvl="1">
              <a:buSzPct val="150000"/>
              <a:buFont typeface="Wingdings" pitchFamily="2" charset="2"/>
              <a:buBlip>
                <a:blip r:embed="rId2"/>
              </a:buBlip>
            </a:pPr>
            <a:r>
              <a:rPr lang="en-US" sz="2400" kern="0" dirty="0" smtClean="0"/>
              <a:t>Most robust and easy option is to use point sources to handle wet/dry</a:t>
            </a:r>
          </a:p>
        </p:txBody>
      </p:sp>
    </p:spTree>
    <p:extLst>
      <p:ext uri="{BB962C8B-B14F-4D97-AF65-F5344CB8AC3E}">
        <p14:creationId xmlns:p14="http://schemas.microsoft.com/office/powerpoint/2010/main" val="126814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 Diagonal Corner Rectangle 16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sz="2560" b="1" dirty="0">
                <a:latin typeface="Cambria" pitchFamily="18" charset="0"/>
              </a:rPr>
              <a:t>Horizontal grid design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028" y="1042707"/>
            <a:ext cx="4841241" cy="4863507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6598461" y="697998"/>
            <a:ext cx="61523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mbria" panose="02040503050406030204" pitchFamily="18" charset="0"/>
              </a:rPr>
              <a:t>Complex channel systems. </a:t>
            </a:r>
            <a:r>
              <a:rPr lang="en-US" dirty="0">
                <a:latin typeface="Cambria" panose="02040503050406030204" pitchFamily="18" charset="0"/>
              </a:rPr>
              <a:t>How to accurately represent them in the model?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659" y="1349167"/>
            <a:ext cx="6628739" cy="4899503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719568" y="6104963"/>
            <a:ext cx="11184857" cy="1208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sz="1813" dirty="0"/>
              <a:t>Key ‘choke points’ need to be adequately resolved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sz="1813" dirty="0"/>
              <a:t>Skew elements are almost unavoidable if we want to faithfully represent key features like channel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sz="1813" dirty="0"/>
              <a:t>Although a smooth transitioned grid is theoretically preferred, it’s often impractical (e.g. at steep slopes)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sz="1813" dirty="0"/>
              <a:t>On the other hand, mixing regimes should be different across those steep slopes (more later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50865" y="5021588"/>
            <a:ext cx="140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SGS DE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2441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052"/>
    </mc:Choice>
    <mc:Fallback xmlns="">
      <p:transition spd="slow" advTm="44052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>
                <a:latin typeface="Cambria" pitchFamily="18" charset="0"/>
              </a:rPr>
              <a:t>Bathymetry errors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5544" y="691010"/>
            <a:ext cx="12933680" cy="103432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65771" indent="-365771" algn="just">
              <a:spcAft>
                <a:spcPts val="640"/>
              </a:spcAft>
              <a:buFont typeface="Calibri" panose="020F0502020204030204" pitchFamily="34" charset="0"/>
              <a:buChar char="*"/>
            </a:pP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Type I: survey errors; morphology; finite resolution errors </a:t>
            </a: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  can be reduced as the grid is refined</a:t>
            </a:r>
            <a:endParaRPr lang="en-US" sz="1707" b="1" dirty="0">
              <a:latin typeface="Cambria" panose="020405030504060302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65771" indent="-365771" algn="just">
              <a:spcAft>
                <a:spcPts val="640"/>
              </a:spcAft>
              <a:buFont typeface="Calibri" panose="020F0502020204030204" pitchFamily="34" charset="0"/>
              <a:buChar char="*"/>
            </a:pP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Type II: errors due to artifacts in </a:t>
            </a:r>
            <a:r>
              <a:rPr lang="en-US" sz="1707" b="1" dirty="0" err="1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numerics</a:t>
            </a: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(e.g. bathymetry smoothing to alleviate PGE </a:t>
            </a:r>
            <a:r>
              <a:rPr lang="en-US" sz="1707" b="1" dirty="0" err="1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etc</a:t>
            </a: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) </a:t>
            </a: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finer grid actually exacerbates</a:t>
            </a:r>
            <a:endParaRPr lang="en-US" sz="1707" b="1" dirty="0">
              <a:latin typeface="Cambria" panose="020405030504060302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65771" indent="-365771" algn="just">
              <a:spcAft>
                <a:spcPts val="640"/>
              </a:spcAft>
              <a:buFont typeface="Calibri" panose="020F0502020204030204" pitchFamily="34" charset="0"/>
              <a:buChar char="*"/>
            </a:pPr>
            <a:r>
              <a:rPr lang="en-US" sz="1707" b="1" dirty="0">
                <a:latin typeface="Cambria" panose="020405030504060302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Steep bathymetry is prevalent in real world (and responsible for interesting processes)</a:t>
            </a:r>
            <a:endParaRPr lang="en-US" sz="1707" dirty="0">
              <a:latin typeface="Cambria" panose="020405030504060302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8" name="Picture 3" descr="C:\Users\eli\AppData\Local\Temp\grid50_elm_vol_after.png"/>
          <p:cNvPicPr>
            <a:picLocks noChangeAspect="1" noChangeArrowheads="1"/>
          </p:cNvPicPr>
          <p:nvPr/>
        </p:nvPicPr>
        <p:blipFill rotWithShape="1">
          <a:blip r:embed="rId3" cstate="print"/>
          <a:srcRect l="12335" t="12091" r="14179" b="11578"/>
          <a:stretch/>
        </p:blipFill>
        <p:spPr bwMode="auto">
          <a:xfrm>
            <a:off x="8513508" y="1710457"/>
            <a:ext cx="4602480" cy="26269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6812383" y="2480632"/>
            <a:ext cx="1389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e I error</a:t>
            </a:r>
            <a:endParaRPr lang="en-US" dirty="0"/>
          </a:p>
        </p:txBody>
      </p:sp>
      <p:pic>
        <p:nvPicPr>
          <p:cNvPr id="9" name="Picture 2" descr="C:\Delta\presents\Gridgen\filter.png"/>
          <p:cNvPicPr>
            <a:picLocks noChangeAspect="1" noChangeArrowheads="1"/>
          </p:cNvPicPr>
          <p:nvPr/>
        </p:nvPicPr>
        <p:blipFill rotWithShape="1">
          <a:blip r:embed="rId4" cstate="print"/>
          <a:srcRect l="13696" t="8296" r="52752" b="9964"/>
          <a:stretch/>
        </p:blipFill>
        <p:spPr bwMode="auto">
          <a:xfrm>
            <a:off x="1631797" y="1710457"/>
            <a:ext cx="3330115" cy="29057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2" descr="C:\Delta\presents\Gridgen\filter.png"/>
          <p:cNvPicPr>
            <a:picLocks noChangeAspect="1" noChangeArrowheads="1"/>
          </p:cNvPicPr>
          <p:nvPr/>
        </p:nvPicPr>
        <p:blipFill rotWithShape="1">
          <a:blip r:embed="rId4" cstate="print"/>
          <a:srcRect l="55868" t="7689" r="10436" b="10571"/>
          <a:stretch/>
        </p:blipFill>
        <p:spPr bwMode="auto">
          <a:xfrm>
            <a:off x="1631796" y="4455862"/>
            <a:ext cx="3317875" cy="288262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004484" y="2842505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D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26039" y="5877947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oothed D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31453" t="3353"/>
          <a:stretch/>
        </p:blipFill>
        <p:spPr>
          <a:xfrm>
            <a:off x="9885394" y="4314122"/>
            <a:ext cx="3382993" cy="33330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r="88773" b="75068"/>
          <a:stretch/>
        </p:blipFill>
        <p:spPr>
          <a:xfrm>
            <a:off x="8081049" y="4483372"/>
            <a:ext cx="1792105" cy="278102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17297" y="6214264"/>
            <a:ext cx="1389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e I err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49947" y="4419240"/>
            <a:ext cx="15526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op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9836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68"/>
    </mc:Choice>
    <mc:Fallback xmlns="">
      <p:transition spd="slow" advTm="21568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 rot="968851">
            <a:off x="5473861" y="1498605"/>
            <a:ext cx="1893057" cy="3423856"/>
            <a:chOff x="5629947" y="1109490"/>
            <a:chExt cx="2575628" cy="4531879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29947" y="1109490"/>
              <a:ext cx="2575628" cy="4531879"/>
            </a:xfrm>
            <a:prstGeom prst="rect">
              <a:avLst/>
            </a:prstGeom>
          </p:spPr>
        </p:pic>
        <p:sp>
          <p:nvSpPr>
            <p:cNvPr id="21" name="Freeform 20"/>
            <p:cNvSpPr/>
            <p:nvPr/>
          </p:nvSpPr>
          <p:spPr>
            <a:xfrm>
              <a:off x="6322640" y="1418678"/>
              <a:ext cx="1539284" cy="995884"/>
            </a:xfrm>
            <a:custGeom>
              <a:avLst/>
              <a:gdLst>
                <a:gd name="connsiteX0" fmla="*/ 18302 w 1539284"/>
                <a:gd name="connsiteY0" fmla="*/ 0 h 995884"/>
                <a:gd name="connsiteX1" fmla="*/ 9249 w 1539284"/>
                <a:gd name="connsiteY1" fmla="*/ 45267 h 995884"/>
                <a:gd name="connsiteX2" fmla="*/ 195 w 1539284"/>
                <a:gd name="connsiteY2" fmla="*/ 72428 h 995884"/>
                <a:gd name="connsiteX3" fmla="*/ 18302 w 1539284"/>
                <a:gd name="connsiteY3" fmla="*/ 99588 h 995884"/>
                <a:gd name="connsiteX4" fmla="*/ 54516 w 1539284"/>
                <a:gd name="connsiteY4" fmla="*/ 181069 h 995884"/>
                <a:gd name="connsiteX5" fmla="*/ 63569 w 1539284"/>
                <a:gd name="connsiteY5" fmla="*/ 208230 h 995884"/>
                <a:gd name="connsiteX6" fmla="*/ 81676 w 1539284"/>
                <a:gd name="connsiteY6" fmla="*/ 235390 h 995884"/>
                <a:gd name="connsiteX7" fmla="*/ 90730 w 1539284"/>
                <a:gd name="connsiteY7" fmla="*/ 262550 h 995884"/>
                <a:gd name="connsiteX8" fmla="*/ 135997 w 1539284"/>
                <a:gd name="connsiteY8" fmla="*/ 316871 h 995884"/>
                <a:gd name="connsiteX9" fmla="*/ 181265 w 1539284"/>
                <a:gd name="connsiteY9" fmla="*/ 416459 h 995884"/>
                <a:gd name="connsiteX10" fmla="*/ 217478 w 1539284"/>
                <a:gd name="connsiteY10" fmla="*/ 561315 h 995884"/>
                <a:gd name="connsiteX11" fmla="*/ 244639 w 1539284"/>
                <a:gd name="connsiteY11" fmla="*/ 570368 h 995884"/>
                <a:gd name="connsiteX12" fmla="*/ 262746 w 1539284"/>
                <a:gd name="connsiteY12" fmla="*/ 597529 h 995884"/>
                <a:gd name="connsiteX13" fmla="*/ 353280 w 1539284"/>
                <a:gd name="connsiteY13" fmla="*/ 642796 h 995884"/>
                <a:gd name="connsiteX14" fmla="*/ 407601 w 1539284"/>
                <a:gd name="connsiteY14" fmla="*/ 660903 h 995884"/>
                <a:gd name="connsiteX15" fmla="*/ 470975 w 1539284"/>
                <a:gd name="connsiteY15" fmla="*/ 679010 h 995884"/>
                <a:gd name="connsiteX16" fmla="*/ 507189 w 1539284"/>
                <a:gd name="connsiteY16" fmla="*/ 688063 h 995884"/>
                <a:gd name="connsiteX17" fmla="*/ 561510 w 1539284"/>
                <a:gd name="connsiteY17" fmla="*/ 706170 h 995884"/>
                <a:gd name="connsiteX18" fmla="*/ 606777 w 1539284"/>
                <a:gd name="connsiteY18" fmla="*/ 715224 h 995884"/>
                <a:gd name="connsiteX19" fmla="*/ 697312 w 1539284"/>
                <a:gd name="connsiteY19" fmla="*/ 742384 h 995884"/>
                <a:gd name="connsiteX20" fmla="*/ 796900 w 1539284"/>
                <a:gd name="connsiteY20" fmla="*/ 769544 h 995884"/>
                <a:gd name="connsiteX21" fmla="*/ 833114 w 1539284"/>
                <a:gd name="connsiteY21" fmla="*/ 787651 h 995884"/>
                <a:gd name="connsiteX22" fmla="*/ 887435 w 1539284"/>
                <a:gd name="connsiteY22" fmla="*/ 805758 h 995884"/>
                <a:gd name="connsiteX23" fmla="*/ 950809 w 1539284"/>
                <a:gd name="connsiteY23" fmla="*/ 814812 h 995884"/>
                <a:gd name="connsiteX24" fmla="*/ 1005130 w 1539284"/>
                <a:gd name="connsiteY24" fmla="*/ 823865 h 995884"/>
                <a:gd name="connsiteX25" fmla="*/ 1068504 w 1539284"/>
                <a:gd name="connsiteY25" fmla="*/ 851026 h 995884"/>
                <a:gd name="connsiteX26" fmla="*/ 1204306 w 1539284"/>
                <a:gd name="connsiteY26" fmla="*/ 878186 h 995884"/>
                <a:gd name="connsiteX27" fmla="*/ 1231467 w 1539284"/>
                <a:gd name="connsiteY27" fmla="*/ 896293 h 995884"/>
                <a:gd name="connsiteX28" fmla="*/ 1267680 w 1539284"/>
                <a:gd name="connsiteY28" fmla="*/ 905346 h 995884"/>
                <a:gd name="connsiteX29" fmla="*/ 1331055 w 1539284"/>
                <a:gd name="connsiteY29" fmla="*/ 923453 h 995884"/>
                <a:gd name="connsiteX30" fmla="*/ 1358215 w 1539284"/>
                <a:gd name="connsiteY30" fmla="*/ 941560 h 995884"/>
                <a:gd name="connsiteX31" fmla="*/ 1457803 w 1539284"/>
                <a:gd name="connsiteY31" fmla="*/ 977774 h 995884"/>
                <a:gd name="connsiteX32" fmla="*/ 1539284 w 1539284"/>
                <a:gd name="connsiteY32" fmla="*/ 995881 h 995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539284" h="995884">
                  <a:moveTo>
                    <a:pt x="18302" y="0"/>
                  </a:moveTo>
                  <a:cubicBezTo>
                    <a:pt x="15284" y="15089"/>
                    <a:pt x="12981" y="30339"/>
                    <a:pt x="9249" y="45267"/>
                  </a:cubicBezTo>
                  <a:cubicBezTo>
                    <a:pt x="6934" y="54525"/>
                    <a:pt x="-1374" y="63014"/>
                    <a:pt x="195" y="72428"/>
                  </a:cubicBezTo>
                  <a:cubicBezTo>
                    <a:pt x="1984" y="83161"/>
                    <a:pt x="12266" y="90535"/>
                    <a:pt x="18302" y="99588"/>
                  </a:cubicBezTo>
                  <a:cubicBezTo>
                    <a:pt x="35857" y="204910"/>
                    <a:pt x="9915" y="114166"/>
                    <a:pt x="54516" y="181069"/>
                  </a:cubicBezTo>
                  <a:cubicBezTo>
                    <a:pt x="59810" y="189010"/>
                    <a:pt x="59301" y="199694"/>
                    <a:pt x="63569" y="208230"/>
                  </a:cubicBezTo>
                  <a:cubicBezTo>
                    <a:pt x="68435" y="217962"/>
                    <a:pt x="76810" y="225658"/>
                    <a:pt x="81676" y="235390"/>
                  </a:cubicBezTo>
                  <a:cubicBezTo>
                    <a:pt x="85944" y="243926"/>
                    <a:pt x="86462" y="254014"/>
                    <a:pt x="90730" y="262550"/>
                  </a:cubicBezTo>
                  <a:cubicBezTo>
                    <a:pt x="126029" y="333146"/>
                    <a:pt x="89271" y="243444"/>
                    <a:pt x="135997" y="316871"/>
                  </a:cubicBezTo>
                  <a:cubicBezTo>
                    <a:pt x="164332" y="361398"/>
                    <a:pt x="167969" y="376574"/>
                    <a:pt x="181265" y="416459"/>
                  </a:cubicBezTo>
                  <a:cubicBezTo>
                    <a:pt x="188094" y="512069"/>
                    <a:pt x="155845" y="530499"/>
                    <a:pt x="217478" y="561315"/>
                  </a:cubicBezTo>
                  <a:cubicBezTo>
                    <a:pt x="226014" y="565583"/>
                    <a:pt x="235585" y="567350"/>
                    <a:pt x="244639" y="570368"/>
                  </a:cubicBezTo>
                  <a:cubicBezTo>
                    <a:pt x="250675" y="579422"/>
                    <a:pt x="254557" y="590364"/>
                    <a:pt x="262746" y="597529"/>
                  </a:cubicBezTo>
                  <a:cubicBezTo>
                    <a:pt x="312702" y="641240"/>
                    <a:pt x="304370" y="628123"/>
                    <a:pt x="353280" y="642796"/>
                  </a:cubicBezTo>
                  <a:cubicBezTo>
                    <a:pt x="371561" y="648281"/>
                    <a:pt x="389249" y="655660"/>
                    <a:pt x="407601" y="660903"/>
                  </a:cubicBezTo>
                  <a:lnTo>
                    <a:pt x="470975" y="679010"/>
                  </a:lnTo>
                  <a:cubicBezTo>
                    <a:pt x="482979" y="682284"/>
                    <a:pt x="495271" y="684488"/>
                    <a:pt x="507189" y="688063"/>
                  </a:cubicBezTo>
                  <a:cubicBezTo>
                    <a:pt x="525471" y="693547"/>
                    <a:pt x="542794" y="702427"/>
                    <a:pt x="561510" y="706170"/>
                  </a:cubicBezTo>
                  <a:cubicBezTo>
                    <a:pt x="576599" y="709188"/>
                    <a:pt x="592038" y="710802"/>
                    <a:pt x="606777" y="715224"/>
                  </a:cubicBezTo>
                  <a:cubicBezTo>
                    <a:pt x="725886" y="750956"/>
                    <a:pt x="579720" y="718864"/>
                    <a:pt x="697312" y="742384"/>
                  </a:cubicBezTo>
                  <a:cubicBezTo>
                    <a:pt x="780345" y="783900"/>
                    <a:pt x="676317" y="736658"/>
                    <a:pt x="796900" y="769544"/>
                  </a:cubicBezTo>
                  <a:cubicBezTo>
                    <a:pt x="809921" y="773095"/>
                    <a:pt x="820583" y="782639"/>
                    <a:pt x="833114" y="787651"/>
                  </a:cubicBezTo>
                  <a:cubicBezTo>
                    <a:pt x="850835" y="794740"/>
                    <a:pt x="868837" y="801466"/>
                    <a:pt x="887435" y="805758"/>
                  </a:cubicBezTo>
                  <a:cubicBezTo>
                    <a:pt x="908228" y="810556"/>
                    <a:pt x="929718" y="811567"/>
                    <a:pt x="950809" y="814812"/>
                  </a:cubicBezTo>
                  <a:cubicBezTo>
                    <a:pt x="968952" y="817603"/>
                    <a:pt x="987023" y="820847"/>
                    <a:pt x="1005130" y="823865"/>
                  </a:cubicBezTo>
                  <a:cubicBezTo>
                    <a:pt x="1026255" y="832919"/>
                    <a:pt x="1046331" y="844979"/>
                    <a:pt x="1068504" y="851026"/>
                  </a:cubicBezTo>
                  <a:cubicBezTo>
                    <a:pt x="1113041" y="863173"/>
                    <a:pt x="1204306" y="878186"/>
                    <a:pt x="1204306" y="878186"/>
                  </a:cubicBezTo>
                  <a:cubicBezTo>
                    <a:pt x="1213360" y="884222"/>
                    <a:pt x="1221466" y="892007"/>
                    <a:pt x="1231467" y="896293"/>
                  </a:cubicBezTo>
                  <a:cubicBezTo>
                    <a:pt x="1242903" y="901194"/>
                    <a:pt x="1255676" y="902072"/>
                    <a:pt x="1267680" y="905346"/>
                  </a:cubicBezTo>
                  <a:cubicBezTo>
                    <a:pt x="1288876" y="911127"/>
                    <a:pt x="1309930" y="917417"/>
                    <a:pt x="1331055" y="923453"/>
                  </a:cubicBezTo>
                  <a:cubicBezTo>
                    <a:pt x="1340108" y="929489"/>
                    <a:pt x="1348483" y="936694"/>
                    <a:pt x="1358215" y="941560"/>
                  </a:cubicBezTo>
                  <a:cubicBezTo>
                    <a:pt x="1376215" y="950560"/>
                    <a:pt x="1440901" y="973548"/>
                    <a:pt x="1457803" y="977774"/>
                  </a:cubicBezTo>
                  <a:cubicBezTo>
                    <a:pt x="1533159" y="996613"/>
                    <a:pt x="1505345" y="995881"/>
                    <a:pt x="1539284" y="99588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headEnd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BAB02CA-E401-49AA-A45E-8AF4D2086F1D}"/>
              </a:ext>
            </a:extLst>
          </p:cNvPr>
          <p:cNvGrpSpPr/>
          <p:nvPr/>
        </p:nvGrpSpPr>
        <p:grpSpPr>
          <a:xfrm>
            <a:off x="5491181" y="948800"/>
            <a:ext cx="7869219" cy="6366400"/>
            <a:chOff x="3290607" y="942773"/>
            <a:chExt cx="7377393" cy="59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t="7778"/>
            <a:stretch/>
          </p:blipFill>
          <p:spPr>
            <a:xfrm>
              <a:off x="5113881" y="1795097"/>
              <a:ext cx="5554119" cy="207692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68682" y="3751660"/>
              <a:ext cx="4157031" cy="3159613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5712549" y="1687503"/>
              <a:ext cx="522468" cy="2870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>
              <a:outerShdw blurRad="63500" sx="99000" sy="99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712549" y="1974529"/>
              <a:ext cx="317680" cy="2080138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>
              <a:outerShdw blurRad="63500" sx="99000" sy="99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235019" y="1974529"/>
              <a:ext cx="3384686" cy="2080138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>
              <a:outerShdw blurRad="63500" sx="99000" sy="99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290607" y="942773"/>
              <a:ext cx="5872247" cy="3942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latin typeface="Cambria" pitchFamily="18" charset="0"/>
                </a:rPr>
                <a:t>A transect from the upper Bay to the shelf break</a:t>
              </a:r>
            </a:p>
          </p:txBody>
        </p:sp>
      </p:grpSp>
      <p:sp>
        <p:nvSpPr>
          <p:cNvPr id="17" name="Round Diagonal Corner Rectangle 16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sz="2560" b="1" dirty="0">
                <a:latin typeface="Cambria" pitchFamily="18" charset="0"/>
              </a:rPr>
              <a:t>Representation of bathymetry: flexible vertical grid (LSC</a:t>
            </a:r>
            <a:r>
              <a:rPr lang="en-US" sz="2560" b="1" baseline="30000" dirty="0">
                <a:latin typeface="Cambria" pitchFamily="18" charset="0"/>
              </a:rPr>
              <a:t>2</a:t>
            </a:r>
            <a:r>
              <a:rPr lang="en-US" sz="2560" b="1" dirty="0">
                <a:latin typeface="Cambria" pitchFamily="18" charset="0"/>
              </a:rPr>
              <a:t>)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BD2A37C-9822-4477-9784-94A692EC68F8}"/>
              </a:ext>
            </a:extLst>
          </p:cNvPr>
          <p:cNvSpPr/>
          <p:nvPr/>
        </p:nvSpPr>
        <p:spPr>
          <a:xfrm>
            <a:off x="11794969" y="996931"/>
            <a:ext cx="1786281" cy="880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7" dirty="0">
                <a:latin typeface="Cambria" pitchFamily="18" charset="0"/>
              </a:rPr>
              <a:t>Refined at surface to resolve plume</a:t>
            </a:r>
            <a:endParaRPr lang="en-US" sz="1707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9844427-6E50-4E99-BDB9-0132723EB983}"/>
              </a:ext>
            </a:extLst>
          </p:cNvPr>
          <p:cNvSpPr/>
          <p:nvPr/>
        </p:nvSpPr>
        <p:spPr>
          <a:xfrm>
            <a:off x="6457734" y="5587357"/>
            <a:ext cx="1786281" cy="1143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7" dirty="0">
                <a:latin typeface="Cambria" pitchFamily="18" charset="0"/>
              </a:rPr>
              <a:t>Refined at mid-depths to better capture pycnocline</a:t>
            </a:r>
            <a:endParaRPr lang="en-US" sz="1707" dirty="0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4EB1A01-0377-4FA8-B68E-503EFA7DC082}"/>
              </a:ext>
            </a:extLst>
          </p:cNvPr>
          <p:cNvCxnSpPr>
            <a:cxnSpLocks/>
          </p:cNvCxnSpPr>
          <p:nvPr/>
        </p:nvCxnSpPr>
        <p:spPr>
          <a:xfrm flipH="1">
            <a:off x="7593194" y="5008546"/>
            <a:ext cx="650821" cy="517131"/>
          </a:xfrm>
          <a:prstGeom prst="line">
            <a:avLst/>
          </a:prstGeom>
          <a:ln w="127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5267" y="996930"/>
            <a:ext cx="5016691" cy="45243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dirty="0" smtClean="0"/>
              <a:t>LSC</a:t>
            </a:r>
            <a:r>
              <a:rPr lang="en-US" baseline="30000" dirty="0" smtClean="0"/>
              <a:t>2</a:t>
            </a:r>
            <a:r>
              <a:rPr lang="en-US" dirty="0" smtClean="0"/>
              <a:t> grid can be effectively used to resolve important processes (plume, </a:t>
            </a:r>
            <a:r>
              <a:rPr lang="en-US" dirty="0" err="1" smtClean="0"/>
              <a:t>pycnocline</a:t>
            </a:r>
            <a:r>
              <a:rPr lang="en-US" dirty="0" smtClean="0"/>
              <a:t>…)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dirty="0" smtClean="0"/>
              <a:t>It can also be used to alleviate PGE and </a:t>
            </a:r>
            <a:r>
              <a:rPr lang="en-US" dirty="0" err="1" smtClean="0"/>
              <a:t>diapyncal</a:t>
            </a:r>
            <a:r>
              <a:rPr lang="en-US" dirty="0" smtClean="0"/>
              <a:t> mixing with more horizontal coordinate planes and shaved cells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dirty="0" smtClean="0"/>
              <a:t>A judicious combination of </a:t>
            </a:r>
            <a:r>
              <a:rPr lang="en-US" dirty="0"/>
              <a:t>horizontal </a:t>
            </a:r>
            <a:r>
              <a:rPr lang="en-US" dirty="0" smtClean="0"/>
              <a:t>and vertical grids is needed to faithfully represent the complex 3D bathymetry</a:t>
            </a:r>
          </a:p>
          <a:p>
            <a:pPr marL="792505" lvl="1" indent="-304810">
              <a:buFont typeface="Calibri" panose="020F0502020204030204" pitchFamily="34" charset="0"/>
              <a:buChar char="†"/>
            </a:pPr>
            <a:r>
              <a:rPr lang="en-US" dirty="0" smtClean="0"/>
              <a:t>Steep slopes require a high resolution in </a:t>
            </a:r>
            <a:r>
              <a:rPr lang="en-US" i="1" dirty="0" smtClean="0"/>
              <a:t>both horizontal and vertical grids</a:t>
            </a:r>
          </a:p>
          <a:p>
            <a:pPr marL="792505" lvl="1" indent="-304810">
              <a:buFont typeface="Calibri" panose="020F0502020204030204" pitchFamily="34" charset="0"/>
              <a:buChar char="†"/>
            </a:pPr>
            <a:r>
              <a:rPr lang="en-US" dirty="0" smtClean="0"/>
              <a:t>Shaved cells are critical for simulating bottom-controlled processes (salt intrusion, gravity overflow…)</a:t>
            </a:r>
          </a:p>
          <a:p>
            <a:pPr marL="304810" indent="-304810">
              <a:buFont typeface="Calibri" panose="020F0502020204030204" pitchFamily="34" charset="0"/>
              <a:buChar char="†"/>
            </a:pPr>
            <a:r>
              <a:rPr lang="en-US" dirty="0" smtClean="0"/>
              <a:t>Transitional regime (plume) requires smoother horizontal grid and finer vertical grid near surfa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78830" y="6319935"/>
            <a:ext cx="216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Zhang et al. 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1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052"/>
    </mc:Choice>
    <mc:Fallback xmlns="">
      <p:transition spd="slow" advTm="4405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57" y="836842"/>
            <a:ext cx="8829735" cy="57297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 smtClean="0">
                <a:latin typeface="Cambria" pitchFamily="18" charset="0"/>
              </a:rPr>
              <a:t>Bathymetry smoothing: why it’s bad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00" y="56096"/>
            <a:ext cx="197042" cy="37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596398" y="5746361"/>
            <a:ext cx="4914677" cy="35503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sz="1707" dirty="0">
                <a:latin typeface="Helvetica" panose="020B0500000000000000" pitchFamily="34" charset="0"/>
              </a:rPr>
              <a:t>Volume is conserved during smoothi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36357" y="653333"/>
            <a:ext cx="4049006" cy="88043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sz="1707" dirty="0">
                <a:latin typeface="Helvetica" panose="020B0500000000000000" pitchFamily="34" charset="0"/>
              </a:rPr>
              <a:t>Smoothing in a critical region where the center channel constricts and bends, with multi-channel configurations</a:t>
            </a:r>
          </a:p>
        </p:txBody>
      </p:sp>
      <p:sp>
        <p:nvSpPr>
          <p:cNvPr id="13" name="Rectangle 12"/>
          <p:cNvSpPr/>
          <p:nvPr/>
        </p:nvSpPr>
        <p:spPr>
          <a:xfrm rot="2717397">
            <a:off x="1894924" y="2367433"/>
            <a:ext cx="1077946" cy="617733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707" dirty="0">
                <a:latin typeface="Helvetica" panose="020B0500000000000000" pitchFamily="34" charset="0"/>
              </a:rPr>
              <a:t>Potomac R.</a:t>
            </a:r>
            <a:endParaRPr lang="en-US" sz="1707" dirty="0">
              <a:latin typeface="Helvetica" panose="020B0500000000000000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 rot="1800000">
            <a:off x="1793325" y="4206282"/>
            <a:ext cx="1077946" cy="617733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707" dirty="0">
                <a:latin typeface="Helvetica" panose="020B0500000000000000" pitchFamily="34" charset="0"/>
              </a:rPr>
              <a:t>Rappahannock R.</a:t>
            </a:r>
            <a:endParaRPr lang="en-US" sz="1707" dirty="0">
              <a:latin typeface="Helvetica" panose="020B0500000000000000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2700000">
            <a:off x="1894922" y="5421179"/>
            <a:ext cx="1077946" cy="35503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707" dirty="0">
                <a:latin typeface="Helvetica" panose="020B0500000000000000" pitchFamily="34" charset="0"/>
              </a:rPr>
              <a:t>York R.</a:t>
            </a:r>
            <a:endParaRPr lang="en-US" sz="1707" dirty="0">
              <a:latin typeface="Helvetica" panose="020B0500000000000000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970358" y="1905078"/>
            <a:ext cx="1575126" cy="2236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500000000000000" pitchFamily="34" charset="0"/>
              </a:rPr>
              <a:t>Original bathymetry</a:t>
            </a:r>
          </a:p>
          <a:p>
            <a:endParaRPr lang="en-US" dirty="0">
              <a:latin typeface="Helvetica" panose="020B0500000000000000" pitchFamily="34" charset="0"/>
            </a:endParaRPr>
          </a:p>
          <a:p>
            <a:r>
              <a:rPr lang="en-US" sz="1707" i="1" dirty="0">
                <a:latin typeface="Helvetica" panose="020B0500000000000000" pitchFamily="34" charset="0"/>
              </a:rPr>
              <a:t>Low mixing-zone (blue) confined in the main channe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0970358" y="4515148"/>
            <a:ext cx="1695777" cy="1974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500000000000000" pitchFamily="34" charset="0"/>
              </a:rPr>
              <a:t>Smoothed bathymetry</a:t>
            </a:r>
          </a:p>
          <a:p>
            <a:endParaRPr lang="en-US" dirty="0">
              <a:latin typeface="Helvetica" panose="020B0500000000000000" pitchFamily="34" charset="0"/>
            </a:endParaRPr>
          </a:p>
          <a:p>
            <a:r>
              <a:rPr lang="en-US" sz="1707" i="1" dirty="0">
                <a:latin typeface="Helvetica" panose="020B0500000000000000" pitchFamily="34" charset="0"/>
              </a:rPr>
              <a:t>Low mixing-zone (blue) extending to the shoa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8DBA84-7B29-43F8-B938-A21DE7226125}"/>
              </a:ext>
            </a:extLst>
          </p:cNvPr>
          <p:cNvSpPr/>
          <p:nvPr/>
        </p:nvSpPr>
        <p:spPr>
          <a:xfrm>
            <a:off x="441063" y="6499355"/>
            <a:ext cx="7707855" cy="781561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sz="1493" dirty="0">
                <a:latin typeface="Helvetica" panose="020B0500000000000000" pitchFamily="34" charset="0"/>
              </a:rPr>
              <a:t>Physical mixing is under-estimated; as a result, numerical dissipation can be masked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sz="1493" dirty="0">
                <a:latin typeface="Helvetica" panose="020B0500000000000000" pitchFamily="34" charset="0"/>
              </a:rPr>
              <a:t>Similar reduction of turbulence is observed near channel constrictions (‘choke points’)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sz="1493" dirty="0">
                <a:latin typeface="Helvetica" panose="020B0500000000000000" pitchFamily="34" charset="0"/>
              </a:rPr>
              <a:t>It’s hard to recover the original mixing pattern by tuning the dissip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89F0B9-3267-4ED4-8AC1-5FA8272CB621}"/>
              </a:ext>
            </a:extLst>
          </p:cNvPr>
          <p:cNvSpPr/>
          <p:nvPr/>
        </p:nvSpPr>
        <p:spPr>
          <a:xfrm>
            <a:off x="10630843" y="1098280"/>
            <a:ext cx="1760464" cy="55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93" dirty="0">
                <a:latin typeface="Helvetica" panose="020B0500000000000000" pitchFamily="34" charset="0"/>
              </a:rPr>
              <a:t>Averaged through May-Oct, 2012</a:t>
            </a:r>
            <a:endParaRPr lang="en-US" sz="1493" dirty="0"/>
          </a:p>
        </p:txBody>
      </p:sp>
      <p:sp>
        <p:nvSpPr>
          <p:cNvPr id="7" name="TextBox 6"/>
          <p:cNvSpPr txBox="1"/>
          <p:nvPr/>
        </p:nvSpPr>
        <p:spPr>
          <a:xfrm>
            <a:off x="9742065" y="6821553"/>
            <a:ext cx="176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 et al.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41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938"/>
    </mc:Choice>
    <mc:Fallback xmlns="">
      <p:transition spd="slow" advTm="36938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>
                <a:latin typeface="Cambria" pitchFamily="18" charset="0"/>
              </a:rPr>
              <a:t>Sensitivity test: salt intrusion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00" y="56096"/>
            <a:ext cx="197042" cy="37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-8" r="19686"/>
          <a:stretch/>
        </p:blipFill>
        <p:spPr>
          <a:xfrm>
            <a:off x="1350422" y="1153653"/>
            <a:ext cx="3340617" cy="31176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446" y="4126860"/>
            <a:ext cx="3867652" cy="289870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Rectangle 10"/>
          <p:cNvSpPr/>
          <p:nvPr/>
        </p:nvSpPr>
        <p:spPr>
          <a:xfrm>
            <a:off x="5615180" y="741639"/>
            <a:ext cx="3308791" cy="3550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707" b="1" dirty="0">
                <a:latin typeface="Helvetica" panose="020B0604020202020204" pitchFamily="34" charset="0"/>
                <a:cs typeface="Helvetica" panose="020B0604020202020204" pitchFamily="34" charset="0"/>
              </a:rPr>
              <a:t>Averaged salinity distribu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83283" y="2436678"/>
            <a:ext cx="1261038" cy="55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93" b="1" dirty="0">
                <a:latin typeface="Helvetica" panose="020B0500000000000000" pitchFamily="34" charset="0"/>
              </a:rPr>
              <a:t>Original bathymetr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2292" y="4554272"/>
            <a:ext cx="1303149" cy="55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93" b="1" dirty="0">
                <a:latin typeface="Helvetica" panose="020B0500000000000000" pitchFamily="34" charset="0"/>
              </a:rPr>
              <a:t>Smoothed bathymetry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87414C6-7564-42B3-82BB-C31DC48D5F78}"/>
              </a:ext>
            </a:extLst>
          </p:cNvPr>
          <p:cNvCxnSpPr>
            <a:cxnSpLocks/>
          </p:cNvCxnSpPr>
          <p:nvPr/>
        </p:nvCxnSpPr>
        <p:spPr>
          <a:xfrm>
            <a:off x="2427305" y="5899922"/>
            <a:ext cx="153068" cy="318921"/>
          </a:xfrm>
          <a:prstGeom prst="line">
            <a:avLst/>
          </a:prstGeom>
          <a:ln w="127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492189D2-F5BC-492A-B4A3-23CBC6BC5A2D}"/>
              </a:ext>
            </a:extLst>
          </p:cNvPr>
          <p:cNvSpPr/>
          <p:nvPr/>
        </p:nvSpPr>
        <p:spPr>
          <a:xfrm>
            <a:off x="2202848" y="6238497"/>
            <a:ext cx="1327759" cy="42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rgbClr val="FF0000"/>
                </a:solidFill>
                <a:latin typeface="Cambria" pitchFamily="18" charset="0"/>
              </a:rPr>
              <a:t>Saltier</a:t>
            </a:r>
            <a:endParaRPr lang="en-US" sz="2133" dirty="0">
              <a:latin typeface="Cambria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DDAC43A-20FA-4FC1-98FB-C2CB03477E18}"/>
              </a:ext>
            </a:extLst>
          </p:cNvPr>
          <p:cNvCxnSpPr>
            <a:cxnSpLocks/>
          </p:cNvCxnSpPr>
          <p:nvPr/>
        </p:nvCxnSpPr>
        <p:spPr>
          <a:xfrm>
            <a:off x="3089926" y="5074802"/>
            <a:ext cx="153068" cy="318921"/>
          </a:xfrm>
          <a:prstGeom prst="line">
            <a:avLst/>
          </a:prstGeom>
          <a:ln w="127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31EB1643-90CA-4A35-B132-D3DAE080EC0D}"/>
              </a:ext>
            </a:extLst>
          </p:cNvPr>
          <p:cNvSpPr/>
          <p:nvPr/>
        </p:nvSpPr>
        <p:spPr>
          <a:xfrm>
            <a:off x="2642274" y="5276163"/>
            <a:ext cx="1776665" cy="61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7" dirty="0">
                <a:solidFill>
                  <a:srgbClr val="FF0000"/>
                </a:solidFill>
                <a:latin typeface="Cambria" pitchFamily="18" charset="0"/>
              </a:rPr>
              <a:t>Less channel-shoal difference</a:t>
            </a:r>
            <a:endParaRPr lang="en-US" sz="1707" dirty="0">
              <a:latin typeface="Cambria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946279" y="1483625"/>
            <a:ext cx="3704117" cy="3591178"/>
            <a:chOff x="4350650" y="1743544"/>
            <a:chExt cx="3472610" cy="3366729"/>
          </a:xfrm>
        </p:grpSpPr>
        <p:grpSp>
          <p:nvGrpSpPr>
            <p:cNvPr id="50" name="Group 49"/>
            <p:cNvGrpSpPr/>
            <p:nvPr/>
          </p:nvGrpSpPr>
          <p:grpSpPr>
            <a:xfrm>
              <a:off x="4362450" y="1743544"/>
              <a:ext cx="3460810" cy="3366729"/>
              <a:chOff x="4491544" y="1579673"/>
              <a:chExt cx="4762082" cy="4500563"/>
            </a:xfrm>
          </p:grpSpPr>
          <p:pic>
            <p:nvPicPr>
              <p:cNvPr id="27" name="Picture 6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475"/>
              <a:stretch/>
            </p:blipFill>
            <p:spPr bwMode="auto">
              <a:xfrm>
                <a:off x="4491544" y="1598723"/>
                <a:ext cx="1990307" cy="4481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78751" y="1598723"/>
                <a:ext cx="2163762" cy="2427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7059701" y="1579673"/>
                <a:ext cx="2193925" cy="2455863"/>
              </a:xfrm>
              <a:prstGeom prst="rect">
                <a:avLst/>
              </a:prstGeom>
              <a:noFill/>
              <a:ln w="30163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1"/>
              <p:cNvSpPr>
                <a:spLocks noChangeShapeType="1"/>
              </p:cNvSpPr>
              <p:nvPr/>
            </p:nvSpPr>
            <p:spPr bwMode="auto">
              <a:xfrm flipV="1">
                <a:off x="6408826" y="1593961"/>
                <a:ext cx="644525" cy="9525"/>
              </a:xfrm>
              <a:prstGeom prst="line">
                <a:avLst/>
              </a:prstGeom>
              <a:noFill/>
              <a:ln w="190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12"/>
              <p:cNvSpPr>
                <a:spLocks noChangeArrowheads="1"/>
              </p:cNvSpPr>
              <p:nvPr/>
            </p:nvSpPr>
            <p:spPr bwMode="auto">
              <a:xfrm>
                <a:off x="5694451" y="1603486"/>
                <a:ext cx="714375" cy="812800"/>
              </a:xfrm>
              <a:prstGeom prst="rect">
                <a:avLst/>
              </a:prstGeom>
              <a:noFill/>
              <a:ln w="190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3"/>
              <p:cNvSpPr>
                <a:spLocks noChangeShapeType="1"/>
              </p:cNvSpPr>
              <p:nvPr/>
            </p:nvSpPr>
            <p:spPr bwMode="auto">
              <a:xfrm>
                <a:off x="6408826" y="2416286"/>
                <a:ext cx="644525" cy="1614488"/>
              </a:xfrm>
              <a:prstGeom prst="line">
                <a:avLst/>
              </a:prstGeom>
              <a:noFill/>
              <a:ln w="190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14"/>
              <p:cNvSpPr>
                <a:spLocks noChangeArrowheads="1"/>
              </p:cNvSpPr>
              <p:nvPr/>
            </p:nvSpPr>
            <p:spPr bwMode="auto">
              <a:xfrm>
                <a:off x="7078751" y="1608248"/>
                <a:ext cx="295275" cy="8128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15"/>
              <p:cNvSpPr>
                <a:spLocks noChangeArrowheads="1"/>
              </p:cNvSpPr>
              <p:nvPr/>
            </p:nvSpPr>
            <p:spPr bwMode="auto">
              <a:xfrm>
                <a:off x="7078751" y="1608248"/>
                <a:ext cx="295275" cy="812800"/>
              </a:xfrm>
              <a:prstGeom prst="rect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7536" tIns="48768" rIns="97536" bIns="4876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42" name="Picture 2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93251" y="2724261"/>
                <a:ext cx="449262" cy="1301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1" name="Rectangle 50"/>
            <p:cNvSpPr/>
            <p:nvPr/>
          </p:nvSpPr>
          <p:spPr>
            <a:xfrm>
              <a:off x="4350650" y="1761357"/>
              <a:ext cx="107050" cy="1134243"/>
            </a:xfrm>
            <a:prstGeom prst="rect">
              <a:avLst/>
            </a:prstGeom>
            <a:solidFill>
              <a:schemeClr val="bg1"/>
            </a:solidFill>
            <a:ln w="12700">
              <a:noFill/>
              <a:headEnd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8941274" y="1395065"/>
            <a:ext cx="4175131" cy="3816821"/>
            <a:chOff x="8095958" y="1660519"/>
            <a:chExt cx="3914185" cy="3578270"/>
          </a:xfrm>
        </p:grpSpPr>
        <p:sp>
          <p:nvSpPr>
            <p:cNvPr id="24" name="Rectangle 23"/>
            <p:cNvSpPr/>
            <p:nvPr/>
          </p:nvSpPr>
          <p:spPr>
            <a:xfrm>
              <a:off x="8749499" y="3129809"/>
              <a:ext cx="957264" cy="7327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93" b="1" dirty="0">
                  <a:latin typeface="Helvetica" panose="020B0500000000000000" pitchFamily="34" charset="0"/>
                </a:rPr>
                <a:t>Original bathymetry</a:t>
              </a:r>
            </a:p>
          </p:txBody>
        </p:sp>
        <p:pic>
          <p:nvPicPr>
            <p:cNvPr id="26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75"/>
            <a:stretch/>
          </p:blipFill>
          <p:spPr bwMode="auto">
            <a:xfrm>
              <a:off x="8142233" y="1683190"/>
              <a:ext cx="1640272" cy="3555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52"/>
            <p:cNvSpPr/>
            <p:nvPr/>
          </p:nvSpPr>
          <p:spPr>
            <a:xfrm>
              <a:off x="8095958" y="1880846"/>
              <a:ext cx="163805" cy="982873"/>
            </a:xfrm>
            <a:prstGeom prst="rect">
              <a:avLst/>
            </a:prstGeom>
            <a:solidFill>
              <a:schemeClr val="bg1"/>
            </a:solidFill>
            <a:ln w="12700">
              <a:noFill/>
              <a:headEnd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17"/>
            <p:cNvSpPr>
              <a:spLocks noChangeArrowheads="1"/>
            </p:cNvSpPr>
            <p:nvPr/>
          </p:nvSpPr>
          <p:spPr bwMode="auto">
            <a:xfrm>
              <a:off x="9120512" y="1694526"/>
              <a:ext cx="586153" cy="644869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16"/>
            <p:cNvSpPr>
              <a:spLocks noChangeShapeType="1"/>
            </p:cNvSpPr>
            <p:nvPr/>
          </p:nvSpPr>
          <p:spPr bwMode="auto">
            <a:xfrm flipV="1">
              <a:off x="9706665" y="1671855"/>
              <a:ext cx="541163" cy="22671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8"/>
            <p:cNvSpPr>
              <a:spLocks noChangeShapeType="1"/>
            </p:cNvSpPr>
            <p:nvPr/>
          </p:nvSpPr>
          <p:spPr bwMode="auto">
            <a:xfrm>
              <a:off x="9706665" y="2339396"/>
              <a:ext cx="523167" cy="1280923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38" name="Picture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58112" y="1675633"/>
              <a:ext cx="1744318" cy="1933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20"/>
            <p:cNvSpPr>
              <a:spLocks noChangeArrowheads="1"/>
            </p:cNvSpPr>
            <p:nvPr/>
          </p:nvSpPr>
          <p:spPr bwMode="auto">
            <a:xfrm>
              <a:off x="10242687" y="1660519"/>
              <a:ext cx="1767456" cy="1956020"/>
            </a:xfrm>
            <a:prstGeom prst="rect">
              <a:avLst/>
            </a:prstGeom>
            <a:noFill/>
            <a:ln w="30163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21"/>
            <p:cNvSpPr>
              <a:spLocks noChangeArrowheads="1"/>
            </p:cNvSpPr>
            <p:nvPr/>
          </p:nvSpPr>
          <p:spPr bwMode="auto">
            <a:xfrm>
              <a:off x="10258112" y="1699564"/>
              <a:ext cx="237803" cy="6436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22"/>
            <p:cNvSpPr>
              <a:spLocks noChangeArrowheads="1"/>
            </p:cNvSpPr>
            <p:nvPr/>
          </p:nvSpPr>
          <p:spPr bwMode="auto">
            <a:xfrm>
              <a:off x="10258112" y="1699564"/>
              <a:ext cx="237803" cy="643610"/>
            </a:xfrm>
            <a:prstGeom prst="rect">
              <a:avLst/>
            </a:prstGeom>
            <a:noFill/>
            <a:ln w="95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43" name="Picture 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37370" y="2576184"/>
              <a:ext cx="365060" cy="1032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" name="Rectangle 56"/>
          <p:cNvSpPr/>
          <p:nvPr/>
        </p:nvSpPr>
        <p:spPr>
          <a:xfrm>
            <a:off x="7365254" y="3899066"/>
            <a:ext cx="1261038" cy="55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93" b="1" dirty="0">
                <a:latin typeface="Helvetica" panose="020B0500000000000000" pitchFamily="34" charset="0"/>
              </a:rPr>
              <a:t>Original bathymetry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1522187" y="3996607"/>
            <a:ext cx="1303149" cy="55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93" b="1" dirty="0">
                <a:latin typeface="Helvetica" panose="020B0500000000000000" pitchFamily="34" charset="0"/>
              </a:rPr>
              <a:t>Smoothed bathymetry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214063" y="5770061"/>
            <a:ext cx="8047712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Consistent with the change in mixing pattern, the salt intrusion is more uniform (i.e. less channel-shoal contrast) with smoothed bathymetry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Difficult to tune the model to recover this contrast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This has implications for biology (e.g. the hypoxic volu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734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0"/>
    </mc:Choice>
    <mc:Fallback xmlns="">
      <p:transition spd="slow" advTm="2961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>
                <a:latin typeface="Cambria" pitchFamily="18" charset="0"/>
              </a:rPr>
              <a:t>Sensitivity test 2: whole-Bay smoothing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00" y="56096"/>
            <a:ext cx="197042" cy="37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54829" y="708054"/>
            <a:ext cx="1972014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60" b="1" dirty="0">
                <a:latin typeface="Helvetica" panose="020B0604020202020204" pitchFamily="34" charset="0"/>
                <a:cs typeface="Helvetica" panose="020B0604020202020204" pitchFamily="34" charset="0"/>
              </a:rPr>
              <a:t>Salt bud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127635" y="2418255"/>
                <a:ext cx="3320322" cy="149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𝑆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: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total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salt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flux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;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 estuarine circulation flux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 tidal oscillatory flux;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salt flux from river discharge and Stokes transport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7635" y="2418255"/>
                <a:ext cx="3320322" cy="1499578"/>
              </a:xfrm>
              <a:prstGeom prst="rect">
                <a:avLst/>
              </a:prstGeom>
              <a:blipFill>
                <a:blip r:embed="rId3"/>
                <a:stretch>
                  <a:fillRect l="-1468" r="-1651" b="-5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ED40F4FA-BB3A-46AA-A1BC-19B9913A7D89}"/>
              </a:ext>
            </a:extLst>
          </p:cNvPr>
          <p:cNvSpPr/>
          <p:nvPr/>
        </p:nvSpPr>
        <p:spPr>
          <a:xfrm>
            <a:off x="673553" y="6128566"/>
            <a:ext cx="11655089" cy="92333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prstDash val="solid"/>
          </a:ln>
        </p:spPr>
        <p:txBody>
          <a:bodyPr wrap="square">
            <a:spAutoFit/>
          </a:bodyPr>
          <a:lstStyle/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>
                <a:latin typeface="Cambria" pitchFamily="18" charset="0"/>
              </a:rPr>
              <a:t>Two threshold of smoothing are compared against original non-smoothed bathymetry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>
                <a:latin typeface="Cambria" pitchFamily="18" charset="0"/>
              </a:rPr>
              <a:t>Larger </a:t>
            </a:r>
            <a:r>
              <a:rPr lang="en-US" dirty="0">
                <a:latin typeface="Cambria" pitchFamily="18" charset="0"/>
              </a:rPr>
              <a:t>salt flux due to estuarine circulation and tidal oscillation, leading to larger total </a:t>
            </a:r>
            <a:r>
              <a:rPr lang="en-US" dirty="0" smtClean="0">
                <a:latin typeface="Cambria" pitchFamily="18" charset="0"/>
              </a:rPr>
              <a:t>flux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>
                <a:latin typeface="Cambria" pitchFamily="18" charset="0"/>
              </a:rPr>
              <a:t>Total salt flux is off by at least 74% on </a:t>
            </a:r>
            <a:r>
              <a:rPr lang="en-US" dirty="0" smtClean="0">
                <a:latin typeface="Cambria" pitchFamily="18" charset="0"/>
              </a:rPr>
              <a:t>average even with a generous threshold (</a:t>
            </a:r>
            <a:r>
              <a:rPr lang="en-US" i="1" dirty="0" smtClean="0">
                <a:latin typeface="Cambria" pitchFamily="18" charset="0"/>
              </a:rPr>
              <a:t>r</a:t>
            </a:r>
            <a:r>
              <a:rPr lang="en-US" dirty="0" smtClean="0">
                <a:latin typeface="Cambria" pitchFamily="18" charset="0"/>
              </a:rPr>
              <a:t>=0.4)</a:t>
            </a:r>
            <a:endParaRPr lang="en-US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A00FE-0C23-475C-81E8-81A98FAB68B5}"/>
                  </a:ext>
                </a:extLst>
              </p:cNvPr>
              <p:cNvSpPr/>
              <p:nvPr/>
            </p:nvSpPr>
            <p:spPr>
              <a:xfrm>
                <a:off x="9667075" y="1571938"/>
                <a:ext cx="3231497" cy="806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53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𝐸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A00FE-0C23-475C-81E8-81A98FAB68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075" y="1571938"/>
                <a:ext cx="3231497" cy="806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4E257AF-FA00-44E4-A6AC-CBB527610521}"/>
              </a:ext>
            </a:extLst>
          </p:cNvPr>
          <p:cNvSpPr/>
          <p:nvPr/>
        </p:nvSpPr>
        <p:spPr>
          <a:xfrm>
            <a:off x="10127635" y="4151853"/>
            <a:ext cx="2165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erczak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et al., 2006)</a:t>
            </a: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69" y="1155562"/>
            <a:ext cx="9076820" cy="483895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8498" y="3563085"/>
            <a:ext cx="284480" cy="406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2978" y="4022228"/>
            <a:ext cx="568960" cy="386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2460" y="2192655"/>
            <a:ext cx="314960" cy="3962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7420" y="2808759"/>
            <a:ext cx="325120" cy="39624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378498" y="5345356"/>
            <a:ext cx="5411098" cy="299837"/>
          </a:xfrm>
          <a:prstGeom prst="rect">
            <a:avLst/>
          </a:prstGeom>
          <a:solidFill>
            <a:schemeClr val="bg1"/>
          </a:solidFill>
          <a:ln w="12700">
            <a:noFill/>
            <a:headEnd w="sm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977317" y="4887792"/>
            <a:ext cx="13997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2D050"/>
                </a:solidFill>
              </a:rPr>
              <a:t>Transect 1</a:t>
            </a:r>
            <a:endParaRPr lang="en-US" b="1" dirty="0">
              <a:solidFill>
                <a:srgbClr val="92D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20991" y="4870795"/>
            <a:ext cx="13997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2D050"/>
                </a:solidFill>
              </a:rPr>
              <a:t>Transect 2</a:t>
            </a:r>
            <a:endParaRPr lang="en-US" b="1" dirty="0">
              <a:solidFill>
                <a:srgbClr val="92D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64664" y="4853797"/>
            <a:ext cx="13997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2D050"/>
                </a:solidFill>
              </a:rPr>
              <a:t>Transect 3</a:t>
            </a:r>
            <a:endParaRPr lang="en-US" b="1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6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0"/>
    </mc:Choice>
    <mc:Fallback xmlns="">
      <p:transition spd="slow" advTm="2961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345544" y="-10055"/>
            <a:ext cx="13014855" cy="708053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r>
              <a:rPr lang="en-US" altLang="zh-CN" sz="2560" b="1" dirty="0">
                <a:latin typeface="Cambria" pitchFamily="18" charset="0"/>
              </a:rPr>
              <a:t>The effect of bathymetry smoothing on plume</a:t>
            </a:r>
            <a:endParaRPr lang="en-US" sz="2560" b="1" dirty="0">
              <a:latin typeface="Cambria" pitchFamily="18" charset="0"/>
            </a:endParaRPr>
          </a:p>
        </p:txBody>
      </p:sp>
      <p:sp>
        <p:nvSpPr>
          <p:cNvPr id="7" name="Round Diagonal Corner Rectangle 5"/>
          <p:cNvSpPr/>
          <p:nvPr/>
        </p:nvSpPr>
        <p:spPr>
          <a:xfrm flipV="1">
            <a:off x="345543" y="7133856"/>
            <a:ext cx="13014855" cy="185851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345390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25400" dir="16200000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975390"/>
            <a:endParaRPr lang="en-US" sz="256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00" y="56096"/>
            <a:ext cx="197042" cy="37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141221" y="847119"/>
            <a:ext cx="6873741" cy="39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Time series of (left) plume volume and (right) percentage difference</a:t>
            </a:r>
            <a:endParaRPr lang="en-US" altLang="en-US" sz="256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92202" y="3581510"/>
            <a:ext cx="3551998" cy="22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493" dirty="0">
                <a:solidFill>
                  <a:srgbClr val="000000"/>
                </a:solidFill>
                <a:latin typeface="Helvetica" panose="020B0604020202020204" pitchFamily="34" charset="0"/>
              </a:rPr>
              <a:t>Averaged plume thickness in March, 2012</a:t>
            </a:r>
            <a:endParaRPr lang="en-US" altLang="en-US" sz="1920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626445" y="3939703"/>
            <a:ext cx="615553" cy="213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387" dirty="0">
                <a:solidFill>
                  <a:srgbClr val="000000"/>
                </a:solidFill>
                <a:latin typeface="Helvetica" panose="020B0604020202020204" pitchFamily="34" charset="0"/>
              </a:rPr>
              <a:t>Original</a:t>
            </a:r>
            <a:endParaRPr lang="en-US" altLang="en-US" sz="1920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324013" y="3957428"/>
            <a:ext cx="812723" cy="213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387" dirty="0">
                <a:solidFill>
                  <a:srgbClr val="000000"/>
                </a:solidFill>
                <a:latin typeface="Helvetica" panose="020B0604020202020204" pitchFamily="34" charset="0"/>
              </a:rPr>
              <a:t>Smoothed</a:t>
            </a:r>
            <a:endParaRPr lang="en-US" altLang="en-US" sz="1920" dirty="0"/>
          </a:p>
        </p:txBody>
      </p:sp>
      <p:sp>
        <p:nvSpPr>
          <p:cNvPr id="1250" name="Rectangle 12"/>
          <p:cNvSpPr>
            <a:spLocks noChangeArrowheads="1"/>
          </p:cNvSpPr>
          <p:nvPr/>
        </p:nvSpPr>
        <p:spPr bwMode="auto">
          <a:xfrm>
            <a:off x="5511800" y="1385257"/>
            <a:ext cx="3887893" cy="13174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1" name="Line 13"/>
          <p:cNvSpPr>
            <a:spLocks noChangeShapeType="1"/>
          </p:cNvSpPr>
          <p:nvPr/>
        </p:nvSpPr>
        <p:spPr bwMode="auto">
          <a:xfrm>
            <a:off x="5511800" y="2702670"/>
            <a:ext cx="3887893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2" name="Line 14"/>
          <p:cNvSpPr>
            <a:spLocks noChangeShapeType="1"/>
          </p:cNvSpPr>
          <p:nvPr/>
        </p:nvSpPr>
        <p:spPr bwMode="auto">
          <a:xfrm>
            <a:off x="5511800" y="1385257"/>
            <a:ext cx="3887893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3" name="Line 15"/>
          <p:cNvSpPr>
            <a:spLocks noChangeShapeType="1"/>
          </p:cNvSpPr>
          <p:nvPr/>
        </p:nvSpPr>
        <p:spPr bwMode="auto">
          <a:xfrm flipV="1">
            <a:off x="5997786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4" name="Line 16"/>
          <p:cNvSpPr>
            <a:spLocks noChangeShapeType="1"/>
          </p:cNvSpPr>
          <p:nvPr/>
        </p:nvSpPr>
        <p:spPr bwMode="auto">
          <a:xfrm flipV="1">
            <a:off x="6646333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5" name="Line 17"/>
          <p:cNvSpPr>
            <a:spLocks noChangeShapeType="1"/>
          </p:cNvSpPr>
          <p:nvPr/>
        </p:nvSpPr>
        <p:spPr bwMode="auto">
          <a:xfrm flipV="1">
            <a:off x="7293186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6" name="Line 18"/>
          <p:cNvSpPr>
            <a:spLocks noChangeShapeType="1"/>
          </p:cNvSpPr>
          <p:nvPr/>
        </p:nvSpPr>
        <p:spPr bwMode="auto">
          <a:xfrm flipV="1">
            <a:off x="7941732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7" name="Line 19"/>
          <p:cNvSpPr>
            <a:spLocks noChangeShapeType="1"/>
          </p:cNvSpPr>
          <p:nvPr/>
        </p:nvSpPr>
        <p:spPr bwMode="auto">
          <a:xfrm flipV="1">
            <a:off x="8588586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8" name="Line 20"/>
          <p:cNvSpPr>
            <a:spLocks noChangeShapeType="1"/>
          </p:cNvSpPr>
          <p:nvPr/>
        </p:nvSpPr>
        <p:spPr bwMode="auto">
          <a:xfrm flipV="1">
            <a:off x="9237133" y="266372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" name="Line 21"/>
          <p:cNvSpPr>
            <a:spLocks noChangeShapeType="1"/>
          </p:cNvSpPr>
          <p:nvPr/>
        </p:nvSpPr>
        <p:spPr bwMode="auto">
          <a:xfrm>
            <a:off x="5997786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0" name="Line 22"/>
          <p:cNvSpPr>
            <a:spLocks noChangeShapeType="1"/>
          </p:cNvSpPr>
          <p:nvPr/>
        </p:nvSpPr>
        <p:spPr bwMode="auto">
          <a:xfrm>
            <a:off x="6646333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1" name="Line 23"/>
          <p:cNvSpPr>
            <a:spLocks noChangeShapeType="1"/>
          </p:cNvSpPr>
          <p:nvPr/>
        </p:nvSpPr>
        <p:spPr bwMode="auto">
          <a:xfrm>
            <a:off x="7293186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2" name="Line 24"/>
          <p:cNvSpPr>
            <a:spLocks noChangeShapeType="1"/>
          </p:cNvSpPr>
          <p:nvPr/>
        </p:nvSpPr>
        <p:spPr bwMode="auto">
          <a:xfrm>
            <a:off x="7941732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3" name="Line 25"/>
          <p:cNvSpPr>
            <a:spLocks noChangeShapeType="1"/>
          </p:cNvSpPr>
          <p:nvPr/>
        </p:nvSpPr>
        <p:spPr bwMode="auto">
          <a:xfrm>
            <a:off x="8588586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" name="Line 26"/>
          <p:cNvSpPr>
            <a:spLocks noChangeShapeType="1"/>
          </p:cNvSpPr>
          <p:nvPr/>
        </p:nvSpPr>
        <p:spPr bwMode="auto">
          <a:xfrm>
            <a:off x="9237133" y="1385257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" name="Rectangle 27"/>
          <p:cNvSpPr>
            <a:spLocks noChangeArrowheads="1"/>
          </p:cNvSpPr>
          <p:nvPr/>
        </p:nvSpPr>
        <p:spPr bwMode="auto">
          <a:xfrm>
            <a:off x="5960532" y="2780563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2</a:t>
            </a:r>
            <a:endParaRPr lang="en-US" altLang="en-US" sz="1920"/>
          </a:p>
        </p:txBody>
      </p:sp>
      <p:sp>
        <p:nvSpPr>
          <p:cNvPr id="1266" name="Rectangle 28"/>
          <p:cNvSpPr>
            <a:spLocks noChangeArrowheads="1"/>
          </p:cNvSpPr>
          <p:nvPr/>
        </p:nvSpPr>
        <p:spPr bwMode="auto">
          <a:xfrm>
            <a:off x="6614159" y="2780563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4</a:t>
            </a:r>
            <a:endParaRPr lang="en-US" altLang="en-US" sz="1920"/>
          </a:p>
        </p:txBody>
      </p:sp>
      <p:sp>
        <p:nvSpPr>
          <p:cNvPr id="1267" name="Rectangle 29"/>
          <p:cNvSpPr>
            <a:spLocks noChangeArrowheads="1"/>
          </p:cNvSpPr>
          <p:nvPr/>
        </p:nvSpPr>
        <p:spPr bwMode="auto">
          <a:xfrm>
            <a:off x="7257626" y="2780563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6</a:t>
            </a:r>
            <a:endParaRPr lang="en-US" altLang="en-US" sz="1920"/>
          </a:p>
        </p:txBody>
      </p:sp>
      <p:sp>
        <p:nvSpPr>
          <p:cNvPr id="1268" name="Rectangle 30"/>
          <p:cNvSpPr>
            <a:spLocks noChangeArrowheads="1"/>
          </p:cNvSpPr>
          <p:nvPr/>
        </p:nvSpPr>
        <p:spPr bwMode="auto">
          <a:xfrm>
            <a:off x="7909559" y="2780563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8</a:t>
            </a:r>
            <a:endParaRPr lang="en-US" altLang="en-US" sz="1920"/>
          </a:p>
        </p:txBody>
      </p:sp>
      <p:sp>
        <p:nvSpPr>
          <p:cNvPr id="1269" name="Rectangle 31"/>
          <p:cNvSpPr>
            <a:spLocks noChangeArrowheads="1"/>
          </p:cNvSpPr>
          <p:nvPr/>
        </p:nvSpPr>
        <p:spPr bwMode="auto">
          <a:xfrm>
            <a:off x="8509000" y="2780563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0</a:t>
            </a:r>
            <a:endParaRPr lang="en-US" altLang="en-US" sz="1920"/>
          </a:p>
        </p:txBody>
      </p:sp>
      <p:sp>
        <p:nvSpPr>
          <p:cNvPr id="1270" name="Rectangle 32"/>
          <p:cNvSpPr>
            <a:spLocks noChangeArrowheads="1"/>
          </p:cNvSpPr>
          <p:nvPr/>
        </p:nvSpPr>
        <p:spPr bwMode="auto">
          <a:xfrm>
            <a:off x="9160933" y="2780563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2</a:t>
            </a:r>
            <a:endParaRPr lang="en-US" altLang="en-US" sz="1920"/>
          </a:p>
        </p:txBody>
      </p:sp>
      <p:sp>
        <p:nvSpPr>
          <p:cNvPr id="1271" name="Rectangle 33"/>
          <p:cNvSpPr>
            <a:spLocks noChangeArrowheads="1"/>
          </p:cNvSpPr>
          <p:nvPr/>
        </p:nvSpPr>
        <p:spPr bwMode="auto">
          <a:xfrm>
            <a:off x="6974840" y="2973603"/>
            <a:ext cx="931345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Months in 2012</a:t>
            </a:r>
            <a:endParaRPr lang="en-US" altLang="en-US" sz="1920"/>
          </a:p>
        </p:txBody>
      </p:sp>
      <p:sp>
        <p:nvSpPr>
          <p:cNvPr id="1272" name="Line 34"/>
          <p:cNvSpPr>
            <a:spLocks noChangeShapeType="1"/>
          </p:cNvSpPr>
          <p:nvPr/>
        </p:nvSpPr>
        <p:spPr bwMode="auto">
          <a:xfrm flipV="1">
            <a:off x="5511799" y="1385257"/>
            <a:ext cx="0" cy="1317413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" name="Line 35"/>
          <p:cNvSpPr>
            <a:spLocks noChangeShapeType="1"/>
          </p:cNvSpPr>
          <p:nvPr/>
        </p:nvSpPr>
        <p:spPr bwMode="auto">
          <a:xfrm flipV="1">
            <a:off x="9399693" y="1385257"/>
            <a:ext cx="0" cy="1317413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" name="Line 36"/>
          <p:cNvSpPr>
            <a:spLocks noChangeShapeType="1"/>
          </p:cNvSpPr>
          <p:nvPr/>
        </p:nvSpPr>
        <p:spPr bwMode="auto">
          <a:xfrm>
            <a:off x="5511800" y="270267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" name="Line 37"/>
          <p:cNvSpPr>
            <a:spLocks noChangeShapeType="1"/>
          </p:cNvSpPr>
          <p:nvPr/>
        </p:nvSpPr>
        <p:spPr bwMode="auto">
          <a:xfrm>
            <a:off x="5511800" y="226409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" name="Line 38"/>
          <p:cNvSpPr>
            <a:spLocks noChangeShapeType="1"/>
          </p:cNvSpPr>
          <p:nvPr/>
        </p:nvSpPr>
        <p:spPr bwMode="auto">
          <a:xfrm>
            <a:off x="5511800" y="182383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" name="Line 39"/>
          <p:cNvSpPr>
            <a:spLocks noChangeShapeType="1"/>
          </p:cNvSpPr>
          <p:nvPr/>
        </p:nvSpPr>
        <p:spPr bwMode="auto">
          <a:xfrm>
            <a:off x="5511800" y="138525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" name="Line 40"/>
          <p:cNvSpPr>
            <a:spLocks noChangeShapeType="1"/>
          </p:cNvSpPr>
          <p:nvPr/>
        </p:nvSpPr>
        <p:spPr bwMode="auto">
          <a:xfrm flipH="1">
            <a:off x="9360746" y="270267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9" name="Line 41"/>
          <p:cNvSpPr>
            <a:spLocks noChangeShapeType="1"/>
          </p:cNvSpPr>
          <p:nvPr/>
        </p:nvSpPr>
        <p:spPr bwMode="auto">
          <a:xfrm flipH="1">
            <a:off x="9360746" y="226409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" name="Line 42"/>
          <p:cNvSpPr>
            <a:spLocks noChangeShapeType="1"/>
          </p:cNvSpPr>
          <p:nvPr/>
        </p:nvSpPr>
        <p:spPr bwMode="auto">
          <a:xfrm flipH="1">
            <a:off x="9360746" y="182383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1" name="Line 43"/>
          <p:cNvSpPr>
            <a:spLocks noChangeShapeType="1"/>
          </p:cNvSpPr>
          <p:nvPr/>
        </p:nvSpPr>
        <p:spPr bwMode="auto">
          <a:xfrm flipH="1">
            <a:off x="9360746" y="138525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2" name="Rectangle 44"/>
          <p:cNvSpPr>
            <a:spLocks noChangeArrowheads="1"/>
          </p:cNvSpPr>
          <p:nvPr/>
        </p:nvSpPr>
        <p:spPr bwMode="auto">
          <a:xfrm>
            <a:off x="5247639" y="2640017"/>
            <a:ext cx="195566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-50</a:t>
            </a:r>
            <a:endParaRPr lang="en-US" altLang="en-US" sz="1920"/>
          </a:p>
        </p:txBody>
      </p:sp>
      <p:sp>
        <p:nvSpPr>
          <p:cNvPr id="1283" name="Rectangle 45"/>
          <p:cNvSpPr>
            <a:spLocks noChangeArrowheads="1"/>
          </p:cNvSpPr>
          <p:nvPr/>
        </p:nvSpPr>
        <p:spPr bwMode="auto">
          <a:xfrm>
            <a:off x="5379719" y="2201443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0</a:t>
            </a:r>
            <a:endParaRPr lang="en-US" altLang="en-US" sz="1920"/>
          </a:p>
        </p:txBody>
      </p:sp>
      <p:sp>
        <p:nvSpPr>
          <p:cNvPr id="1284" name="Rectangle 46"/>
          <p:cNvSpPr>
            <a:spLocks noChangeArrowheads="1"/>
          </p:cNvSpPr>
          <p:nvPr/>
        </p:nvSpPr>
        <p:spPr bwMode="auto">
          <a:xfrm>
            <a:off x="5300133" y="1762871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50</a:t>
            </a:r>
            <a:endParaRPr lang="en-US" altLang="en-US" sz="1920"/>
          </a:p>
        </p:txBody>
      </p:sp>
      <p:sp>
        <p:nvSpPr>
          <p:cNvPr id="1285" name="Rectangle 47"/>
          <p:cNvSpPr>
            <a:spLocks noChangeArrowheads="1"/>
          </p:cNvSpPr>
          <p:nvPr/>
        </p:nvSpPr>
        <p:spPr bwMode="auto">
          <a:xfrm>
            <a:off x="5220546" y="1324297"/>
            <a:ext cx="226024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00</a:t>
            </a:r>
            <a:endParaRPr lang="en-US" altLang="en-US" sz="1920"/>
          </a:p>
        </p:txBody>
      </p:sp>
      <p:sp>
        <p:nvSpPr>
          <p:cNvPr id="1321" name="Oval 81"/>
          <p:cNvSpPr>
            <a:spLocks noChangeArrowheads="1"/>
          </p:cNvSpPr>
          <p:nvPr/>
        </p:nvSpPr>
        <p:spPr bwMode="auto">
          <a:xfrm>
            <a:off x="549994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" name="Oval 82"/>
          <p:cNvSpPr>
            <a:spLocks noChangeArrowheads="1"/>
          </p:cNvSpPr>
          <p:nvPr/>
        </p:nvSpPr>
        <p:spPr bwMode="auto">
          <a:xfrm>
            <a:off x="553212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" name="Oval 83"/>
          <p:cNvSpPr>
            <a:spLocks noChangeArrowheads="1"/>
          </p:cNvSpPr>
          <p:nvPr/>
        </p:nvSpPr>
        <p:spPr bwMode="auto">
          <a:xfrm>
            <a:off x="55642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4" name="Oval 84"/>
          <p:cNvSpPr>
            <a:spLocks noChangeArrowheads="1"/>
          </p:cNvSpPr>
          <p:nvPr/>
        </p:nvSpPr>
        <p:spPr bwMode="auto">
          <a:xfrm>
            <a:off x="5598159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5" name="Oval 85"/>
          <p:cNvSpPr>
            <a:spLocks noChangeArrowheads="1"/>
          </p:cNvSpPr>
          <p:nvPr/>
        </p:nvSpPr>
        <p:spPr bwMode="auto">
          <a:xfrm>
            <a:off x="56303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6" name="Oval 86"/>
          <p:cNvSpPr>
            <a:spLocks noChangeArrowheads="1"/>
          </p:cNvSpPr>
          <p:nvPr/>
        </p:nvSpPr>
        <p:spPr bwMode="auto">
          <a:xfrm>
            <a:off x="566250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7" name="Oval 87"/>
          <p:cNvSpPr>
            <a:spLocks noChangeArrowheads="1"/>
          </p:cNvSpPr>
          <p:nvPr/>
        </p:nvSpPr>
        <p:spPr bwMode="auto">
          <a:xfrm>
            <a:off x="569468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8" name="Oval 88"/>
          <p:cNvSpPr>
            <a:spLocks noChangeArrowheads="1"/>
          </p:cNvSpPr>
          <p:nvPr/>
        </p:nvSpPr>
        <p:spPr bwMode="auto">
          <a:xfrm>
            <a:off x="57268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9" name="Oval 89"/>
          <p:cNvSpPr>
            <a:spLocks noChangeArrowheads="1"/>
          </p:cNvSpPr>
          <p:nvPr/>
        </p:nvSpPr>
        <p:spPr bwMode="auto">
          <a:xfrm>
            <a:off x="575902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0" name="Oval 90"/>
          <p:cNvSpPr>
            <a:spLocks noChangeArrowheads="1"/>
          </p:cNvSpPr>
          <p:nvPr/>
        </p:nvSpPr>
        <p:spPr bwMode="auto">
          <a:xfrm>
            <a:off x="579119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" name="Oval 91"/>
          <p:cNvSpPr>
            <a:spLocks noChangeArrowheads="1"/>
          </p:cNvSpPr>
          <p:nvPr/>
        </p:nvSpPr>
        <p:spPr bwMode="auto">
          <a:xfrm>
            <a:off x="58233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" name="Oval 92"/>
          <p:cNvSpPr>
            <a:spLocks noChangeArrowheads="1"/>
          </p:cNvSpPr>
          <p:nvPr/>
        </p:nvSpPr>
        <p:spPr bwMode="auto">
          <a:xfrm>
            <a:off x="585724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" name="Oval 93"/>
          <p:cNvSpPr>
            <a:spLocks noChangeArrowheads="1"/>
          </p:cNvSpPr>
          <p:nvPr/>
        </p:nvSpPr>
        <p:spPr bwMode="auto">
          <a:xfrm>
            <a:off x="5889412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4" name="Oval 94"/>
          <p:cNvSpPr>
            <a:spLocks noChangeArrowheads="1"/>
          </p:cNvSpPr>
          <p:nvPr/>
        </p:nvSpPr>
        <p:spPr bwMode="auto">
          <a:xfrm>
            <a:off x="592158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5" name="Oval 95"/>
          <p:cNvSpPr>
            <a:spLocks noChangeArrowheads="1"/>
          </p:cNvSpPr>
          <p:nvPr/>
        </p:nvSpPr>
        <p:spPr bwMode="auto">
          <a:xfrm>
            <a:off x="595375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6" name="Oval 96"/>
          <p:cNvSpPr>
            <a:spLocks noChangeArrowheads="1"/>
          </p:cNvSpPr>
          <p:nvPr/>
        </p:nvSpPr>
        <p:spPr bwMode="auto">
          <a:xfrm>
            <a:off x="59859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7" name="Oval 97"/>
          <p:cNvSpPr>
            <a:spLocks noChangeArrowheads="1"/>
          </p:cNvSpPr>
          <p:nvPr/>
        </p:nvSpPr>
        <p:spPr bwMode="auto">
          <a:xfrm>
            <a:off x="601810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8" name="Oval 98"/>
          <p:cNvSpPr>
            <a:spLocks noChangeArrowheads="1"/>
          </p:cNvSpPr>
          <p:nvPr/>
        </p:nvSpPr>
        <p:spPr bwMode="auto">
          <a:xfrm>
            <a:off x="605028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9" name="Oval 99"/>
          <p:cNvSpPr>
            <a:spLocks noChangeArrowheads="1"/>
          </p:cNvSpPr>
          <p:nvPr/>
        </p:nvSpPr>
        <p:spPr bwMode="auto">
          <a:xfrm>
            <a:off x="6084146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0" name="Oval 100"/>
          <p:cNvSpPr>
            <a:spLocks noChangeArrowheads="1"/>
          </p:cNvSpPr>
          <p:nvPr/>
        </p:nvSpPr>
        <p:spPr bwMode="auto">
          <a:xfrm>
            <a:off x="611631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" name="Oval 101"/>
          <p:cNvSpPr>
            <a:spLocks noChangeArrowheads="1"/>
          </p:cNvSpPr>
          <p:nvPr/>
        </p:nvSpPr>
        <p:spPr bwMode="auto">
          <a:xfrm>
            <a:off x="61484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2" name="Oval 102"/>
          <p:cNvSpPr>
            <a:spLocks noChangeArrowheads="1"/>
          </p:cNvSpPr>
          <p:nvPr/>
        </p:nvSpPr>
        <p:spPr bwMode="auto">
          <a:xfrm>
            <a:off x="618066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3" name="Oval 103"/>
          <p:cNvSpPr>
            <a:spLocks noChangeArrowheads="1"/>
          </p:cNvSpPr>
          <p:nvPr/>
        </p:nvSpPr>
        <p:spPr bwMode="auto">
          <a:xfrm>
            <a:off x="621284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4" name="Oval 104"/>
          <p:cNvSpPr>
            <a:spLocks noChangeArrowheads="1"/>
          </p:cNvSpPr>
          <p:nvPr/>
        </p:nvSpPr>
        <p:spPr bwMode="auto">
          <a:xfrm>
            <a:off x="62450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5" name="Oval 105"/>
          <p:cNvSpPr>
            <a:spLocks noChangeArrowheads="1"/>
          </p:cNvSpPr>
          <p:nvPr/>
        </p:nvSpPr>
        <p:spPr bwMode="auto">
          <a:xfrm>
            <a:off x="627718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6" name="Oval 106"/>
          <p:cNvSpPr>
            <a:spLocks noChangeArrowheads="1"/>
          </p:cNvSpPr>
          <p:nvPr/>
        </p:nvSpPr>
        <p:spPr bwMode="auto">
          <a:xfrm>
            <a:off x="630935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" name="Oval 107"/>
          <p:cNvSpPr>
            <a:spLocks noChangeArrowheads="1"/>
          </p:cNvSpPr>
          <p:nvPr/>
        </p:nvSpPr>
        <p:spPr bwMode="auto">
          <a:xfrm>
            <a:off x="634322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" name="Oval 108"/>
          <p:cNvSpPr>
            <a:spLocks noChangeArrowheads="1"/>
          </p:cNvSpPr>
          <p:nvPr/>
        </p:nvSpPr>
        <p:spPr bwMode="auto">
          <a:xfrm>
            <a:off x="6375399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9" name="Oval 109"/>
          <p:cNvSpPr>
            <a:spLocks noChangeArrowheads="1"/>
          </p:cNvSpPr>
          <p:nvPr/>
        </p:nvSpPr>
        <p:spPr bwMode="auto">
          <a:xfrm>
            <a:off x="64075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0" name="Oval 110"/>
          <p:cNvSpPr>
            <a:spLocks noChangeArrowheads="1"/>
          </p:cNvSpPr>
          <p:nvPr/>
        </p:nvSpPr>
        <p:spPr bwMode="auto">
          <a:xfrm>
            <a:off x="643974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" name="Oval 111"/>
          <p:cNvSpPr>
            <a:spLocks noChangeArrowheads="1"/>
          </p:cNvSpPr>
          <p:nvPr/>
        </p:nvSpPr>
        <p:spPr bwMode="auto">
          <a:xfrm>
            <a:off x="647191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2" name="Oval 112"/>
          <p:cNvSpPr>
            <a:spLocks noChangeArrowheads="1"/>
          </p:cNvSpPr>
          <p:nvPr/>
        </p:nvSpPr>
        <p:spPr bwMode="auto">
          <a:xfrm>
            <a:off x="65040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3" name="Oval 113"/>
          <p:cNvSpPr>
            <a:spLocks noChangeArrowheads="1"/>
          </p:cNvSpPr>
          <p:nvPr/>
        </p:nvSpPr>
        <p:spPr bwMode="auto">
          <a:xfrm>
            <a:off x="653626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4" name="Oval 114"/>
          <p:cNvSpPr>
            <a:spLocks noChangeArrowheads="1"/>
          </p:cNvSpPr>
          <p:nvPr/>
        </p:nvSpPr>
        <p:spPr bwMode="auto">
          <a:xfrm>
            <a:off x="6570132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" name="Oval 115"/>
          <p:cNvSpPr>
            <a:spLocks noChangeArrowheads="1"/>
          </p:cNvSpPr>
          <p:nvPr/>
        </p:nvSpPr>
        <p:spPr bwMode="auto">
          <a:xfrm>
            <a:off x="660230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6" name="Oval 116"/>
          <p:cNvSpPr>
            <a:spLocks noChangeArrowheads="1"/>
          </p:cNvSpPr>
          <p:nvPr/>
        </p:nvSpPr>
        <p:spPr bwMode="auto">
          <a:xfrm>
            <a:off x="663447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7" name="Oval 117"/>
          <p:cNvSpPr>
            <a:spLocks noChangeArrowheads="1"/>
          </p:cNvSpPr>
          <p:nvPr/>
        </p:nvSpPr>
        <p:spPr bwMode="auto">
          <a:xfrm>
            <a:off x="66666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8" name="Oval 118"/>
          <p:cNvSpPr>
            <a:spLocks noChangeArrowheads="1"/>
          </p:cNvSpPr>
          <p:nvPr/>
        </p:nvSpPr>
        <p:spPr bwMode="auto">
          <a:xfrm>
            <a:off x="669882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9" name="Oval 119"/>
          <p:cNvSpPr>
            <a:spLocks noChangeArrowheads="1"/>
          </p:cNvSpPr>
          <p:nvPr/>
        </p:nvSpPr>
        <p:spPr bwMode="auto">
          <a:xfrm>
            <a:off x="673100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0" name="Oval 120"/>
          <p:cNvSpPr>
            <a:spLocks noChangeArrowheads="1"/>
          </p:cNvSpPr>
          <p:nvPr/>
        </p:nvSpPr>
        <p:spPr bwMode="auto">
          <a:xfrm>
            <a:off x="67631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" name="Oval 121"/>
          <p:cNvSpPr>
            <a:spLocks noChangeArrowheads="1"/>
          </p:cNvSpPr>
          <p:nvPr/>
        </p:nvSpPr>
        <p:spPr bwMode="auto">
          <a:xfrm>
            <a:off x="679534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2" name="Oval 122"/>
          <p:cNvSpPr>
            <a:spLocks noChangeArrowheads="1"/>
          </p:cNvSpPr>
          <p:nvPr/>
        </p:nvSpPr>
        <p:spPr bwMode="auto">
          <a:xfrm>
            <a:off x="68292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3" name="Oval 123"/>
          <p:cNvSpPr>
            <a:spLocks noChangeArrowheads="1"/>
          </p:cNvSpPr>
          <p:nvPr/>
        </p:nvSpPr>
        <p:spPr bwMode="auto">
          <a:xfrm>
            <a:off x="6861386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4" name="Oval 124"/>
          <p:cNvSpPr>
            <a:spLocks noChangeArrowheads="1"/>
          </p:cNvSpPr>
          <p:nvPr/>
        </p:nvSpPr>
        <p:spPr bwMode="auto">
          <a:xfrm>
            <a:off x="689356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5" name="Oval 125"/>
          <p:cNvSpPr>
            <a:spLocks noChangeArrowheads="1"/>
          </p:cNvSpPr>
          <p:nvPr/>
        </p:nvSpPr>
        <p:spPr bwMode="auto">
          <a:xfrm>
            <a:off x="69257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6" name="Oval 126"/>
          <p:cNvSpPr>
            <a:spLocks noChangeArrowheads="1"/>
          </p:cNvSpPr>
          <p:nvPr/>
        </p:nvSpPr>
        <p:spPr bwMode="auto">
          <a:xfrm>
            <a:off x="695790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7" name="Oval 127"/>
          <p:cNvSpPr>
            <a:spLocks noChangeArrowheads="1"/>
          </p:cNvSpPr>
          <p:nvPr/>
        </p:nvSpPr>
        <p:spPr bwMode="auto">
          <a:xfrm>
            <a:off x="699007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8" name="Oval 128"/>
          <p:cNvSpPr>
            <a:spLocks noChangeArrowheads="1"/>
          </p:cNvSpPr>
          <p:nvPr/>
        </p:nvSpPr>
        <p:spPr bwMode="auto">
          <a:xfrm>
            <a:off x="70222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9" name="Oval 129"/>
          <p:cNvSpPr>
            <a:spLocks noChangeArrowheads="1"/>
          </p:cNvSpPr>
          <p:nvPr/>
        </p:nvSpPr>
        <p:spPr bwMode="auto">
          <a:xfrm>
            <a:off x="7056119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0" name="Oval 130"/>
          <p:cNvSpPr>
            <a:spLocks noChangeArrowheads="1"/>
          </p:cNvSpPr>
          <p:nvPr/>
        </p:nvSpPr>
        <p:spPr bwMode="auto">
          <a:xfrm>
            <a:off x="7088292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1" name="Oval 131"/>
          <p:cNvSpPr>
            <a:spLocks noChangeArrowheads="1"/>
          </p:cNvSpPr>
          <p:nvPr/>
        </p:nvSpPr>
        <p:spPr bwMode="auto">
          <a:xfrm>
            <a:off x="712046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" name="Oval 132"/>
          <p:cNvSpPr>
            <a:spLocks noChangeArrowheads="1"/>
          </p:cNvSpPr>
          <p:nvPr/>
        </p:nvSpPr>
        <p:spPr bwMode="auto">
          <a:xfrm>
            <a:off x="715263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3" name="Oval 133"/>
          <p:cNvSpPr>
            <a:spLocks noChangeArrowheads="1"/>
          </p:cNvSpPr>
          <p:nvPr/>
        </p:nvSpPr>
        <p:spPr bwMode="auto">
          <a:xfrm>
            <a:off x="71848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4" name="Oval 134"/>
          <p:cNvSpPr>
            <a:spLocks noChangeArrowheads="1"/>
          </p:cNvSpPr>
          <p:nvPr/>
        </p:nvSpPr>
        <p:spPr bwMode="auto">
          <a:xfrm>
            <a:off x="721698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5" name="Oval 135"/>
          <p:cNvSpPr>
            <a:spLocks noChangeArrowheads="1"/>
          </p:cNvSpPr>
          <p:nvPr/>
        </p:nvSpPr>
        <p:spPr bwMode="auto">
          <a:xfrm>
            <a:off x="724916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6" name="Oval 136"/>
          <p:cNvSpPr>
            <a:spLocks noChangeArrowheads="1"/>
          </p:cNvSpPr>
          <p:nvPr/>
        </p:nvSpPr>
        <p:spPr bwMode="auto">
          <a:xfrm>
            <a:off x="72813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7" name="Oval 137"/>
          <p:cNvSpPr>
            <a:spLocks noChangeArrowheads="1"/>
          </p:cNvSpPr>
          <p:nvPr/>
        </p:nvSpPr>
        <p:spPr bwMode="auto">
          <a:xfrm>
            <a:off x="731519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8" name="Oval 138"/>
          <p:cNvSpPr>
            <a:spLocks noChangeArrowheads="1"/>
          </p:cNvSpPr>
          <p:nvPr/>
        </p:nvSpPr>
        <p:spPr bwMode="auto">
          <a:xfrm>
            <a:off x="7347373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9" name="Oval 139"/>
          <p:cNvSpPr>
            <a:spLocks noChangeArrowheads="1"/>
          </p:cNvSpPr>
          <p:nvPr/>
        </p:nvSpPr>
        <p:spPr bwMode="auto">
          <a:xfrm>
            <a:off x="737954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0" name="Oval 140"/>
          <p:cNvSpPr>
            <a:spLocks noChangeArrowheads="1"/>
          </p:cNvSpPr>
          <p:nvPr/>
        </p:nvSpPr>
        <p:spPr bwMode="auto">
          <a:xfrm>
            <a:off x="741172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1" name="Oval 141"/>
          <p:cNvSpPr>
            <a:spLocks noChangeArrowheads="1"/>
          </p:cNvSpPr>
          <p:nvPr/>
        </p:nvSpPr>
        <p:spPr bwMode="auto">
          <a:xfrm>
            <a:off x="74438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" name="Oval 142"/>
          <p:cNvSpPr>
            <a:spLocks noChangeArrowheads="1"/>
          </p:cNvSpPr>
          <p:nvPr/>
        </p:nvSpPr>
        <p:spPr bwMode="auto">
          <a:xfrm>
            <a:off x="747606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3" name="Oval 143"/>
          <p:cNvSpPr>
            <a:spLocks noChangeArrowheads="1"/>
          </p:cNvSpPr>
          <p:nvPr/>
        </p:nvSpPr>
        <p:spPr bwMode="auto">
          <a:xfrm>
            <a:off x="750823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4" name="Oval 144"/>
          <p:cNvSpPr>
            <a:spLocks noChangeArrowheads="1"/>
          </p:cNvSpPr>
          <p:nvPr/>
        </p:nvSpPr>
        <p:spPr bwMode="auto">
          <a:xfrm>
            <a:off x="7542106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5" name="Oval 145"/>
          <p:cNvSpPr>
            <a:spLocks noChangeArrowheads="1"/>
          </p:cNvSpPr>
          <p:nvPr/>
        </p:nvSpPr>
        <p:spPr bwMode="auto">
          <a:xfrm>
            <a:off x="757258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6" name="Oval 146"/>
          <p:cNvSpPr>
            <a:spLocks noChangeArrowheads="1"/>
          </p:cNvSpPr>
          <p:nvPr/>
        </p:nvSpPr>
        <p:spPr bwMode="auto">
          <a:xfrm>
            <a:off x="76064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7" name="Oval 147"/>
          <p:cNvSpPr>
            <a:spLocks noChangeArrowheads="1"/>
          </p:cNvSpPr>
          <p:nvPr/>
        </p:nvSpPr>
        <p:spPr bwMode="auto">
          <a:xfrm>
            <a:off x="763862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8" name="Oval 148"/>
          <p:cNvSpPr>
            <a:spLocks noChangeArrowheads="1"/>
          </p:cNvSpPr>
          <p:nvPr/>
        </p:nvSpPr>
        <p:spPr bwMode="auto">
          <a:xfrm>
            <a:off x="767079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9" name="Oval 149"/>
          <p:cNvSpPr>
            <a:spLocks noChangeArrowheads="1"/>
          </p:cNvSpPr>
          <p:nvPr/>
        </p:nvSpPr>
        <p:spPr bwMode="auto">
          <a:xfrm>
            <a:off x="77029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0" name="Oval 150"/>
          <p:cNvSpPr>
            <a:spLocks noChangeArrowheads="1"/>
          </p:cNvSpPr>
          <p:nvPr/>
        </p:nvSpPr>
        <p:spPr bwMode="auto">
          <a:xfrm>
            <a:off x="773514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1" name="Oval 151"/>
          <p:cNvSpPr>
            <a:spLocks noChangeArrowheads="1"/>
          </p:cNvSpPr>
          <p:nvPr/>
        </p:nvSpPr>
        <p:spPr bwMode="auto">
          <a:xfrm>
            <a:off x="776732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" name="Oval 152"/>
          <p:cNvSpPr>
            <a:spLocks noChangeArrowheads="1"/>
          </p:cNvSpPr>
          <p:nvPr/>
        </p:nvSpPr>
        <p:spPr bwMode="auto">
          <a:xfrm>
            <a:off x="780118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3" name="Oval 153"/>
          <p:cNvSpPr>
            <a:spLocks noChangeArrowheads="1"/>
          </p:cNvSpPr>
          <p:nvPr/>
        </p:nvSpPr>
        <p:spPr bwMode="auto">
          <a:xfrm>
            <a:off x="7833359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4" name="Oval 154"/>
          <p:cNvSpPr>
            <a:spLocks noChangeArrowheads="1"/>
          </p:cNvSpPr>
          <p:nvPr/>
        </p:nvSpPr>
        <p:spPr bwMode="auto">
          <a:xfrm>
            <a:off x="78655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5" name="Oval 155"/>
          <p:cNvSpPr>
            <a:spLocks noChangeArrowheads="1"/>
          </p:cNvSpPr>
          <p:nvPr/>
        </p:nvSpPr>
        <p:spPr bwMode="auto">
          <a:xfrm>
            <a:off x="789770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" name="Oval 156"/>
          <p:cNvSpPr>
            <a:spLocks noChangeArrowheads="1"/>
          </p:cNvSpPr>
          <p:nvPr/>
        </p:nvSpPr>
        <p:spPr bwMode="auto">
          <a:xfrm>
            <a:off x="792988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7" name="Oval 157"/>
          <p:cNvSpPr>
            <a:spLocks noChangeArrowheads="1"/>
          </p:cNvSpPr>
          <p:nvPr/>
        </p:nvSpPr>
        <p:spPr bwMode="auto">
          <a:xfrm>
            <a:off x="79620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8" name="Oval 158"/>
          <p:cNvSpPr>
            <a:spLocks noChangeArrowheads="1"/>
          </p:cNvSpPr>
          <p:nvPr/>
        </p:nvSpPr>
        <p:spPr bwMode="auto">
          <a:xfrm>
            <a:off x="799422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9" name="Oval 159"/>
          <p:cNvSpPr>
            <a:spLocks noChangeArrowheads="1"/>
          </p:cNvSpPr>
          <p:nvPr/>
        </p:nvSpPr>
        <p:spPr bwMode="auto">
          <a:xfrm>
            <a:off x="8028093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0" name="Oval 160"/>
          <p:cNvSpPr>
            <a:spLocks noChangeArrowheads="1"/>
          </p:cNvSpPr>
          <p:nvPr/>
        </p:nvSpPr>
        <p:spPr bwMode="auto">
          <a:xfrm>
            <a:off x="80585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1" name="Oval 161"/>
          <p:cNvSpPr>
            <a:spLocks noChangeArrowheads="1"/>
          </p:cNvSpPr>
          <p:nvPr/>
        </p:nvSpPr>
        <p:spPr bwMode="auto">
          <a:xfrm>
            <a:off x="809244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2" name="Oval 162"/>
          <p:cNvSpPr>
            <a:spLocks noChangeArrowheads="1"/>
          </p:cNvSpPr>
          <p:nvPr/>
        </p:nvSpPr>
        <p:spPr bwMode="auto">
          <a:xfrm>
            <a:off x="81246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3" name="Oval 163"/>
          <p:cNvSpPr>
            <a:spLocks noChangeArrowheads="1"/>
          </p:cNvSpPr>
          <p:nvPr/>
        </p:nvSpPr>
        <p:spPr bwMode="auto">
          <a:xfrm>
            <a:off x="815678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4" name="Oval 164"/>
          <p:cNvSpPr>
            <a:spLocks noChangeArrowheads="1"/>
          </p:cNvSpPr>
          <p:nvPr/>
        </p:nvSpPr>
        <p:spPr bwMode="auto">
          <a:xfrm>
            <a:off x="818895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" name="Oval 165"/>
          <p:cNvSpPr>
            <a:spLocks noChangeArrowheads="1"/>
          </p:cNvSpPr>
          <p:nvPr/>
        </p:nvSpPr>
        <p:spPr bwMode="auto">
          <a:xfrm>
            <a:off x="82211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" name="Oval 166"/>
          <p:cNvSpPr>
            <a:spLocks noChangeArrowheads="1"/>
          </p:cNvSpPr>
          <p:nvPr/>
        </p:nvSpPr>
        <p:spPr bwMode="auto">
          <a:xfrm>
            <a:off x="825330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" name="Oval 167"/>
          <p:cNvSpPr>
            <a:spLocks noChangeArrowheads="1"/>
          </p:cNvSpPr>
          <p:nvPr/>
        </p:nvSpPr>
        <p:spPr bwMode="auto">
          <a:xfrm>
            <a:off x="82871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" name="Oval 168"/>
          <p:cNvSpPr>
            <a:spLocks noChangeArrowheads="1"/>
          </p:cNvSpPr>
          <p:nvPr/>
        </p:nvSpPr>
        <p:spPr bwMode="auto">
          <a:xfrm>
            <a:off x="8319346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" name="Oval 169"/>
          <p:cNvSpPr>
            <a:spLocks noChangeArrowheads="1"/>
          </p:cNvSpPr>
          <p:nvPr/>
        </p:nvSpPr>
        <p:spPr bwMode="auto">
          <a:xfrm>
            <a:off x="835151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" name="Oval 170"/>
          <p:cNvSpPr>
            <a:spLocks noChangeArrowheads="1"/>
          </p:cNvSpPr>
          <p:nvPr/>
        </p:nvSpPr>
        <p:spPr bwMode="auto">
          <a:xfrm>
            <a:off x="83836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" name="Oval 171"/>
          <p:cNvSpPr>
            <a:spLocks noChangeArrowheads="1"/>
          </p:cNvSpPr>
          <p:nvPr/>
        </p:nvSpPr>
        <p:spPr bwMode="auto">
          <a:xfrm>
            <a:off x="841586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" name="Oval 172"/>
          <p:cNvSpPr>
            <a:spLocks noChangeArrowheads="1"/>
          </p:cNvSpPr>
          <p:nvPr/>
        </p:nvSpPr>
        <p:spPr bwMode="auto">
          <a:xfrm>
            <a:off x="844804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" name="Oval 173"/>
          <p:cNvSpPr>
            <a:spLocks noChangeArrowheads="1"/>
          </p:cNvSpPr>
          <p:nvPr/>
        </p:nvSpPr>
        <p:spPr bwMode="auto">
          <a:xfrm>
            <a:off x="84802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" name="Oval 174"/>
          <p:cNvSpPr>
            <a:spLocks noChangeArrowheads="1"/>
          </p:cNvSpPr>
          <p:nvPr/>
        </p:nvSpPr>
        <p:spPr bwMode="auto">
          <a:xfrm>
            <a:off x="8514079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" name="Oval 175"/>
          <p:cNvSpPr>
            <a:spLocks noChangeArrowheads="1"/>
          </p:cNvSpPr>
          <p:nvPr/>
        </p:nvSpPr>
        <p:spPr bwMode="auto">
          <a:xfrm>
            <a:off x="854455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" name="Oval 176"/>
          <p:cNvSpPr>
            <a:spLocks noChangeArrowheads="1"/>
          </p:cNvSpPr>
          <p:nvPr/>
        </p:nvSpPr>
        <p:spPr bwMode="auto">
          <a:xfrm>
            <a:off x="857842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" name="Oval 177"/>
          <p:cNvSpPr>
            <a:spLocks noChangeArrowheads="1"/>
          </p:cNvSpPr>
          <p:nvPr/>
        </p:nvSpPr>
        <p:spPr bwMode="auto">
          <a:xfrm>
            <a:off x="861060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" name="Oval 178"/>
          <p:cNvSpPr>
            <a:spLocks noChangeArrowheads="1"/>
          </p:cNvSpPr>
          <p:nvPr/>
        </p:nvSpPr>
        <p:spPr bwMode="auto">
          <a:xfrm>
            <a:off x="864277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" name="Oval 179"/>
          <p:cNvSpPr>
            <a:spLocks noChangeArrowheads="1"/>
          </p:cNvSpPr>
          <p:nvPr/>
        </p:nvSpPr>
        <p:spPr bwMode="auto">
          <a:xfrm>
            <a:off x="867494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" name="Oval 180"/>
          <p:cNvSpPr>
            <a:spLocks noChangeArrowheads="1"/>
          </p:cNvSpPr>
          <p:nvPr/>
        </p:nvSpPr>
        <p:spPr bwMode="auto">
          <a:xfrm>
            <a:off x="870711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" name="Oval 181"/>
          <p:cNvSpPr>
            <a:spLocks noChangeArrowheads="1"/>
          </p:cNvSpPr>
          <p:nvPr/>
        </p:nvSpPr>
        <p:spPr bwMode="auto">
          <a:xfrm>
            <a:off x="873929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" name="Oval 182"/>
          <p:cNvSpPr>
            <a:spLocks noChangeArrowheads="1"/>
          </p:cNvSpPr>
          <p:nvPr/>
        </p:nvSpPr>
        <p:spPr bwMode="auto">
          <a:xfrm>
            <a:off x="877146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" name="Oval 183"/>
          <p:cNvSpPr>
            <a:spLocks noChangeArrowheads="1"/>
          </p:cNvSpPr>
          <p:nvPr/>
        </p:nvSpPr>
        <p:spPr bwMode="auto">
          <a:xfrm>
            <a:off x="8805332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" name="Oval 184"/>
          <p:cNvSpPr>
            <a:spLocks noChangeArrowheads="1"/>
          </p:cNvSpPr>
          <p:nvPr/>
        </p:nvSpPr>
        <p:spPr bwMode="auto">
          <a:xfrm>
            <a:off x="883750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" name="Oval 185"/>
          <p:cNvSpPr>
            <a:spLocks noChangeArrowheads="1"/>
          </p:cNvSpPr>
          <p:nvPr/>
        </p:nvSpPr>
        <p:spPr bwMode="auto">
          <a:xfrm>
            <a:off x="886967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" name="Oval 186"/>
          <p:cNvSpPr>
            <a:spLocks noChangeArrowheads="1"/>
          </p:cNvSpPr>
          <p:nvPr/>
        </p:nvSpPr>
        <p:spPr bwMode="auto">
          <a:xfrm>
            <a:off x="890185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" name="Oval 187"/>
          <p:cNvSpPr>
            <a:spLocks noChangeArrowheads="1"/>
          </p:cNvSpPr>
          <p:nvPr/>
        </p:nvSpPr>
        <p:spPr bwMode="auto">
          <a:xfrm>
            <a:off x="893402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" name="Oval 188"/>
          <p:cNvSpPr>
            <a:spLocks noChangeArrowheads="1"/>
          </p:cNvSpPr>
          <p:nvPr/>
        </p:nvSpPr>
        <p:spPr bwMode="auto">
          <a:xfrm>
            <a:off x="896620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" name="Oval 189"/>
          <p:cNvSpPr>
            <a:spLocks noChangeArrowheads="1"/>
          </p:cNvSpPr>
          <p:nvPr/>
        </p:nvSpPr>
        <p:spPr bwMode="auto">
          <a:xfrm>
            <a:off x="9000066" y="2252244"/>
            <a:ext cx="22014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" name="Oval 190"/>
          <p:cNvSpPr>
            <a:spLocks noChangeArrowheads="1"/>
          </p:cNvSpPr>
          <p:nvPr/>
        </p:nvSpPr>
        <p:spPr bwMode="auto">
          <a:xfrm>
            <a:off x="903054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" name="Oval 191"/>
          <p:cNvSpPr>
            <a:spLocks noChangeArrowheads="1"/>
          </p:cNvSpPr>
          <p:nvPr/>
        </p:nvSpPr>
        <p:spPr bwMode="auto">
          <a:xfrm>
            <a:off x="906441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" name="Oval 192"/>
          <p:cNvSpPr>
            <a:spLocks noChangeArrowheads="1"/>
          </p:cNvSpPr>
          <p:nvPr/>
        </p:nvSpPr>
        <p:spPr bwMode="auto">
          <a:xfrm>
            <a:off x="9096586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" name="Oval 193"/>
          <p:cNvSpPr>
            <a:spLocks noChangeArrowheads="1"/>
          </p:cNvSpPr>
          <p:nvPr/>
        </p:nvSpPr>
        <p:spPr bwMode="auto">
          <a:xfrm>
            <a:off x="9128760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" name="Oval 194"/>
          <p:cNvSpPr>
            <a:spLocks noChangeArrowheads="1"/>
          </p:cNvSpPr>
          <p:nvPr/>
        </p:nvSpPr>
        <p:spPr bwMode="auto">
          <a:xfrm>
            <a:off x="9160933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" name="Oval 195"/>
          <p:cNvSpPr>
            <a:spLocks noChangeArrowheads="1"/>
          </p:cNvSpPr>
          <p:nvPr/>
        </p:nvSpPr>
        <p:spPr bwMode="auto">
          <a:xfrm>
            <a:off x="9193107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" name="Oval 196"/>
          <p:cNvSpPr>
            <a:spLocks noChangeArrowheads="1"/>
          </p:cNvSpPr>
          <p:nvPr/>
        </p:nvSpPr>
        <p:spPr bwMode="auto">
          <a:xfrm>
            <a:off x="9225279" y="2252244"/>
            <a:ext cx="23707" cy="23707"/>
          </a:xfrm>
          <a:prstGeom prst="ellipse">
            <a:avLst/>
          </a:prstGeom>
          <a:solidFill>
            <a:srgbClr val="A6A6A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" name="Freeform 197"/>
          <p:cNvSpPr>
            <a:spLocks/>
          </p:cNvSpPr>
          <p:nvPr/>
        </p:nvSpPr>
        <p:spPr bwMode="auto">
          <a:xfrm>
            <a:off x="5674360" y="1803511"/>
            <a:ext cx="3562773" cy="697653"/>
          </a:xfrm>
          <a:custGeom>
            <a:avLst/>
            <a:gdLst>
              <a:gd name="T0" fmla="*/ 0 w 2104"/>
              <a:gd name="T1" fmla="*/ 132 h 412"/>
              <a:gd name="T2" fmla="*/ 191 w 2104"/>
              <a:gd name="T3" fmla="*/ 63 h 412"/>
              <a:gd name="T4" fmla="*/ 382 w 2104"/>
              <a:gd name="T5" fmla="*/ 0 h 412"/>
              <a:gd name="T6" fmla="*/ 574 w 2104"/>
              <a:gd name="T7" fmla="*/ 79 h 412"/>
              <a:gd name="T8" fmla="*/ 765 w 2104"/>
              <a:gd name="T9" fmla="*/ 87 h 412"/>
              <a:gd name="T10" fmla="*/ 956 w 2104"/>
              <a:gd name="T11" fmla="*/ 277 h 412"/>
              <a:gd name="T12" fmla="*/ 1148 w 2104"/>
              <a:gd name="T13" fmla="*/ 267 h 412"/>
              <a:gd name="T14" fmla="*/ 1339 w 2104"/>
              <a:gd name="T15" fmla="*/ 293 h 412"/>
              <a:gd name="T16" fmla="*/ 1530 w 2104"/>
              <a:gd name="T17" fmla="*/ 412 h 412"/>
              <a:gd name="T18" fmla="*/ 1721 w 2104"/>
              <a:gd name="T19" fmla="*/ 373 h 412"/>
              <a:gd name="T20" fmla="*/ 1913 w 2104"/>
              <a:gd name="T21" fmla="*/ 339 h 412"/>
              <a:gd name="T22" fmla="*/ 2104 w 2104"/>
              <a:gd name="T23" fmla="*/ 316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104" h="412">
                <a:moveTo>
                  <a:pt x="0" y="132"/>
                </a:moveTo>
                <a:lnTo>
                  <a:pt x="191" y="63"/>
                </a:lnTo>
                <a:lnTo>
                  <a:pt x="382" y="0"/>
                </a:lnTo>
                <a:lnTo>
                  <a:pt x="574" y="79"/>
                </a:lnTo>
                <a:lnTo>
                  <a:pt x="765" y="87"/>
                </a:lnTo>
                <a:lnTo>
                  <a:pt x="956" y="277"/>
                </a:lnTo>
                <a:lnTo>
                  <a:pt x="1148" y="267"/>
                </a:lnTo>
                <a:lnTo>
                  <a:pt x="1339" y="293"/>
                </a:lnTo>
                <a:lnTo>
                  <a:pt x="1530" y="412"/>
                </a:lnTo>
                <a:lnTo>
                  <a:pt x="1721" y="373"/>
                </a:lnTo>
                <a:lnTo>
                  <a:pt x="1913" y="339"/>
                </a:lnTo>
                <a:lnTo>
                  <a:pt x="2104" y="31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" name="Freeform 198"/>
          <p:cNvSpPr>
            <a:spLocks noEditPoints="1"/>
          </p:cNvSpPr>
          <p:nvPr/>
        </p:nvSpPr>
        <p:spPr bwMode="auto">
          <a:xfrm>
            <a:off x="5638799" y="1993164"/>
            <a:ext cx="69427" cy="69427"/>
          </a:xfrm>
          <a:custGeom>
            <a:avLst/>
            <a:gdLst>
              <a:gd name="T0" fmla="*/ 21 w 41"/>
              <a:gd name="T1" fmla="*/ 0 h 41"/>
              <a:gd name="T2" fmla="*/ 21 w 41"/>
              <a:gd name="T3" fmla="*/ 41 h 41"/>
              <a:gd name="T4" fmla="*/ 0 w 41"/>
              <a:gd name="T5" fmla="*/ 20 h 41"/>
              <a:gd name="T6" fmla="*/ 41 w 41"/>
              <a:gd name="T7" fmla="*/ 20 h 41"/>
              <a:gd name="T8" fmla="*/ 6 w 41"/>
              <a:gd name="T9" fmla="*/ 5 h 41"/>
              <a:gd name="T10" fmla="*/ 36 w 41"/>
              <a:gd name="T11" fmla="*/ 35 h 41"/>
              <a:gd name="T12" fmla="*/ 6 w 41"/>
              <a:gd name="T13" fmla="*/ 35 h 41"/>
              <a:gd name="T14" fmla="*/ 36 w 41"/>
              <a:gd name="T15" fmla="*/ 5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" h="41">
                <a:moveTo>
                  <a:pt x="21" y="0"/>
                </a:moveTo>
                <a:lnTo>
                  <a:pt x="21" y="41"/>
                </a:lnTo>
                <a:moveTo>
                  <a:pt x="0" y="20"/>
                </a:moveTo>
                <a:lnTo>
                  <a:pt x="41" y="20"/>
                </a:lnTo>
                <a:moveTo>
                  <a:pt x="6" y="5"/>
                </a:moveTo>
                <a:lnTo>
                  <a:pt x="36" y="35"/>
                </a:lnTo>
                <a:moveTo>
                  <a:pt x="6" y="35"/>
                </a:moveTo>
                <a:lnTo>
                  <a:pt x="36" y="5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" name="Freeform 199"/>
          <p:cNvSpPr>
            <a:spLocks noEditPoints="1"/>
          </p:cNvSpPr>
          <p:nvPr/>
        </p:nvSpPr>
        <p:spPr bwMode="auto">
          <a:xfrm>
            <a:off x="5962227" y="1874631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6 w 42"/>
              <a:gd name="T9" fmla="*/ 6 h 42"/>
              <a:gd name="T10" fmla="*/ 36 w 42"/>
              <a:gd name="T11" fmla="*/ 36 h 42"/>
              <a:gd name="T12" fmla="*/ 6 w 42"/>
              <a:gd name="T13" fmla="*/ 36 h 42"/>
              <a:gd name="T14" fmla="*/ 36 w 42"/>
              <a:gd name="T15" fmla="*/ 6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6" y="6"/>
                </a:moveTo>
                <a:lnTo>
                  <a:pt x="36" y="36"/>
                </a:lnTo>
                <a:moveTo>
                  <a:pt x="6" y="36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" name="Freeform 200"/>
          <p:cNvSpPr>
            <a:spLocks noEditPoints="1"/>
          </p:cNvSpPr>
          <p:nvPr/>
        </p:nvSpPr>
        <p:spPr bwMode="auto">
          <a:xfrm>
            <a:off x="6285653" y="1767950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7 w 42"/>
              <a:gd name="T9" fmla="*/ 6 h 42"/>
              <a:gd name="T10" fmla="*/ 36 w 42"/>
              <a:gd name="T11" fmla="*/ 36 h 42"/>
              <a:gd name="T12" fmla="*/ 7 w 42"/>
              <a:gd name="T13" fmla="*/ 36 h 42"/>
              <a:gd name="T14" fmla="*/ 36 w 42"/>
              <a:gd name="T15" fmla="*/ 6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7" y="6"/>
                </a:moveTo>
                <a:lnTo>
                  <a:pt x="36" y="36"/>
                </a:lnTo>
                <a:moveTo>
                  <a:pt x="7" y="36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" name="Freeform 201"/>
          <p:cNvSpPr>
            <a:spLocks noEditPoints="1"/>
          </p:cNvSpPr>
          <p:nvPr/>
        </p:nvSpPr>
        <p:spPr bwMode="auto">
          <a:xfrm>
            <a:off x="6610772" y="1901724"/>
            <a:ext cx="69427" cy="69427"/>
          </a:xfrm>
          <a:custGeom>
            <a:avLst/>
            <a:gdLst>
              <a:gd name="T0" fmla="*/ 21 w 41"/>
              <a:gd name="T1" fmla="*/ 0 h 41"/>
              <a:gd name="T2" fmla="*/ 21 w 41"/>
              <a:gd name="T3" fmla="*/ 41 h 41"/>
              <a:gd name="T4" fmla="*/ 0 w 41"/>
              <a:gd name="T5" fmla="*/ 21 h 41"/>
              <a:gd name="T6" fmla="*/ 41 w 41"/>
              <a:gd name="T7" fmla="*/ 21 h 41"/>
              <a:gd name="T8" fmla="*/ 6 w 41"/>
              <a:gd name="T9" fmla="*/ 6 h 41"/>
              <a:gd name="T10" fmla="*/ 36 w 41"/>
              <a:gd name="T11" fmla="*/ 35 h 41"/>
              <a:gd name="T12" fmla="*/ 6 w 41"/>
              <a:gd name="T13" fmla="*/ 35 h 41"/>
              <a:gd name="T14" fmla="*/ 36 w 41"/>
              <a:gd name="T15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" h="41">
                <a:moveTo>
                  <a:pt x="21" y="0"/>
                </a:moveTo>
                <a:lnTo>
                  <a:pt x="21" y="41"/>
                </a:lnTo>
                <a:moveTo>
                  <a:pt x="0" y="21"/>
                </a:moveTo>
                <a:lnTo>
                  <a:pt x="41" y="21"/>
                </a:lnTo>
                <a:moveTo>
                  <a:pt x="6" y="6"/>
                </a:moveTo>
                <a:lnTo>
                  <a:pt x="36" y="35"/>
                </a:lnTo>
                <a:moveTo>
                  <a:pt x="6" y="35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" name="Freeform 202"/>
          <p:cNvSpPr>
            <a:spLocks noEditPoints="1"/>
          </p:cNvSpPr>
          <p:nvPr/>
        </p:nvSpPr>
        <p:spPr bwMode="auto">
          <a:xfrm>
            <a:off x="6934200" y="1916963"/>
            <a:ext cx="71120" cy="69427"/>
          </a:xfrm>
          <a:custGeom>
            <a:avLst/>
            <a:gdLst>
              <a:gd name="T0" fmla="*/ 21 w 42"/>
              <a:gd name="T1" fmla="*/ 0 h 41"/>
              <a:gd name="T2" fmla="*/ 21 w 42"/>
              <a:gd name="T3" fmla="*/ 41 h 41"/>
              <a:gd name="T4" fmla="*/ 0 w 42"/>
              <a:gd name="T5" fmla="*/ 20 h 41"/>
              <a:gd name="T6" fmla="*/ 42 w 42"/>
              <a:gd name="T7" fmla="*/ 20 h 41"/>
              <a:gd name="T8" fmla="*/ 6 w 42"/>
              <a:gd name="T9" fmla="*/ 5 h 41"/>
              <a:gd name="T10" fmla="*/ 36 w 42"/>
              <a:gd name="T11" fmla="*/ 35 h 41"/>
              <a:gd name="T12" fmla="*/ 6 w 42"/>
              <a:gd name="T13" fmla="*/ 35 h 41"/>
              <a:gd name="T14" fmla="*/ 36 w 42"/>
              <a:gd name="T15" fmla="*/ 5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1">
                <a:moveTo>
                  <a:pt x="21" y="0"/>
                </a:moveTo>
                <a:lnTo>
                  <a:pt x="21" y="41"/>
                </a:lnTo>
                <a:moveTo>
                  <a:pt x="0" y="20"/>
                </a:moveTo>
                <a:lnTo>
                  <a:pt x="42" y="20"/>
                </a:lnTo>
                <a:moveTo>
                  <a:pt x="6" y="5"/>
                </a:moveTo>
                <a:lnTo>
                  <a:pt x="36" y="35"/>
                </a:lnTo>
                <a:moveTo>
                  <a:pt x="6" y="35"/>
                </a:moveTo>
                <a:lnTo>
                  <a:pt x="36" y="5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" name="Freeform 203"/>
          <p:cNvSpPr>
            <a:spLocks noEditPoints="1"/>
          </p:cNvSpPr>
          <p:nvPr/>
        </p:nvSpPr>
        <p:spPr bwMode="auto">
          <a:xfrm>
            <a:off x="7257626" y="2237004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7 w 42"/>
              <a:gd name="T9" fmla="*/ 7 h 42"/>
              <a:gd name="T10" fmla="*/ 36 w 42"/>
              <a:gd name="T11" fmla="*/ 36 h 42"/>
              <a:gd name="T12" fmla="*/ 7 w 42"/>
              <a:gd name="T13" fmla="*/ 36 h 42"/>
              <a:gd name="T14" fmla="*/ 36 w 42"/>
              <a:gd name="T15" fmla="*/ 7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7" y="7"/>
                </a:moveTo>
                <a:lnTo>
                  <a:pt x="36" y="36"/>
                </a:lnTo>
                <a:moveTo>
                  <a:pt x="7" y="36"/>
                </a:moveTo>
                <a:lnTo>
                  <a:pt x="36" y="7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" name="Freeform 204"/>
          <p:cNvSpPr>
            <a:spLocks noEditPoints="1"/>
          </p:cNvSpPr>
          <p:nvPr/>
        </p:nvSpPr>
        <p:spPr bwMode="auto">
          <a:xfrm>
            <a:off x="7582746" y="2220071"/>
            <a:ext cx="69427" cy="69427"/>
          </a:xfrm>
          <a:custGeom>
            <a:avLst/>
            <a:gdLst>
              <a:gd name="T0" fmla="*/ 21 w 41"/>
              <a:gd name="T1" fmla="*/ 0 h 41"/>
              <a:gd name="T2" fmla="*/ 21 w 41"/>
              <a:gd name="T3" fmla="*/ 41 h 41"/>
              <a:gd name="T4" fmla="*/ 0 w 41"/>
              <a:gd name="T5" fmla="*/ 21 h 41"/>
              <a:gd name="T6" fmla="*/ 41 w 41"/>
              <a:gd name="T7" fmla="*/ 21 h 41"/>
              <a:gd name="T8" fmla="*/ 6 w 41"/>
              <a:gd name="T9" fmla="*/ 6 h 41"/>
              <a:gd name="T10" fmla="*/ 35 w 41"/>
              <a:gd name="T11" fmla="*/ 35 h 41"/>
              <a:gd name="T12" fmla="*/ 6 w 41"/>
              <a:gd name="T13" fmla="*/ 35 h 41"/>
              <a:gd name="T14" fmla="*/ 35 w 41"/>
              <a:gd name="T15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" h="41">
                <a:moveTo>
                  <a:pt x="21" y="0"/>
                </a:moveTo>
                <a:lnTo>
                  <a:pt x="21" y="41"/>
                </a:lnTo>
                <a:moveTo>
                  <a:pt x="0" y="21"/>
                </a:moveTo>
                <a:lnTo>
                  <a:pt x="41" y="21"/>
                </a:lnTo>
                <a:moveTo>
                  <a:pt x="6" y="6"/>
                </a:moveTo>
                <a:lnTo>
                  <a:pt x="35" y="35"/>
                </a:lnTo>
                <a:moveTo>
                  <a:pt x="6" y="35"/>
                </a:moveTo>
                <a:lnTo>
                  <a:pt x="35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" name="Freeform 205"/>
          <p:cNvSpPr>
            <a:spLocks noEditPoints="1"/>
          </p:cNvSpPr>
          <p:nvPr/>
        </p:nvSpPr>
        <p:spPr bwMode="auto">
          <a:xfrm>
            <a:off x="7906173" y="2264098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6 w 42"/>
              <a:gd name="T9" fmla="*/ 6 h 42"/>
              <a:gd name="T10" fmla="*/ 36 w 42"/>
              <a:gd name="T11" fmla="*/ 36 h 42"/>
              <a:gd name="T12" fmla="*/ 6 w 42"/>
              <a:gd name="T13" fmla="*/ 36 h 42"/>
              <a:gd name="T14" fmla="*/ 36 w 42"/>
              <a:gd name="T15" fmla="*/ 6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6" y="6"/>
                </a:moveTo>
                <a:lnTo>
                  <a:pt x="36" y="36"/>
                </a:lnTo>
                <a:moveTo>
                  <a:pt x="6" y="36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" name="Freeform 206"/>
          <p:cNvSpPr>
            <a:spLocks noEditPoints="1"/>
          </p:cNvSpPr>
          <p:nvPr/>
        </p:nvSpPr>
        <p:spPr bwMode="auto">
          <a:xfrm>
            <a:off x="8229599" y="2465604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7 w 42"/>
              <a:gd name="T9" fmla="*/ 6 h 42"/>
              <a:gd name="T10" fmla="*/ 36 w 42"/>
              <a:gd name="T11" fmla="*/ 35 h 42"/>
              <a:gd name="T12" fmla="*/ 7 w 42"/>
              <a:gd name="T13" fmla="*/ 35 h 42"/>
              <a:gd name="T14" fmla="*/ 36 w 42"/>
              <a:gd name="T15" fmla="*/ 6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7" y="6"/>
                </a:moveTo>
                <a:lnTo>
                  <a:pt x="36" y="35"/>
                </a:lnTo>
                <a:moveTo>
                  <a:pt x="7" y="35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" name="Freeform 207"/>
          <p:cNvSpPr>
            <a:spLocks noEditPoints="1"/>
          </p:cNvSpPr>
          <p:nvPr/>
        </p:nvSpPr>
        <p:spPr bwMode="auto">
          <a:xfrm>
            <a:off x="8554719" y="2401257"/>
            <a:ext cx="69427" cy="69427"/>
          </a:xfrm>
          <a:custGeom>
            <a:avLst/>
            <a:gdLst>
              <a:gd name="T0" fmla="*/ 20 w 41"/>
              <a:gd name="T1" fmla="*/ 0 h 41"/>
              <a:gd name="T2" fmla="*/ 20 w 41"/>
              <a:gd name="T3" fmla="*/ 41 h 41"/>
              <a:gd name="T4" fmla="*/ 0 w 41"/>
              <a:gd name="T5" fmla="*/ 20 h 41"/>
              <a:gd name="T6" fmla="*/ 41 w 41"/>
              <a:gd name="T7" fmla="*/ 20 h 41"/>
              <a:gd name="T8" fmla="*/ 6 w 41"/>
              <a:gd name="T9" fmla="*/ 6 h 41"/>
              <a:gd name="T10" fmla="*/ 35 w 41"/>
              <a:gd name="T11" fmla="*/ 35 h 41"/>
              <a:gd name="T12" fmla="*/ 6 w 41"/>
              <a:gd name="T13" fmla="*/ 35 h 41"/>
              <a:gd name="T14" fmla="*/ 35 w 41"/>
              <a:gd name="T15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" h="41">
                <a:moveTo>
                  <a:pt x="20" y="0"/>
                </a:moveTo>
                <a:lnTo>
                  <a:pt x="20" y="41"/>
                </a:lnTo>
                <a:moveTo>
                  <a:pt x="0" y="20"/>
                </a:moveTo>
                <a:lnTo>
                  <a:pt x="41" y="20"/>
                </a:lnTo>
                <a:moveTo>
                  <a:pt x="6" y="6"/>
                </a:moveTo>
                <a:lnTo>
                  <a:pt x="35" y="35"/>
                </a:lnTo>
                <a:moveTo>
                  <a:pt x="6" y="35"/>
                </a:moveTo>
                <a:lnTo>
                  <a:pt x="35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" name="Freeform 208"/>
          <p:cNvSpPr>
            <a:spLocks noEditPoints="1"/>
          </p:cNvSpPr>
          <p:nvPr/>
        </p:nvSpPr>
        <p:spPr bwMode="auto">
          <a:xfrm>
            <a:off x="8878147" y="2341991"/>
            <a:ext cx="71120" cy="71120"/>
          </a:xfrm>
          <a:custGeom>
            <a:avLst/>
            <a:gdLst>
              <a:gd name="T0" fmla="*/ 21 w 42"/>
              <a:gd name="T1" fmla="*/ 0 h 42"/>
              <a:gd name="T2" fmla="*/ 21 w 42"/>
              <a:gd name="T3" fmla="*/ 42 h 42"/>
              <a:gd name="T4" fmla="*/ 0 w 42"/>
              <a:gd name="T5" fmla="*/ 21 h 42"/>
              <a:gd name="T6" fmla="*/ 42 w 42"/>
              <a:gd name="T7" fmla="*/ 21 h 42"/>
              <a:gd name="T8" fmla="*/ 6 w 42"/>
              <a:gd name="T9" fmla="*/ 6 h 42"/>
              <a:gd name="T10" fmla="*/ 36 w 42"/>
              <a:gd name="T11" fmla="*/ 36 h 42"/>
              <a:gd name="T12" fmla="*/ 6 w 42"/>
              <a:gd name="T13" fmla="*/ 36 h 42"/>
              <a:gd name="T14" fmla="*/ 36 w 42"/>
              <a:gd name="T15" fmla="*/ 6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2">
                <a:moveTo>
                  <a:pt x="21" y="0"/>
                </a:moveTo>
                <a:lnTo>
                  <a:pt x="21" y="42"/>
                </a:lnTo>
                <a:moveTo>
                  <a:pt x="0" y="21"/>
                </a:moveTo>
                <a:lnTo>
                  <a:pt x="42" y="21"/>
                </a:lnTo>
                <a:moveTo>
                  <a:pt x="6" y="6"/>
                </a:moveTo>
                <a:lnTo>
                  <a:pt x="36" y="36"/>
                </a:lnTo>
                <a:moveTo>
                  <a:pt x="6" y="36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" name="Freeform 209"/>
          <p:cNvSpPr>
            <a:spLocks noEditPoints="1"/>
          </p:cNvSpPr>
          <p:nvPr/>
        </p:nvSpPr>
        <p:spPr bwMode="auto">
          <a:xfrm>
            <a:off x="9201573" y="2304737"/>
            <a:ext cx="71120" cy="69427"/>
          </a:xfrm>
          <a:custGeom>
            <a:avLst/>
            <a:gdLst>
              <a:gd name="T0" fmla="*/ 21 w 42"/>
              <a:gd name="T1" fmla="*/ 0 h 41"/>
              <a:gd name="T2" fmla="*/ 21 w 42"/>
              <a:gd name="T3" fmla="*/ 41 h 41"/>
              <a:gd name="T4" fmla="*/ 0 w 42"/>
              <a:gd name="T5" fmla="*/ 20 h 41"/>
              <a:gd name="T6" fmla="*/ 42 w 42"/>
              <a:gd name="T7" fmla="*/ 20 h 41"/>
              <a:gd name="T8" fmla="*/ 6 w 42"/>
              <a:gd name="T9" fmla="*/ 6 h 41"/>
              <a:gd name="T10" fmla="*/ 36 w 42"/>
              <a:gd name="T11" fmla="*/ 35 h 41"/>
              <a:gd name="T12" fmla="*/ 6 w 42"/>
              <a:gd name="T13" fmla="*/ 35 h 41"/>
              <a:gd name="T14" fmla="*/ 36 w 42"/>
              <a:gd name="T15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2" h="41">
                <a:moveTo>
                  <a:pt x="21" y="0"/>
                </a:moveTo>
                <a:lnTo>
                  <a:pt x="21" y="41"/>
                </a:lnTo>
                <a:moveTo>
                  <a:pt x="0" y="20"/>
                </a:moveTo>
                <a:lnTo>
                  <a:pt x="42" y="20"/>
                </a:lnTo>
                <a:moveTo>
                  <a:pt x="6" y="6"/>
                </a:moveTo>
                <a:lnTo>
                  <a:pt x="36" y="35"/>
                </a:lnTo>
                <a:moveTo>
                  <a:pt x="6" y="35"/>
                </a:moveTo>
                <a:lnTo>
                  <a:pt x="36" y="6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211"/>
          <p:cNvSpPr>
            <a:spLocks noChangeArrowheads="1"/>
          </p:cNvSpPr>
          <p:nvPr/>
        </p:nvSpPr>
        <p:spPr bwMode="auto">
          <a:xfrm>
            <a:off x="5767494" y="3920176"/>
            <a:ext cx="615553" cy="213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387">
                <a:solidFill>
                  <a:srgbClr val="000000"/>
                </a:solidFill>
                <a:latin typeface="Helvetica" panose="020B0604020202020204" pitchFamily="34" charset="0"/>
              </a:rPr>
              <a:t>Original</a:t>
            </a:r>
            <a:endParaRPr lang="en-US" altLang="en-US" sz="1920"/>
          </a:p>
        </p:txBody>
      </p:sp>
      <p:sp>
        <p:nvSpPr>
          <p:cNvPr id="18" name="Rectangle 212"/>
          <p:cNvSpPr>
            <a:spLocks noChangeArrowheads="1"/>
          </p:cNvSpPr>
          <p:nvPr/>
        </p:nvSpPr>
        <p:spPr bwMode="auto">
          <a:xfrm>
            <a:off x="8002694" y="3918482"/>
            <a:ext cx="812723" cy="213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387">
                <a:solidFill>
                  <a:srgbClr val="000000"/>
                </a:solidFill>
                <a:latin typeface="Helvetica" panose="020B0604020202020204" pitchFamily="34" charset="0"/>
              </a:rPr>
              <a:t>Smoothed</a:t>
            </a:r>
            <a:endParaRPr lang="en-US" altLang="en-US" sz="1920"/>
          </a:p>
        </p:txBody>
      </p:sp>
      <p:pic>
        <p:nvPicPr>
          <p:cNvPr id="1237" name="Picture 2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1480" y="4519617"/>
            <a:ext cx="692574" cy="1744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4"/>
          <p:cNvSpPr>
            <a:spLocks noChangeArrowheads="1"/>
          </p:cNvSpPr>
          <p:nvPr/>
        </p:nvSpPr>
        <p:spPr bwMode="auto">
          <a:xfrm>
            <a:off x="9213428" y="4072576"/>
            <a:ext cx="594715" cy="22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493">
                <a:solidFill>
                  <a:srgbClr val="000000"/>
                </a:solidFill>
                <a:latin typeface="Helvetica" panose="020B0604020202020204" pitchFamily="34" charset="0"/>
              </a:rPr>
              <a:t>Plume </a:t>
            </a:r>
            <a:endParaRPr lang="en-US" altLang="en-US" sz="1920"/>
          </a:p>
        </p:txBody>
      </p:sp>
      <p:sp>
        <p:nvSpPr>
          <p:cNvPr id="20" name="Rectangle 215"/>
          <p:cNvSpPr>
            <a:spLocks noChangeArrowheads="1"/>
          </p:cNvSpPr>
          <p:nvPr/>
        </p:nvSpPr>
        <p:spPr bwMode="auto">
          <a:xfrm>
            <a:off x="9213427" y="4285937"/>
            <a:ext cx="1138132" cy="22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493">
                <a:solidFill>
                  <a:srgbClr val="000000"/>
                </a:solidFill>
                <a:latin typeface="Helvetica" panose="020B0604020202020204" pitchFamily="34" charset="0"/>
              </a:rPr>
              <a:t>thickness (m)</a:t>
            </a:r>
            <a:endParaRPr lang="en-US" altLang="en-US" sz="1920"/>
          </a:p>
        </p:txBody>
      </p:sp>
      <p:sp>
        <p:nvSpPr>
          <p:cNvPr id="24" name="Rectangle 218"/>
          <p:cNvSpPr>
            <a:spLocks noChangeArrowheads="1"/>
          </p:cNvSpPr>
          <p:nvPr/>
        </p:nvSpPr>
        <p:spPr bwMode="auto">
          <a:xfrm>
            <a:off x="951656" y="1368323"/>
            <a:ext cx="3931920" cy="136313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Line 219"/>
          <p:cNvSpPr>
            <a:spLocks noChangeShapeType="1"/>
          </p:cNvSpPr>
          <p:nvPr/>
        </p:nvSpPr>
        <p:spPr bwMode="auto">
          <a:xfrm>
            <a:off x="902548" y="2741616"/>
            <a:ext cx="3931920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20"/>
          <p:cNvSpPr>
            <a:spLocks noChangeShapeType="1"/>
          </p:cNvSpPr>
          <p:nvPr/>
        </p:nvSpPr>
        <p:spPr bwMode="auto">
          <a:xfrm>
            <a:off x="902548" y="1378483"/>
            <a:ext cx="3931920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21"/>
          <p:cNvSpPr>
            <a:spLocks noChangeShapeType="1"/>
          </p:cNvSpPr>
          <p:nvPr/>
        </p:nvSpPr>
        <p:spPr bwMode="auto">
          <a:xfrm flipV="1">
            <a:off x="139361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22"/>
          <p:cNvSpPr>
            <a:spLocks noChangeShapeType="1"/>
          </p:cNvSpPr>
          <p:nvPr/>
        </p:nvSpPr>
        <p:spPr bwMode="auto">
          <a:xfrm flipV="1">
            <a:off x="204893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23"/>
          <p:cNvSpPr>
            <a:spLocks noChangeShapeType="1"/>
          </p:cNvSpPr>
          <p:nvPr/>
        </p:nvSpPr>
        <p:spPr bwMode="auto">
          <a:xfrm flipV="1">
            <a:off x="270425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224"/>
          <p:cNvSpPr>
            <a:spLocks noChangeShapeType="1"/>
          </p:cNvSpPr>
          <p:nvPr/>
        </p:nvSpPr>
        <p:spPr bwMode="auto">
          <a:xfrm flipV="1">
            <a:off x="335957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225"/>
          <p:cNvSpPr>
            <a:spLocks noChangeShapeType="1"/>
          </p:cNvSpPr>
          <p:nvPr/>
        </p:nvSpPr>
        <p:spPr bwMode="auto">
          <a:xfrm flipV="1">
            <a:off x="401489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226"/>
          <p:cNvSpPr>
            <a:spLocks noChangeShapeType="1"/>
          </p:cNvSpPr>
          <p:nvPr/>
        </p:nvSpPr>
        <p:spPr bwMode="auto">
          <a:xfrm flipV="1">
            <a:off x="4670214" y="2702671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227"/>
          <p:cNvSpPr>
            <a:spLocks noChangeShapeType="1"/>
          </p:cNvSpPr>
          <p:nvPr/>
        </p:nvSpPr>
        <p:spPr bwMode="auto">
          <a:xfrm>
            <a:off x="139361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228"/>
          <p:cNvSpPr>
            <a:spLocks noChangeShapeType="1"/>
          </p:cNvSpPr>
          <p:nvPr/>
        </p:nvSpPr>
        <p:spPr bwMode="auto">
          <a:xfrm>
            <a:off x="204893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229"/>
          <p:cNvSpPr>
            <a:spLocks noChangeShapeType="1"/>
          </p:cNvSpPr>
          <p:nvPr/>
        </p:nvSpPr>
        <p:spPr bwMode="auto">
          <a:xfrm>
            <a:off x="270425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230"/>
          <p:cNvSpPr>
            <a:spLocks noChangeShapeType="1"/>
          </p:cNvSpPr>
          <p:nvPr/>
        </p:nvSpPr>
        <p:spPr bwMode="auto">
          <a:xfrm>
            <a:off x="335957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231"/>
          <p:cNvSpPr>
            <a:spLocks noChangeShapeType="1"/>
          </p:cNvSpPr>
          <p:nvPr/>
        </p:nvSpPr>
        <p:spPr bwMode="auto">
          <a:xfrm>
            <a:off x="401489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232"/>
          <p:cNvSpPr>
            <a:spLocks noChangeShapeType="1"/>
          </p:cNvSpPr>
          <p:nvPr/>
        </p:nvSpPr>
        <p:spPr bwMode="auto">
          <a:xfrm>
            <a:off x="4670214" y="1378484"/>
            <a:ext cx="0" cy="38947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233"/>
          <p:cNvSpPr>
            <a:spLocks noChangeArrowheads="1"/>
          </p:cNvSpPr>
          <p:nvPr/>
        </p:nvSpPr>
        <p:spPr bwMode="auto">
          <a:xfrm>
            <a:off x="1356360" y="2807657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2</a:t>
            </a:r>
            <a:endParaRPr lang="en-US" altLang="en-US" sz="1920"/>
          </a:p>
        </p:txBody>
      </p:sp>
      <p:sp>
        <p:nvSpPr>
          <p:cNvPr id="40" name="Rectangle 234"/>
          <p:cNvSpPr>
            <a:spLocks noChangeArrowheads="1"/>
          </p:cNvSpPr>
          <p:nvPr/>
        </p:nvSpPr>
        <p:spPr bwMode="auto">
          <a:xfrm>
            <a:off x="2011681" y="2807657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4</a:t>
            </a:r>
            <a:endParaRPr lang="en-US" altLang="en-US" sz="1920"/>
          </a:p>
        </p:txBody>
      </p:sp>
      <p:sp>
        <p:nvSpPr>
          <p:cNvPr id="41" name="Rectangle 235"/>
          <p:cNvSpPr>
            <a:spLocks noChangeArrowheads="1"/>
          </p:cNvSpPr>
          <p:nvPr/>
        </p:nvSpPr>
        <p:spPr bwMode="auto">
          <a:xfrm>
            <a:off x="2668694" y="2807657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6</a:t>
            </a:r>
            <a:endParaRPr lang="en-US" altLang="en-US" sz="1920"/>
          </a:p>
        </p:txBody>
      </p:sp>
      <p:sp>
        <p:nvSpPr>
          <p:cNvPr id="42" name="Rectangle 236"/>
          <p:cNvSpPr>
            <a:spLocks noChangeArrowheads="1"/>
          </p:cNvSpPr>
          <p:nvPr/>
        </p:nvSpPr>
        <p:spPr bwMode="auto">
          <a:xfrm>
            <a:off x="3317240" y="2807657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8</a:t>
            </a:r>
            <a:endParaRPr lang="en-US" altLang="en-US" sz="1920"/>
          </a:p>
        </p:txBody>
      </p:sp>
      <p:sp>
        <p:nvSpPr>
          <p:cNvPr id="43" name="Rectangle 237"/>
          <p:cNvSpPr>
            <a:spLocks noChangeArrowheads="1"/>
          </p:cNvSpPr>
          <p:nvPr/>
        </p:nvSpPr>
        <p:spPr bwMode="auto">
          <a:xfrm>
            <a:off x="3935308" y="2807657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0</a:t>
            </a:r>
            <a:endParaRPr lang="en-US" altLang="en-US" sz="1920"/>
          </a:p>
        </p:txBody>
      </p:sp>
      <p:sp>
        <p:nvSpPr>
          <p:cNvPr id="44" name="Rectangle 238"/>
          <p:cNvSpPr>
            <a:spLocks noChangeArrowheads="1"/>
          </p:cNvSpPr>
          <p:nvPr/>
        </p:nvSpPr>
        <p:spPr bwMode="auto">
          <a:xfrm>
            <a:off x="4590627" y="2807657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2</a:t>
            </a:r>
            <a:endParaRPr lang="en-US" altLang="en-US" sz="1920"/>
          </a:p>
        </p:txBody>
      </p:sp>
      <p:sp>
        <p:nvSpPr>
          <p:cNvPr id="45" name="Rectangle 239"/>
          <p:cNvSpPr>
            <a:spLocks noChangeArrowheads="1"/>
          </p:cNvSpPr>
          <p:nvPr/>
        </p:nvSpPr>
        <p:spPr bwMode="auto">
          <a:xfrm>
            <a:off x="2399454" y="2997310"/>
            <a:ext cx="931345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Months in 2012</a:t>
            </a:r>
            <a:endParaRPr lang="en-US" altLang="en-US" sz="1920"/>
          </a:p>
        </p:txBody>
      </p:sp>
      <p:sp>
        <p:nvSpPr>
          <p:cNvPr id="46" name="Line 240"/>
          <p:cNvSpPr>
            <a:spLocks noChangeShapeType="1"/>
          </p:cNvSpPr>
          <p:nvPr/>
        </p:nvSpPr>
        <p:spPr bwMode="auto">
          <a:xfrm flipV="1">
            <a:off x="902547" y="1378483"/>
            <a:ext cx="0" cy="1363134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241"/>
          <p:cNvSpPr>
            <a:spLocks noChangeShapeType="1"/>
          </p:cNvSpPr>
          <p:nvPr/>
        </p:nvSpPr>
        <p:spPr bwMode="auto">
          <a:xfrm flipV="1">
            <a:off x="4834467" y="1378483"/>
            <a:ext cx="0" cy="1363134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242"/>
          <p:cNvSpPr>
            <a:spLocks noChangeShapeType="1"/>
          </p:cNvSpPr>
          <p:nvPr/>
        </p:nvSpPr>
        <p:spPr bwMode="auto">
          <a:xfrm>
            <a:off x="902548" y="2741616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243"/>
          <p:cNvSpPr>
            <a:spLocks noChangeShapeType="1"/>
          </p:cNvSpPr>
          <p:nvPr/>
        </p:nvSpPr>
        <p:spPr bwMode="auto">
          <a:xfrm>
            <a:off x="902548" y="246899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244"/>
          <p:cNvSpPr>
            <a:spLocks noChangeShapeType="1"/>
          </p:cNvSpPr>
          <p:nvPr/>
        </p:nvSpPr>
        <p:spPr bwMode="auto">
          <a:xfrm>
            <a:off x="902548" y="2196363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245"/>
          <p:cNvSpPr>
            <a:spLocks noChangeShapeType="1"/>
          </p:cNvSpPr>
          <p:nvPr/>
        </p:nvSpPr>
        <p:spPr bwMode="auto">
          <a:xfrm>
            <a:off x="902548" y="192373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246"/>
          <p:cNvSpPr>
            <a:spLocks noChangeShapeType="1"/>
          </p:cNvSpPr>
          <p:nvPr/>
        </p:nvSpPr>
        <p:spPr bwMode="auto">
          <a:xfrm>
            <a:off x="902548" y="1651109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247"/>
          <p:cNvSpPr>
            <a:spLocks noChangeShapeType="1"/>
          </p:cNvSpPr>
          <p:nvPr/>
        </p:nvSpPr>
        <p:spPr bwMode="auto">
          <a:xfrm>
            <a:off x="902548" y="1378483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Line 248"/>
          <p:cNvSpPr>
            <a:spLocks noChangeShapeType="1"/>
          </p:cNvSpPr>
          <p:nvPr/>
        </p:nvSpPr>
        <p:spPr bwMode="auto">
          <a:xfrm flipH="1">
            <a:off x="4795522" y="2741616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Line 249"/>
          <p:cNvSpPr>
            <a:spLocks noChangeShapeType="1"/>
          </p:cNvSpPr>
          <p:nvPr/>
        </p:nvSpPr>
        <p:spPr bwMode="auto">
          <a:xfrm flipH="1">
            <a:off x="4795522" y="2468990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250"/>
          <p:cNvSpPr>
            <a:spLocks noChangeShapeType="1"/>
          </p:cNvSpPr>
          <p:nvPr/>
        </p:nvSpPr>
        <p:spPr bwMode="auto">
          <a:xfrm flipH="1">
            <a:off x="4795522" y="2196363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251"/>
          <p:cNvSpPr>
            <a:spLocks noChangeShapeType="1"/>
          </p:cNvSpPr>
          <p:nvPr/>
        </p:nvSpPr>
        <p:spPr bwMode="auto">
          <a:xfrm flipH="1">
            <a:off x="4795522" y="1923737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252"/>
          <p:cNvSpPr>
            <a:spLocks noChangeShapeType="1"/>
          </p:cNvSpPr>
          <p:nvPr/>
        </p:nvSpPr>
        <p:spPr bwMode="auto">
          <a:xfrm flipH="1">
            <a:off x="4795522" y="1651109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253"/>
          <p:cNvSpPr>
            <a:spLocks noChangeShapeType="1"/>
          </p:cNvSpPr>
          <p:nvPr/>
        </p:nvSpPr>
        <p:spPr bwMode="auto">
          <a:xfrm flipH="1">
            <a:off x="4795522" y="1378483"/>
            <a:ext cx="38947" cy="0"/>
          </a:xfrm>
          <a:prstGeom prst="line">
            <a:avLst/>
          </a:prstGeom>
          <a:noFill/>
          <a:ln w="4763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Rectangle 254"/>
          <p:cNvSpPr>
            <a:spLocks noChangeArrowheads="1"/>
          </p:cNvSpPr>
          <p:nvPr/>
        </p:nvSpPr>
        <p:spPr bwMode="auto">
          <a:xfrm>
            <a:off x="777240" y="2670496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0</a:t>
            </a:r>
            <a:endParaRPr lang="en-US" altLang="en-US" sz="1920"/>
          </a:p>
        </p:txBody>
      </p:sp>
      <p:sp>
        <p:nvSpPr>
          <p:cNvPr id="61" name="Rectangle 255"/>
          <p:cNvSpPr>
            <a:spLocks noChangeArrowheads="1"/>
          </p:cNvSpPr>
          <p:nvPr/>
        </p:nvSpPr>
        <p:spPr bwMode="auto">
          <a:xfrm>
            <a:off x="660401" y="2394483"/>
            <a:ext cx="189154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0.5</a:t>
            </a:r>
            <a:endParaRPr lang="en-US" altLang="en-US" sz="1920"/>
          </a:p>
        </p:txBody>
      </p:sp>
      <p:sp>
        <p:nvSpPr>
          <p:cNvPr id="62" name="Rectangle 256"/>
          <p:cNvSpPr>
            <a:spLocks noChangeArrowheads="1"/>
          </p:cNvSpPr>
          <p:nvPr/>
        </p:nvSpPr>
        <p:spPr bwMode="auto">
          <a:xfrm>
            <a:off x="777240" y="2126937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</a:t>
            </a:r>
            <a:endParaRPr lang="en-US" altLang="en-US" sz="1920"/>
          </a:p>
        </p:txBody>
      </p:sp>
      <p:sp>
        <p:nvSpPr>
          <p:cNvPr id="63" name="Rectangle 257"/>
          <p:cNvSpPr>
            <a:spLocks noChangeArrowheads="1"/>
          </p:cNvSpPr>
          <p:nvPr/>
        </p:nvSpPr>
        <p:spPr bwMode="auto">
          <a:xfrm>
            <a:off x="660401" y="1850923"/>
            <a:ext cx="189154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.5</a:t>
            </a:r>
            <a:endParaRPr lang="en-US" altLang="en-US" sz="1920"/>
          </a:p>
        </p:txBody>
      </p:sp>
      <p:sp>
        <p:nvSpPr>
          <p:cNvPr id="1216" name="Rectangle 258"/>
          <p:cNvSpPr>
            <a:spLocks noChangeArrowheads="1"/>
          </p:cNvSpPr>
          <p:nvPr/>
        </p:nvSpPr>
        <p:spPr bwMode="auto">
          <a:xfrm>
            <a:off x="777240" y="1583376"/>
            <a:ext cx="7534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2</a:t>
            </a:r>
            <a:endParaRPr lang="en-US" altLang="en-US" sz="1920"/>
          </a:p>
        </p:txBody>
      </p:sp>
      <p:sp>
        <p:nvSpPr>
          <p:cNvPr id="1217" name="Rectangle 259"/>
          <p:cNvSpPr>
            <a:spLocks noChangeArrowheads="1"/>
          </p:cNvSpPr>
          <p:nvPr/>
        </p:nvSpPr>
        <p:spPr bwMode="auto">
          <a:xfrm>
            <a:off x="660401" y="1307363"/>
            <a:ext cx="189154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2.5</a:t>
            </a:r>
            <a:endParaRPr lang="en-US" altLang="en-US" sz="1920"/>
          </a:p>
        </p:txBody>
      </p:sp>
      <p:sp>
        <p:nvSpPr>
          <p:cNvPr id="1236" name="Freeform 278"/>
          <p:cNvSpPr>
            <a:spLocks/>
          </p:cNvSpPr>
          <p:nvPr/>
        </p:nvSpPr>
        <p:spPr bwMode="auto">
          <a:xfrm>
            <a:off x="922868" y="1278576"/>
            <a:ext cx="66041" cy="66041"/>
          </a:xfrm>
          <a:custGeom>
            <a:avLst/>
            <a:gdLst>
              <a:gd name="T0" fmla="*/ 0 w 162"/>
              <a:gd name="T1" fmla="*/ 156 h 162"/>
              <a:gd name="T2" fmla="*/ 1 w 162"/>
              <a:gd name="T3" fmla="*/ 151 h 162"/>
              <a:gd name="T4" fmla="*/ 71 w 162"/>
              <a:gd name="T5" fmla="*/ 81 h 162"/>
              <a:gd name="T6" fmla="*/ 1 w 162"/>
              <a:gd name="T7" fmla="*/ 12 h 162"/>
              <a:gd name="T8" fmla="*/ 0 w 162"/>
              <a:gd name="T9" fmla="*/ 7 h 162"/>
              <a:gd name="T10" fmla="*/ 2 w 162"/>
              <a:gd name="T11" fmla="*/ 3 h 162"/>
              <a:gd name="T12" fmla="*/ 7 w 162"/>
              <a:gd name="T13" fmla="*/ 0 h 162"/>
              <a:gd name="T14" fmla="*/ 12 w 162"/>
              <a:gd name="T15" fmla="*/ 3 h 162"/>
              <a:gd name="T16" fmla="*/ 81 w 162"/>
              <a:gd name="T17" fmla="*/ 72 h 162"/>
              <a:gd name="T18" fmla="*/ 151 w 162"/>
              <a:gd name="T19" fmla="*/ 3 h 162"/>
              <a:gd name="T20" fmla="*/ 155 w 162"/>
              <a:gd name="T21" fmla="*/ 0 h 162"/>
              <a:gd name="T22" fmla="*/ 160 w 162"/>
              <a:gd name="T23" fmla="*/ 2 h 162"/>
              <a:gd name="T24" fmla="*/ 162 w 162"/>
              <a:gd name="T25" fmla="*/ 7 h 162"/>
              <a:gd name="T26" fmla="*/ 160 w 162"/>
              <a:gd name="T27" fmla="*/ 12 h 162"/>
              <a:gd name="T28" fmla="*/ 91 w 162"/>
              <a:gd name="T29" fmla="*/ 81 h 162"/>
              <a:gd name="T30" fmla="*/ 160 w 162"/>
              <a:gd name="T31" fmla="*/ 151 h 162"/>
              <a:gd name="T32" fmla="*/ 162 w 162"/>
              <a:gd name="T33" fmla="*/ 156 h 162"/>
              <a:gd name="T34" fmla="*/ 160 w 162"/>
              <a:gd name="T35" fmla="*/ 161 h 162"/>
              <a:gd name="T36" fmla="*/ 155 w 162"/>
              <a:gd name="T37" fmla="*/ 162 h 162"/>
              <a:gd name="T38" fmla="*/ 151 w 162"/>
              <a:gd name="T39" fmla="*/ 160 h 162"/>
              <a:gd name="T40" fmla="*/ 81 w 162"/>
              <a:gd name="T41" fmla="*/ 91 h 162"/>
              <a:gd name="T42" fmla="*/ 12 w 162"/>
              <a:gd name="T43" fmla="*/ 160 h 162"/>
              <a:gd name="T44" fmla="*/ 7 w 162"/>
              <a:gd name="T45" fmla="*/ 162 h 162"/>
              <a:gd name="T46" fmla="*/ 2 w 162"/>
              <a:gd name="T47" fmla="*/ 160 h 162"/>
              <a:gd name="T48" fmla="*/ 0 w 162"/>
              <a:gd name="T49" fmla="*/ 156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2" h="162">
                <a:moveTo>
                  <a:pt x="0" y="156"/>
                </a:moveTo>
                <a:cubicBezTo>
                  <a:pt x="0" y="154"/>
                  <a:pt x="0" y="152"/>
                  <a:pt x="1" y="151"/>
                </a:cubicBezTo>
                <a:lnTo>
                  <a:pt x="71" y="81"/>
                </a:lnTo>
                <a:lnTo>
                  <a:pt x="1" y="12"/>
                </a:lnTo>
                <a:cubicBezTo>
                  <a:pt x="0" y="10"/>
                  <a:pt x="0" y="9"/>
                  <a:pt x="0" y="7"/>
                </a:cubicBezTo>
                <a:cubicBezTo>
                  <a:pt x="0" y="5"/>
                  <a:pt x="0" y="4"/>
                  <a:pt x="2" y="3"/>
                </a:cubicBezTo>
                <a:cubicBezTo>
                  <a:pt x="3" y="1"/>
                  <a:pt x="5" y="0"/>
                  <a:pt x="7" y="0"/>
                </a:cubicBezTo>
                <a:cubicBezTo>
                  <a:pt x="8" y="0"/>
                  <a:pt x="10" y="1"/>
                  <a:pt x="12" y="3"/>
                </a:cubicBezTo>
                <a:lnTo>
                  <a:pt x="81" y="72"/>
                </a:lnTo>
                <a:lnTo>
                  <a:pt x="151" y="3"/>
                </a:lnTo>
                <a:cubicBezTo>
                  <a:pt x="152" y="1"/>
                  <a:pt x="154" y="0"/>
                  <a:pt x="155" y="0"/>
                </a:cubicBezTo>
                <a:cubicBezTo>
                  <a:pt x="157" y="0"/>
                  <a:pt x="159" y="1"/>
                  <a:pt x="160" y="2"/>
                </a:cubicBezTo>
                <a:cubicBezTo>
                  <a:pt x="162" y="4"/>
                  <a:pt x="162" y="5"/>
                  <a:pt x="162" y="7"/>
                </a:cubicBezTo>
                <a:cubicBezTo>
                  <a:pt x="162" y="9"/>
                  <a:pt x="162" y="10"/>
                  <a:pt x="160" y="12"/>
                </a:cubicBezTo>
                <a:lnTo>
                  <a:pt x="91" y="81"/>
                </a:lnTo>
                <a:lnTo>
                  <a:pt x="160" y="151"/>
                </a:lnTo>
                <a:cubicBezTo>
                  <a:pt x="162" y="152"/>
                  <a:pt x="162" y="154"/>
                  <a:pt x="162" y="156"/>
                </a:cubicBezTo>
                <a:cubicBezTo>
                  <a:pt x="162" y="158"/>
                  <a:pt x="162" y="159"/>
                  <a:pt x="160" y="161"/>
                </a:cubicBezTo>
                <a:cubicBezTo>
                  <a:pt x="159" y="162"/>
                  <a:pt x="157" y="162"/>
                  <a:pt x="155" y="162"/>
                </a:cubicBezTo>
                <a:cubicBezTo>
                  <a:pt x="154" y="162"/>
                  <a:pt x="152" y="162"/>
                  <a:pt x="151" y="160"/>
                </a:cubicBezTo>
                <a:lnTo>
                  <a:pt x="81" y="91"/>
                </a:lnTo>
                <a:lnTo>
                  <a:pt x="12" y="160"/>
                </a:lnTo>
                <a:cubicBezTo>
                  <a:pt x="10" y="162"/>
                  <a:pt x="8" y="162"/>
                  <a:pt x="7" y="162"/>
                </a:cubicBezTo>
                <a:cubicBezTo>
                  <a:pt x="5" y="162"/>
                  <a:pt x="3" y="162"/>
                  <a:pt x="2" y="160"/>
                </a:cubicBezTo>
                <a:cubicBezTo>
                  <a:pt x="0" y="159"/>
                  <a:pt x="0" y="157"/>
                  <a:pt x="0" y="156"/>
                </a:cubicBezTo>
                <a:close/>
              </a:path>
            </a:pathLst>
          </a:custGeom>
          <a:solidFill>
            <a:srgbClr val="26262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8" name="Rectangle 279"/>
          <p:cNvSpPr>
            <a:spLocks noChangeArrowheads="1"/>
          </p:cNvSpPr>
          <p:nvPr/>
        </p:nvSpPr>
        <p:spPr bwMode="auto">
          <a:xfrm>
            <a:off x="1014307" y="1222697"/>
            <a:ext cx="150682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262626"/>
                </a:solidFill>
              </a:rPr>
              <a:t>10</a:t>
            </a:r>
            <a:endParaRPr lang="en-US" altLang="en-US" sz="1920"/>
          </a:p>
        </p:txBody>
      </p:sp>
      <p:sp>
        <p:nvSpPr>
          <p:cNvPr id="1242" name="Freeform 281"/>
          <p:cNvSpPr>
            <a:spLocks/>
          </p:cNvSpPr>
          <p:nvPr/>
        </p:nvSpPr>
        <p:spPr bwMode="auto">
          <a:xfrm>
            <a:off x="1066801" y="1866163"/>
            <a:ext cx="3603413" cy="828041"/>
          </a:xfrm>
          <a:custGeom>
            <a:avLst/>
            <a:gdLst>
              <a:gd name="T0" fmla="*/ 0 w 2128"/>
              <a:gd name="T1" fmla="*/ 0 h 489"/>
              <a:gd name="T2" fmla="*/ 193 w 2128"/>
              <a:gd name="T3" fmla="*/ 217 h 489"/>
              <a:gd name="T4" fmla="*/ 387 w 2128"/>
              <a:gd name="T5" fmla="*/ 322 h 489"/>
              <a:gd name="T6" fmla="*/ 580 w 2128"/>
              <a:gd name="T7" fmla="*/ 361 h 489"/>
              <a:gd name="T8" fmla="*/ 774 w 2128"/>
              <a:gd name="T9" fmla="*/ 298 h 489"/>
              <a:gd name="T10" fmla="*/ 967 w 2128"/>
              <a:gd name="T11" fmla="*/ 317 h 489"/>
              <a:gd name="T12" fmla="*/ 1161 w 2128"/>
              <a:gd name="T13" fmla="*/ 376 h 489"/>
              <a:gd name="T14" fmla="*/ 1354 w 2128"/>
              <a:gd name="T15" fmla="*/ 489 h 489"/>
              <a:gd name="T16" fmla="*/ 1548 w 2128"/>
              <a:gd name="T17" fmla="*/ 488 h 489"/>
              <a:gd name="T18" fmla="*/ 1741 w 2128"/>
              <a:gd name="T19" fmla="*/ 471 h 489"/>
              <a:gd name="T20" fmla="*/ 1935 w 2128"/>
              <a:gd name="T21" fmla="*/ 460 h 489"/>
              <a:gd name="T22" fmla="*/ 2128 w 2128"/>
              <a:gd name="T23" fmla="*/ 373 h 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128" h="489">
                <a:moveTo>
                  <a:pt x="0" y="0"/>
                </a:moveTo>
                <a:lnTo>
                  <a:pt x="193" y="217"/>
                </a:lnTo>
                <a:lnTo>
                  <a:pt x="387" y="322"/>
                </a:lnTo>
                <a:lnTo>
                  <a:pt x="580" y="361"/>
                </a:lnTo>
                <a:lnTo>
                  <a:pt x="774" y="298"/>
                </a:lnTo>
                <a:lnTo>
                  <a:pt x="967" y="317"/>
                </a:lnTo>
                <a:lnTo>
                  <a:pt x="1161" y="376"/>
                </a:lnTo>
                <a:lnTo>
                  <a:pt x="1354" y="489"/>
                </a:lnTo>
                <a:lnTo>
                  <a:pt x="1548" y="488"/>
                </a:lnTo>
                <a:lnTo>
                  <a:pt x="1741" y="471"/>
                </a:lnTo>
                <a:lnTo>
                  <a:pt x="1935" y="460"/>
                </a:lnTo>
                <a:lnTo>
                  <a:pt x="2128" y="373"/>
                </a:lnTo>
              </a:path>
            </a:pathLst>
          </a:custGeom>
          <a:noFill/>
          <a:ln w="4763" cap="flat">
            <a:solidFill>
              <a:srgbClr val="0072B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3" name="Freeform 282"/>
          <p:cNvSpPr>
            <a:spLocks/>
          </p:cNvSpPr>
          <p:nvPr/>
        </p:nvSpPr>
        <p:spPr bwMode="auto">
          <a:xfrm>
            <a:off x="1066801" y="1630790"/>
            <a:ext cx="3603413" cy="1075267"/>
          </a:xfrm>
          <a:custGeom>
            <a:avLst/>
            <a:gdLst>
              <a:gd name="T0" fmla="*/ 0 w 2128"/>
              <a:gd name="T1" fmla="*/ 0 h 635"/>
              <a:gd name="T2" fmla="*/ 193 w 2128"/>
              <a:gd name="T3" fmla="*/ 236 h 635"/>
              <a:gd name="T4" fmla="*/ 387 w 2128"/>
              <a:gd name="T5" fmla="*/ 358 h 635"/>
              <a:gd name="T6" fmla="*/ 580 w 2128"/>
              <a:gd name="T7" fmla="*/ 442 h 635"/>
              <a:gd name="T8" fmla="*/ 774 w 2128"/>
              <a:gd name="T9" fmla="*/ 359 h 635"/>
              <a:gd name="T10" fmla="*/ 967 w 2128"/>
              <a:gd name="T11" fmla="*/ 459 h 635"/>
              <a:gd name="T12" fmla="*/ 1161 w 2128"/>
              <a:gd name="T13" fmla="*/ 513 h 635"/>
              <a:gd name="T14" fmla="*/ 1354 w 2128"/>
              <a:gd name="T15" fmla="*/ 629 h 635"/>
              <a:gd name="T16" fmla="*/ 1548 w 2128"/>
              <a:gd name="T17" fmla="*/ 635 h 635"/>
              <a:gd name="T18" fmla="*/ 1741 w 2128"/>
              <a:gd name="T19" fmla="*/ 619 h 635"/>
              <a:gd name="T20" fmla="*/ 1935 w 2128"/>
              <a:gd name="T21" fmla="*/ 606 h 635"/>
              <a:gd name="T22" fmla="*/ 2128 w 2128"/>
              <a:gd name="T23" fmla="*/ 524 h 6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128" h="635">
                <a:moveTo>
                  <a:pt x="0" y="0"/>
                </a:moveTo>
                <a:lnTo>
                  <a:pt x="193" y="236"/>
                </a:lnTo>
                <a:lnTo>
                  <a:pt x="387" y="358"/>
                </a:lnTo>
                <a:lnTo>
                  <a:pt x="580" y="442"/>
                </a:lnTo>
                <a:lnTo>
                  <a:pt x="774" y="359"/>
                </a:lnTo>
                <a:lnTo>
                  <a:pt x="967" y="459"/>
                </a:lnTo>
                <a:lnTo>
                  <a:pt x="1161" y="513"/>
                </a:lnTo>
                <a:lnTo>
                  <a:pt x="1354" y="629"/>
                </a:lnTo>
                <a:lnTo>
                  <a:pt x="1548" y="635"/>
                </a:lnTo>
                <a:lnTo>
                  <a:pt x="1741" y="619"/>
                </a:lnTo>
                <a:lnTo>
                  <a:pt x="1935" y="606"/>
                </a:lnTo>
                <a:lnTo>
                  <a:pt x="2128" y="524"/>
                </a:lnTo>
              </a:path>
            </a:pathLst>
          </a:custGeom>
          <a:noFill/>
          <a:ln w="4763" cap="flat">
            <a:solidFill>
              <a:srgbClr val="D953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4" name="Rectangle 283"/>
          <p:cNvSpPr>
            <a:spLocks noChangeArrowheads="1"/>
          </p:cNvSpPr>
          <p:nvPr/>
        </p:nvSpPr>
        <p:spPr bwMode="auto">
          <a:xfrm>
            <a:off x="3848948" y="1463150"/>
            <a:ext cx="899161" cy="38777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5" name="Rectangle 284"/>
          <p:cNvSpPr>
            <a:spLocks noChangeArrowheads="1"/>
          </p:cNvSpPr>
          <p:nvPr/>
        </p:nvSpPr>
        <p:spPr bwMode="auto">
          <a:xfrm>
            <a:off x="4092788" y="1497017"/>
            <a:ext cx="468077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000000"/>
                </a:solidFill>
              </a:rPr>
              <a:t>Original</a:t>
            </a:r>
            <a:endParaRPr lang="en-US" altLang="en-US" sz="1920"/>
          </a:p>
        </p:txBody>
      </p:sp>
      <p:sp>
        <p:nvSpPr>
          <p:cNvPr id="1246" name="Line 285"/>
          <p:cNvSpPr>
            <a:spLocks noChangeShapeType="1"/>
          </p:cNvSpPr>
          <p:nvPr/>
        </p:nvSpPr>
        <p:spPr bwMode="auto">
          <a:xfrm>
            <a:off x="3876040" y="1566443"/>
            <a:ext cx="196427" cy="0"/>
          </a:xfrm>
          <a:prstGeom prst="line">
            <a:avLst/>
          </a:prstGeom>
          <a:noFill/>
          <a:ln w="4763" cap="flat">
            <a:solidFill>
              <a:srgbClr val="0072B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7" name="Rectangle 286"/>
          <p:cNvSpPr>
            <a:spLocks noChangeArrowheads="1"/>
          </p:cNvSpPr>
          <p:nvPr/>
        </p:nvSpPr>
        <p:spPr bwMode="auto">
          <a:xfrm>
            <a:off x="4092788" y="1674816"/>
            <a:ext cx="620363" cy="16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067">
                <a:solidFill>
                  <a:srgbClr val="000000"/>
                </a:solidFill>
              </a:rPr>
              <a:t>Smoothed</a:t>
            </a:r>
            <a:endParaRPr lang="en-US" altLang="en-US" sz="1920"/>
          </a:p>
        </p:txBody>
      </p:sp>
      <p:sp>
        <p:nvSpPr>
          <p:cNvPr id="1248" name="Line 287"/>
          <p:cNvSpPr>
            <a:spLocks noChangeShapeType="1"/>
          </p:cNvSpPr>
          <p:nvPr/>
        </p:nvSpPr>
        <p:spPr bwMode="auto">
          <a:xfrm>
            <a:off x="3876040" y="1747630"/>
            <a:ext cx="196427" cy="0"/>
          </a:xfrm>
          <a:prstGeom prst="line">
            <a:avLst/>
          </a:prstGeom>
          <a:noFill/>
          <a:ln w="4763" cap="flat">
            <a:solidFill>
              <a:srgbClr val="D953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" name="Rectangle 288"/>
          <p:cNvSpPr>
            <a:spLocks noChangeArrowheads="1"/>
          </p:cNvSpPr>
          <p:nvPr/>
        </p:nvSpPr>
        <p:spPr bwMode="auto">
          <a:xfrm>
            <a:off x="3848948" y="1463150"/>
            <a:ext cx="899161" cy="387774"/>
          </a:xfrm>
          <a:prstGeom prst="rect">
            <a:avLst/>
          </a:prstGeom>
          <a:noFill/>
          <a:ln w="4763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293"/>
          <p:cNvSpPr>
            <a:spLocks noChangeArrowheads="1"/>
          </p:cNvSpPr>
          <p:nvPr/>
        </p:nvSpPr>
        <p:spPr bwMode="auto">
          <a:xfrm>
            <a:off x="5262880" y="3581510"/>
            <a:ext cx="3943772" cy="22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75390"/>
            <a:r>
              <a:rPr lang="en-US" altLang="en-US" sz="1493" dirty="0">
                <a:solidFill>
                  <a:srgbClr val="000000"/>
                </a:solidFill>
                <a:latin typeface="Helvetica" panose="020B0604020202020204" pitchFamily="34" charset="0"/>
              </a:rPr>
              <a:t>Averaged plume thickness in September, 2012</a:t>
            </a:r>
            <a:endParaRPr lang="en-US" altLang="en-US" sz="1920" dirty="0"/>
          </a:p>
        </p:txBody>
      </p:sp>
      <p:sp>
        <p:nvSpPr>
          <p:cNvPr id="1450" name="TextBox 1449"/>
          <p:cNvSpPr txBox="1"/>
          <p:nvPr/>
        </p:nvSpPr>
        <p:spPr>
          <a:xfrm>
            <a:off x="9879836" y="1556187"/>
            <a:ext cx="3256279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Plume volume, area, centroid </a:t>
            </a:r>
            <a:r>
              <a:rPr lang="en-US" dirty="0" err="1" smtClean="0"/>
              <a:t>etc</a:t>
            </a:r>
            <a:r>
              <a:rPr lang="en-US" dirty="0" smtClean="0"/>
              <a:t> are all altered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Differences are larger during freshets</a:t>
            </a:r>
          </a:p>
          <a:p>
            <a:pPr marL="304810" indent="-304810">
              <a:buFont typeface="Arial" panose="020B0604020202020204" pitchFamily="34" charset="0"/>
              <a:buChar char="•"/>
            </a:pPr>
            <a:r>
              <a:rPr lang="en-US" dirty="0" smtClean="0"/>
              <a:t>May be explained from mass conservation point of view</a:t>
            </a:r>
            <a:endParaRPr lang="en-US" dirty="0"/>
          </a:p>
        </p:txBody>
      </p:sp>
      <p:sp>
        <p:nvSpPr>
          <p:cNvPr id="1451" name="TextBox 1450"/>
          <p:cNvSpPr txBox="1"/>
          <p:nvPr/>
        </p:nvSpPr>
        <p:spPr>
          <a:xfrm>
            <a:off x="1424352" y="1568139"/>
            <a:ext cx="2560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lume volume (km</a:t>
            </a:r>
            <a:r>
              <a:rPr lang="en-US" b="1" baseline="30000" dirty="0" smtClean="0"/>
              <a:t>3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00" name="TextBox 299"/>
          <p:cNvSpPr txBox="1"/>
          <p:nvPr/>
        </p:nvSpPr>
        <p:spPr>
          <a:xfrm>
            <a:off x="6886787" y="1474456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% difference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475" t="14146"/>
          <a:stretch/>
        </p:blipFill>
        <p:spPr>
          <a:xfrm>
            <a:off x="764541" y="4210763"/>
            <a:ext cx="4270588" cy="29221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3065"/>
          <a:stretch/>
        </p:blipFill>
        <p:spPr>
          <a:xfrm>
            <a:off x="5505026" y="4194230"/>
            <a:ext cx="3423920" cy="2925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79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0"/>
    </mc:Choice>
    <mc:Fallback xmlns="">
      <p:transition spd="slow" advTm="2961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1631</TotalTime>
  <Words>2639</Words>
  <Application>Microsoft Office PowerPoint</Application>
  <PresentationFormat>Custom</PresentationFormat>
  <Paragraphs>352</Paragraphs>
  <Slides>2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mbria</vt:lpstr>
      <vt:lpstr>Cambria Math</vt:lpstr>
      <vt:lpstr>Helvetica</vt:lpstr>
      <vt:lpstr>Symbol</vt:lpstr>
      <vt:lpstr>Tahoma</vt:lpstr>
      <vt:lpstr>Times New Roman</vt:lpstr>
      <vt:lpstr>Wingdings</vt:lpstr>
      <vt:lpstr>Blends</vt:lpstr>
      <vt:lpstr>Equation</vt:lpstr>
      <vt:lpstr>Shallow Water regime &amp; hydr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bility in shallow region</vt:lpstr>
      <vt:lpstr>Wet/dry in shallow region (2D vs 3D model)</vt:lpstr>
      <vt:lpstr>Wet/dry in shallow region</vt:lpstr>
      <vt:lpstr>Horizontal b.c. for velocity: uv3D.th.nc</vt:lpstr>
      <vt:lpstr>Parameter setting</vt:lpstr>
      <vt:lpstr>param.in</vt:lpstr>
      <vt:lpstr>River inflow boundary</vt:lpstr>
      <vt:lpstr>Option 1: open boundary</vt:lpstr>
      <vt:lpstr>Option 2: specify initial surface elevation</vt:lpstr>
      <vt:lpstr>Option 3: bed deformation</vt:lpstr>
      <vt:lpstr>Option 4: point source/sink</vt:lpstr>
      <vt:lpstr>Volume conservation with wetting and drying: Reservoir test</vt:lpstr>
      <vt:lpstr>Reservoir test</vt:lpstr>
      <vt:lpstr>Setup</vt:lpstr>
      <vt:lpstr>Volume conservation</vt:lpstr>
      <vt:lpstr>PowerPoint Presentation</vt:lpstr>
      <vt:lpstr>Summary</vt:lpstr>
    </vt:vector>
  </TitlesOfParts>
  <Company>CCALM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1222</cp:revision>
  <dcterms:created xsi:type="dcterms:W3CDTF">2000-12-13T19:13:03Z</dcterms:created>
  <dcterms:modified xsi:type="dcterms:W3CDTF">2019-04-11T13:37:30Z</dcterms:modified>
</cp:coreProperties>
</file>